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sldIdLst>
    <p:sldId id="259" r:id="rId4"/>
    <p:sldId id="318" r:id="rId5"/>
    <p:sldId id="261" r:id="rId6"/>
    <p:sldId id="283" r:id="rId7"/>
    <p:sldId id="284" r:id="rId8"/>
    <p:sldId id="266" r:id="rId9"/>
    <p:sldId id="265" r:id="rId10"/>
    <p:sldId id="294" r:id="rId11"/>
    <p:sldId id="295" r:id="rId12"/>
    <p:sldId id="296" r:id="rId13"/>
    <p:sldId id="297" r:id="rId14"/>
    <p:sldId id="298" r:id="rId15"/>
    <p:sldId id="305" r:id="rId16"/>
    <p:sldId id="301" r:id="rId17"/>
    <p:sldId id="303" r:id="rId18"/>
    <p:sldId id="304" r:id="rId19"/>
    <p:sldId id="285" r:id="rId20"/>
    <p:sldId id="306" r:id="rId21"/>
    <p:sldId id="307" r:id="rId22"/>
    <p:sldId id="293" r:id="rId23"/>
    <p:sldId id="308" r:id="rId24"/>
    <p:sldId id="309" r:id="rId25"/>
    <p:sldId id="310" r:id="rId26"/>
    <p:sldId id="281" r:id="rId27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5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6600"/>
    <a:srgbClr val="0000FF"/>
    <a:srgbClr val="008000"/>
    <a:srgbClr val="FF79FF"/>
    <a:srgbClr val="547F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33"/>
    <p:restoredTop sz="94660"/>
  </p:normalViewPr>
  <p:slideViewPr>
    <p:cSldViewPr showGuides="1">
      <p:cViewPr>
        <p:scale>
          <a:sx n="100" d="100"/>
          <a:sy n="100" d="100"/>
        </p:scale>
        <p:origin x="-546" y="792"/>
      </p:cViewPr>
      <p:guideLst>
        <p:guide orient="horz" pos="2160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23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6553200"/>
          </a:xfrm>
          <a:prstGeom prst="rect">
            <a:avLst/>
          </a:prstGeom>
          <a:gradFill rotWithShape="1">
            <a:gsLst>
              <a:gs pos="0">
                <a:srgbClr val="231D97"/>
              </a:gs>
              <a:gs pos="100000">
                <a:srgbClr val="78A1E4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6324600"/>
            <a:ext cx="9144000" cy="152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620713"/>
            <a:ext cx="8208963" cy="1470025"/>
          </a:xfrm>
        </p:spPr>
        <p:txBody>
          <a:bodyPr/>
          <a:lstStyle>
            <a:lvl1pPr algn="ctr">
              <a:defRPr sz="4400" b="1"/>
            </a:lvl1pPr>
          </a:lstStyle>
          <a:p>
            <a:r>
              <a:rPr lang="zh-CN" altLang="en-GB"/>
              <a:t>单击此处编辑母版标题样式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68313" y="2205038"/>
            <a:ext cx="8207375" cy="863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Tx/>
              <a:buNone/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GB"/>
              <a:t>单击此处编辑母版副标题样式</a:t>
            </a:r>
          </a:p>
        </p:txBody>
      </p:sp>
      <p:sp>
        <p:nvSpPr>
          <p:cNvPr id="1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16238" y="6337300"/>
            <a:ext cx="1584325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b="0" i="0" kern="1200" cap="none" spc="0" normalizeH="0" baseline="0" noProof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337300"/>
            <a:ext cx="28956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b="0" i="0" kern="1200" cap="none" spc="0" normalizeH="0" baseline="0" noProof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47025" y="6337300"/>
            <a:ext cx="116205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6900" y="188913"/>
            <a:ext cx="21621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8913"/>
            <a:ext cx="63373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标题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b="0" i="0" kern="1200" cap="none" spc="0" normalizeH="0" baseline="0" noProof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b="0" i="0" kern="1200" cap="none" spc="0" normalizeH="0" baseline="0" noProof="0"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pPr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7" name="内容占位符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9" name="日期占位符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标题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标题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25" name="文本占位符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8" name="内容占位符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4" name="页脚占位符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内容占位符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5" name="日期占位符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页脚占位符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图片占位符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26" name="文本占位符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.wm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3657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/>
          </p:cNvSpPr>
          <p:nvPr>
            <p:ph type="title"/>
          </p:nvPr>
        </p:nvSpPr>
        <p:spPr>
          <a:xfrm>
            <a:off x="1692275" y="188913"/>
            <a:ext cx="7416800" cy="490537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GB" dirty="0"/>
              <a:t>单击此处编辑母版标题样式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16238" y="6337300"/>
            <a:ext cx="158432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lnSpc>
                <a:spcPct val="100000"/>
              </a:lnSpc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3373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lnSpc>
                <a:spcPct val="100000"/>
              </a:lnSpc>
              <a:defRPr sz="14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47025" y="6337300"/>
            <a:ext cx="116205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/>
            <a:fld id="{9A0DB2DC-4C9A-4742-B13C-FB6460FD3503}" type="slidenum">
              <a:rPr lang="zh-CN" altLang="en-GB" sz="1400" dirty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0"/>
            <a:ext cx="9144000" cy="2209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2" name="Picture 8" descr="博今"/>
          <p:cNvPicPr>
            <a:picLocks noChangeAspect="1"/>
          </p:cNvPicPr>
          <p:nvPr/>
        </p:nvPicPr>
        <p:blipFill>
          <a:blip r:embed="rId13">
            <a:lum bright="70001" contrast="-70000"/>
          </a:blip>
          <a:stretch>
            <a:fillRect/>
          </a:stretch>
        </p:blipFill>
        <p:spPr>
          <a:xfrm>
            <a:off x="8763000" y="0"/>
            <a:ext cx="381000" cy="327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155" name="Picture 11" descr="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5562600"/>
            <a:ext cx="9144000" cy="1295400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  <p:hf sldNum="0"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ffectLst/>
        </p:spPr>
        <p:txBody>
          <a:bodyPr wrap="none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231D97"/>
              </a:gs>
              <a:gs pos="100000">
                <a:srgbClr val="78A1E4">
                  <a:alpha val="35001"/>
                </a:srgbClr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74" name="Picture 6" descr="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5562600"/>
            <a:ext cx="9144000" cy="1295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75" name="Rectang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7176" name="Rectangle 8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lnSpc>
                <a:spcPct val="100000"/>
              </a:lnSpc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 algn="r" eaLnBrk="1" hangingPunct="1"/>
            <a:fld id="{9A0DB2DC-4C9A-4742-B13C-FB6460FD3503}" type="slidenum">
              <a:rPr lang="en-US" altLang="zh-CN" sz="1400">
                <a:latin typeface="Arial" panose="020B0604020202020204" pitchFamily="34" charset="0"/>
              </a:rPr>
              <a:t>‹#›</a:t>
            </a:fld>
            <a:endParaRPr lang="en-US" altLang="zh-CN" sz="1400">
              <a:latin typeface="Arial" panose="020B0604020202020204" pitchFamily="34" charset="0"/>
            </a:endParaRPr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762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81" name="Picture 13" descr="MCj04164160000[1]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2400" y="5943600"/>
            <a:ext cx="762000" cy="63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4" name="Oval 14"/>
          <p:cNvSpPr>
            <a:spLocks noChangeArrowheads="1"/>
          </p:cNvSpPr>
          <p:nvPr/>
        </p:nvSpPr>
        <p:spPr bwMode="auto">
          <a:xfrm>
            <a:off x="20574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10668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5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84" name="Picture 16" descr="MCj03536030000[1]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09800" y="5867400"/>
            <a:ext cx="552450" cy="762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85" name="Picture 17" descr="MPj03901240000[1]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219200" y="6042025"/>
            <a:ext cx="609600" cy="43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8" name="Oval 18"/>
          <p:cNvSpPr>
            <a:spLocks noChangeArrowheads="1"/>
          </p:cNvSpPr>
          <p:nvPr/>
        </p:nvSpPr>
        <p:spPr bwMode="auto">
          <a:xfrm>
            <a:off x="7315200" y="5029200"/>
            <a:ext cx="1752600" cy="1752600"/>
          </a:xfrm>
          <a:prstGeom prst="ellipse">
            <a:avLst/>
          </a:prstGeom>
          <a:solidFill>
            <a:schemeClr val="accent1"/>
          </a:solidFill>
          <a:ln w="76200">
            <a:solidFill>
              <a:schemeClr val="bg1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zh-CN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7187" name="Picture 19" descr="MCj04164260000[1]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467600" y="5407025"/>
            <a:ext cx="1447800" cy="1222375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GB" altLang="zh-CN" sz="14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lvl="0" algn="r" eaLnBrk="1" hangingPunct="1"/>
            <a:fld id="{9A0DB2DC-4C9A-4742-B13C-FB6460FD3503}" type="slidenum">
              <a:rPr lang="zh-CN" altLang="en-GB" sz="1400" smtClean="0">
                <a:solidFill>
                  <a:schemeClr val="bg1"/>
                </a:solidFill>
                <a:latin typeface="Arial" panose="020B0604020202020204" pitchFamily="34" charset="0"/>
              </a:rPr>
              <a:t>‹#›</a:t>
            </a:fld>
            <a:endParaRPr lang="zh-CN" altLang="en-GB" sz="14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" name="标题占位符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ctrTitle"/>
          </p:nvPr>
        </p:nvSpPr>
        <p:spPr>
          <a:xfrm>
            <a:off x="2698750" y="1078865"/>
            <a:ext cx="6172200" cy="1470025"/>
          </a:xfrm>
          <a:ln/>
        </p:spPr>
        <p:txBody>
          <a:bodyPr vert="horz" wrap="square" lIns="91440" tIns="45720" rIns="91440" bIns="45720" anchor="ctr"/>
          <a:lstStyle/>
          <a:p>
            <a:pPr algn="l" eaLnBrk="1" hangingPunct="1"/>
            <a:r>
              <a:rPr lang="zh-CN" altLang="en-US" sz="4200" kern="1200" dirty="0">
                <a:latin typeface="+mj-lt"/>
                <a:ea typeface="+mj-ea"/>
                <a:cs typeface="+mj-cs"/>
              </a:rPr>
              <a:t>  </a:t>
            </a:r>
            <a:r>
              <a:rPr lang="zh-CN" altLang="en-US" sz="5400" kern="1200" dirty="0">
                <a:latin typeface="+mj-lt"/>
                <a:ea typeface="+mj-ea"/>
                <a:cs typeface="+mj-cs"/>
              </a:rPr>
              <a:t> </a:t>
            </a:r>
            <a:r>
              <a:rPr lang="zh-CN" altLang="en-US" sz="5400" kern="12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j-cs"/>
              </a:rPr>
              <a:t>合并同类项</a:t>
            </a:r>
            <a:r>
              <a:rPr lang="zh-CN" altLang="en-US" sz="4200" kern="1200" dirty="0">
                <a:latin typeface="+mj-lt"/>
                <a:ea typeface="+mj-ea"/>
                <a:cs typeface="+mj-cs"/>
              </a:rPr>
              <a:t> </a:t>
            </a:r>
          </a:p>
        </p:txBody>
      </p:sp>
      <p:grpSp>
        <p:nvGrpSpPr>
          <p:cNvPr id="10244" name="Group 62"/>
          <p:cNvGrpSpPr/>
          <p:nvPr/>
        </p:nvGrpSpPr>
        <p:grpSpPr>
          <a:xfrm>
            <a:off x="591185" y="676593"/>
            <a:ext cx="1865313" cy="1827213"/>
            <a:chOff x="2067" y="1417"/>
            <a:chExt cx="1175" cy="1151"/>
          </a:xfrm>
        </p:grpSpPr>
        <p:sp>
          <p:nvSpPr>
            <p:cNvPr id="13375" name="Oval 63"/>
            <p:cNvSpPr>
              <a:spLocks noChangeArrowheads="1"/>
            </p:cNvSpPr>
            <p:nvPr/>
          </p:nvSpPr>
          <p:spPr bwMode="auto">
            <a:xfrm>
              <a:off x="2154" y="2341"/>
              <a:ext cx="1088" cy="227"/>
            </a:xfrm>
            <a:prstGeom prst="ellipse">
              <a:avLst/>
            </a:prstGeom>
            <a:solidFill>
              <a:schemeClr val="bg1"/>
            </a:solidFill>
            <a:ln w="9525">
              <a:noFill/>
              <a:round/>
            </a:ln>
            <a:effectLst>
              <a:prstShdw prst="shdw17" dist="17961" dir="27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47" name="Freeform 64"/>
            <p:cNvSpPr/>
            <p:nvPr/>
          </p:nvSpPr>
          <p:spPr>
            <a:xfrm>
              <a:off x="2275" y="1737"/>
              <a:ext cx="923" cy="763"/>
            </a:xfrm>
            <a:custGeom>
              <a:avLst/>
              <a:gdLst>
                <a:gd name="txL" fmla="*/ 0 w 10147"/>
                <a:gd name="txT" fmla="*/ 0 h 8394"/>
                <a:gd name="txR" fmla="*/ 10147 w 10147"/>
                <a:gd name="txB" fmla="*/ 8394 h 8394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5"/>
                </a:cxn>
                <a:cxn ang="0">
                  <a:pos x="8" y="5"/>
                </a:cxn>
                <a:cxn ang="0">
                  <a:pos x="8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6" y="6"/>
                </a:cxn>
              </a:cxnLst>
              <a:rect l="txL" t="txT" r="txR" b="txB"/>
              <a:pathLst>
                <a:path w="10147" h="8394">
                  <a:moveTo>
                    <a:pt x="8563" y="8394"/>
                  </a:moveTo>
                  <a:lnTo>
                    <a:pt x="1584" y="8394"/>
                  </a:lnTo>
                  <a:lnTo>
                    <a:pt x="1503" y="8392"/>
                  </a:lnTo>
                  <a:lnTo>
                    <a:pt x="1422" y="8387"/>
                  </a:lnTo>
                  <a:lnTo>
                    <a:pt x="1344" y="8376"/>
                  </a:lnTo>
                  <a:lnTo>
                    <a:pt x="1266" y="8362"/>
                  </a:lnTo>
                  <a:lnTo>
                    <a:pt x="1190" y="8346"/>
                  </a:lnTo>
                  <a:lnTo>
                    <a:pt x="1114" y="8325"/>
                  </a:lnTo>
                  <a:lnTo>
                    <a:pt x="1038" y="8297"/>
                  </a:lnTo>
                  <a:lnTo>
                    <a:pt x="969" y="8270"/>
                  </a:lnTo>
                  <a:lnTo>
                    <a:pt x="898" y="8238"/>
                  </a:lnTo>
                  <a:lnTo>
                    <a:pt x="828" y="8203"/>
                  </a:lnTo>
                  <a:lnTo>
                    <a:pt x="763" y="8166"/>
                  </a:lnTo>
                  <a:lnTo>
                    <a:pt x="698" y="8125"/>
                  </a:lnTo>
                  <a:lnTo>
                    <a:pt x="636" y="8079"/>
                  </a:lnTo>
                  <a:lnTo>
                    <a:pt x="576" y="8033"/>
                  </a:lnTo>
                  <a:lnTo>
                    <a:pt x="518" y="7982"/>
                  </a:lnTo>
                  <a:lnTo>
                    <a:pt x="463" y="7931"/>
                  </a:lnTo>
                  <a:lnTo>
                    <a:pt x="410" y="7874"/>
                  </a:lnTo>
                  <a:lnTo>
                    <a:pt x="361" y="7817"/>
                  </a:lnTo>
                  <a:lnTo>
                    <a:pt x="315" y="7758"/>
                  </a:lnTo>
                  <a:lnTo>
                    <a:pt x="270" y="7696"/>
                  </a:lnTo>
                  <a:lnTo>
                    <a:pt x="229" y="7631"/>
                  </a:lnTo>
                  <a:lnTo>
                    <a:pt x="191" y="7563"/>
                  </a:lnTo>
                  <a:lnTo>
                    <a:pt x="156" y="7496"/>
                  </a:lnTo>
                  <a:lnTo>
                    <a:pt x="123" y="7426"/>
                  </a:lnTo>
                  <a:lnTo>
                    <a:pt x="94" y="7353"/>
                  </a:lnTo>
                  <a:lnTo>
                    <a:pt x="70" y="7280"/>
                  </a:lnTo>
                  <a:lnTo>
                    <a:pt x="48" y="7205"/>
                  </a:lnTo>
                  <a:lnTo>
                    <a:pt x="32" y="7130"/>
                  </a:lnTo>
                  <a:lnTo>
                    <a:pt x="16" y="7051"/>
                  </a:lnTo>
                  <a:lnTo>
                    <a:pt x="7" y="6971"/>
                  </a:lnTo>
                  <a:lnTo>
                    <a:pt x="0" y="6890"/>
                  </a:lnTo>
                  <a:lnTo>
                    <a:pt x="0" y="6808"/>
                  </a:lnTo>
                  <a:lnTo>
                    <a:pt x="0" y="1586"/>
                  </a:lnTo>
                  <a:lnTo>
                    <a:pt x="0" y="1506"/>
                  </a:lnTo>
                  <a:lnTo>
                    <a:pt x="7" y="1424"/>
                  </a:lnTo>
                  <a:lnTo>
                    <a:pt x="16" y="1346"/>
                  </a:lnTo>
                  <a:lnTo>
                    <a:pt x="32" y="1267"/>
                  </a:lnTo>
                  <a:lnTo>
                    <a:pt x="48" y="1189"/>
                  </a:lnTo>
                  <a:lnTo>
                    <a:pt x="70" y="1117"/>
                  </a:lnTo>
                  <a:lnTo>
                    <a:pt x="94" y="1041"/>
                  </a:lnTo>
                  <a:lnTo>
                    <a:pt x="123" y="971"/>
                  </a:lnTo>
                  <a:lnTo>
                    <a:pt x="156" y="901"/>
                  </a:lnTo>
                  <a:lnTo>
                    <a:pt x="191" y="831"/>
                  </a:lnTo>
                  <a:lnTo>
                    <a:pt x="229" y="766"/>
                  </a:lnTo>
                  <a:lnTo>
                    <a:pt x="270" y="701"/>
                  </a:lnTo>
                  <a:lnTo>
                    <a:pt x="315" y="640"/>
                  </a:lnTo>
                  <a:lnTo>
                    <a:pt x="361" y="578"/>
                  </a:lnTo>
                  <a:lnTo>
                    <a:pt x="410" y="521"/>
                  </a:lnTo>
                  <a:lnTo>
                    <a:pt x="463" y="467"/>
                  </a:lnTo>
                  <a:lnTo>
                    <a:pt x="518" y="413"/>
                  </a:lnTo>
                  <a:lnTo>
                    <a:pt x="576" y="364"/>
                  </a:lnTo>
                  <a:lnTo>
                    <a:pt x="636" y="316"/>
                  </a:lnTo>
                  <a:lnTo>
                    <a:pt x="698" y="272"/>
                  </a:lnTo>
                  <a:lnTo>
                    <a:pt x="763" y="232"/>
                  </a:lnTo>
                  <a:lnTo>
                    <a:pt x="828" y="191"/>
                  </a:lnTo>
                  <a:lnTo>
                    <a:pt x="898" y="157"/>
                  </a:lnTo>
                  <a:lnTo>
                    <a:pt x="969" y="127"/>
                  </a:lnTo>
                  <a:lnTo>
                    <a:pt x="1038" y="97"/>
                  </a:lnTo>
                  <a:lnTo>
                    <a:pt x="1114" y="73"/>
                  </a:lnTo>
                  <a:lnTo>
                    <a:pt x="1190" y="51"/>
                  </a:lnTo>
                  <a:lnTo>
                    <a:pt x="1266" y="32"/>
                  </a:lnTo>
                  <a:lnTo>
                    <a:pt x="1344" y="19"/>
                  </a:lnTo>
                  <a:lnTo>
                    <a:pt x="1422" y="8"/>
                  </a:lnTo>
                  <a:lnTo>
                    <a:pt x="1503" y="3"/>
                  </a:lnTo>
                  <a:lnTo>
                    <a:pt x="1584" y="0"/>
                  </a:lnTo>
                  <a:lnTo>
                    <a:pt x="8563" y="0"/>
                  </a:lnTo>
                  <a:lnTo>
                    <a:pt x="8644" y="3"/>
                  </a:lnTo>
                  <a:lnTo>
                    <a:pt x="8725" y="8"/>
                  </a:lnTo>
                  <a:lnTo>
                    <a:pt x="8803" y="19"/>
                  </a:lnTo>
                  <a:lnTo>
                    <a:pt x="8881" y="32"/>
                  </a:lnTo>
                  <a:lnTo>
                    <a:pt x="8957" y="51"/>
                  </a:lnTo>
                  <a:lnTo>
                    <a:pt x="9033" y="73"/>
                  </a:lnTo>
                  <a:lnTo>
                    <a:pt x="9105" y="97"/>
                  </a:lnTo>
                  <a:lnTo>
                    <a:pt x="9178" y="127"/>
                  </a:lnTo>
                  <a:lnTo>
                    <a:pt x="9248" y="157"/>
                  </a:lnTo>
                  <a:lnTo>
                    <a:pt x="9316" y="191"/>
                  </a:lnTo>
                  <a:lnTo>
                    <a:pt x="9383" y="232"/>
                  </a:lnTo>
                  <a:lnTo>
                    <a:pt x="9448" y="272"/>
                  </a:lnTo>
                  <a:lnTo>
                    <a:pt x="9510" y="316"/>
                  </a:lnTo>
                  <a:lnTo>
                    <a:pt x="9569" y="364"/>
                  </a:lnTo>
                  <a:lnTo>
                    <a:pt x="9629" y="413"/>
                  </a:lnTo>
                  <a:lnTo>
                    <a:pt x="9682" y="467"/>
                  </a:lnTo>
                  <a:lnTo>
                    <a:pt x="9734" y="521"/>
                  </a:lnTo>
                  <a:lnTo>
                    <a:pt x="9785" y="578"/>
                  </a:lnTo>
                  <a:lnTo>
                    <a:pt x="9831" y="640"/>
                  </a:lnTo>
                  <a:lnTo>
                    <a:pt x="9877" y="701"/>
                  </a:lnTo>
                  <a:lnTo>
                    <a:pt x="9917" y="766"/>
                  </a:lnTo>
                  <a:lnTo>
                    <a:pt x="9956" y="831"/>
                  </a:lnTo>
                  <a:lnTo>
                    <a:pt x="9990" y="901"/>
                  </a:lnTo>
                  <a:lnTo>
                    <a:pt x="10023" y="971"/>
                  </a:lnTo>
                  <a:lnTo>
                    <a:pt x="10052" y="1041"/>
                  </a:lnTo>
                  <a:lnTo>
                    <a:pt x="10076" y="1117"/>
                  </a:lnTo>
                  <a:lnTo>
                    <a:pt x="10098" y="1189"/>
                  </a:lnTo>
                  <a:lnTo>
                    <a:pt x="10115" y="1267"/>
                  </a:lnTo>
                  <a:lnTo>
                    <a:pt x="10128" y="1346"/>
                  </a:lnTo>
                  <a:lnTo>
                    <a:pt x="10138" y="1424"/>
                  </a:lnTo>
                  <a:lnTo>
                    <a:pt x="10144" y="1506"/>
                  </a:lnTo>
                  <a:lnTo>
                    <a:pt x="10147" y="1586"/>
                  </a:lnTo>
                  <a:lnTo>
                    <a:pt x="10147" y="6808"/>
                  </a:lnTo>
                  <a:lnTo>
                    <a:pt x="10144" y="6890"/>
                  </a:lnTo>
                  <a:lnTo>
                    <a:pt x="10138" y="6971"/>
                  </a:lnTo>
                  <a:lnTo>
                    <a:pt x="10128" y="7051"/>
                  </a:lnTo>
                  <a:lnTo>
                    <a:pt x="10115" y="7130"/>
                  </a:lnTo>
                  <a:lnTo>
                    <a:pt x="10098" y="7205"/>
                  </a:lnTo>
                  <a:lnTo>
                    <a:pt x="10076" y="7280"/>
                  </a:lnTo>
                  <a:lnTo>
                    <a:pt x="10052" y="7353"/>
                  </a:lnTo>
                  <a:lnTo>
                    <a:pt x="10023" y="7426"/>
                  </a:lnTo>
                  <a:lnTo>
                    <a:pt x="9990" y="7496"/>
                  </a:lnTo>
                  <a:lnTo>
                    <a:pt x="9956" y="7563"/>
                  </a:lnTo>
                  <a:lnTo>
                    <a:pt x="9917" y="7631"/>
                  </a:lnTo>
                  <a:lnTo>
                    <a:pt x="9877" y="7696"/>
                  </a:lnTo>
                  <a:lnTo>
                    <a:pt x="9831" y="7758"/>
                  </a:lnTo>
                  <a:lnTo>
                    <a:pt x="9785" y="7817"/>
                  </a:lnTo>
                  <a:lnTo>
                    <a:pt x="9734" y="7874"/>
                  </a:lnTo>
                  <a:lnTo>
                    <a:pt x="9682" y="7931"/>
                  </a:lnTo>
                  <a:lnTo>
                    <a:pt x="9629" y="7982"/>
                  </a:lnTo>
                  <a:lnTo>
                    <a:pt x="9569" y="8033"/>
                  </a:lnTo>
                  <a:lnTo>
                    <a:pt x="9510" y="8079"/>
                  </a:lnTo>
                  <a:lnTo>
                    <a:pt x="9448" y="8125"/>
                  </a:lnTo>
                  <a:lnTo>
                    <a:pt x="9383" y="8166"/>
                  </a:lnTo>
                  <a:lnTo>
                    <a:pt x="9316" y="8203"/>
                  </a:lnTo>
                  <a:lnTo>
                    <a:pt x="9248" y="8238"/>
                  </a:lnTo>
                  <a:lnTo>
                    <a:pt x="9178" y="8270"/>
                  </a:lnTo>
                  <a:lnTo>
                    <a:pt x="9105" y="8297"/>
                  </a:lnTo>
                  <a:lnTo>
                    <a:pt x="9033" y="8325"/>
                  </a:lnTo>
                  <a:lnTo>
                    <a:pt x="8957" y="8346"/>
                  </a:lnTo>
                  <a:lnTo>
                    <a:pt x="8881" y="8362"/>
                  </a:lnTo>
                  <a:lnTo>
                    <a:pt x="8803" y="8376"/>
                  </a:lnTo>
                  <a:lnTo>
                    <a:pt x="8725" y="8387"/>
                  </a:lnTo>
                  <a:lnTo>
                    <a:pt x="8644" y="8392"/>
                  </a:lnTo>
                  <a:lnTo>
                    <a:pt x="8563" y="8394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Freeform 65"/>
            <p:cNvSpPr/>
            <p:nvPr/>
          </p:nvSpPr>
          <p:spPr>
            <a:xfrm>
              <a:off x="2274" y="1736"/>
              <a:ext cx="925" cy="766"/>
            </a:xfrm>
            <a:custGeom>
              <a:avLst/>
              <a:gdLst>
                <a:gd name="txL" fmla="*/ 0 w 10179"/>
                <a:gd name="txT" fmla="*/ 0 h 8426"/>
                <a:gd name="txR" fmla="*/ 10179 w 10179"/>
                <a:gd name="txB" fmla="*/ 8426 h 8426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5"/>
                </a:cxn>
                <a:cxn ang="0">
                  <a:pos x="8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6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8" y="6"/>
                </a:cxn>
                <a:cxn ang="0">
                  <a:pos x="8" y="5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7" y="1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</a:cxnLst>
              <a:rect l="txL" t="txT" r="txR" b="txB"/>
              <a:pathLst>
                <a:path w="10179" h="8426">
                  <a:moveTo>
                    <a:pt x="8579" y="8410"/>
                  </a:moveTo>
                  <a:lnTo>
                    <a:pt x="8579" y="8394"/>
                  </a:lnTo>
                  <a:lnTo>
                    <a:pt x="1600" y="8394"/>
                  </a:lnTo>
                  <a:lnTo>
                    <a:pt x="1519" y="8392"/>
                  </a:lnTo>
                  <a:lnTo>
                    <a:pt x="1441" y="8387"/>
                  </a:lnTo>
                  <a:lnTo>
                    <a:pt x="1362" y="8376"/>
                  </a:lnTo>
                  <a:lnTo>
                    <a:pt x="1284" y="8362"/>
                  </a:lnTo>
                  <a:lnTo>
                    <a:pt x="1208" y="8346"/>
                  </a:lnTo>
                  <a:lnTo>
                    <a:pt x="1135" y="8324"/>
                  </a:lnTo>
                  <a:lnTo>
                    <a:pt x="1063" y="8300"/>
                  </a:lnTo>
                  <a:lnTo>
                    <a:pt x="990" y="8270"/>
                  </a:lnTo>
                  <a:lnTo>
                    <a:pt x="919" y="8240"/>
                  </a:lnTo>
                  <a:lnTo>
                    <a:pt x="852" y="8205"/>
                  </a:lnTo>
                  <a:lnTo>
                    <a:pt x="787" y="8168"/>
                  </a:lnTo>
                  <a:lnTo>
                    <a:pt x="723" y="8127"/>
                  </a:lnTo>
                  <a:lnTo>
                    <a:pt x="661" y="8081"/>
                  </a:lnTo>
                  <a:lnTo>
                    <a:pt x="604" y="8035"/>
                  </a:lnTo>
                  <a:lnTo>
                    <a:pt x="544" y="7987"/>
                  </a:lnTo>
                  <a:lnTo>
                    <a:pt x="490" y="7936"/>
                  </a:lnTo>
                  <a:lnTo>
                    <a:pt x="439" y="7879"/>
                  </a:lnTo>
                  <a:lnTo>
                    <a:pt x="391" y="7823"/>
                  </a:lnTo>
                  <a:lnTo>
                    <a:pt x="342" y="7763"/>
                  </a:lnTo>
                  <a:lnTo>
                    <a:pt x="299" y="7701"/>
                  </a:lnTo>
                  <a:lnTo>
                    <a:pt x="258" y="7639"/>
                  </a:lnTo>
                  <a:lnTo>
                    <a:pt x="221" y="7572"/>
                  </a:lnTo>
                  <a:lnTo>
                    <a:pt x="185" y="7505"/>
                  </a:lnTo>
                  <a:lnTo>
                    <a:pt x="153" y="7436"/>
                  </a:lnTo>
                  <a:lnTo>
                    <a:pt x="126" y="7364"/>
                  </a:lnTo>
                  <a:lnTo>
                    <a:pt x="102" y="7291"/>
                  </a:lnTo>
                  <a:lnTo>
                    <a:pt x="81" y="7218"/>
                  </a:lnTo>
                  <a:lnTo>
                    <a:pt x="61" y="7139"/>
                  </a:lnTo>
                  <a:lnTo>
                    <a:pt x="48" y="7065"/>
                  </a:lnTo>
                  <a:lnTo>
                    <a:pt x="40" y="6987"/>
                  </a:lnTo>
                  <a:lnTo>
                    <a:pt x="32" y="6906"/>
                  </a:lnTo>
                  <a:lnTo>
                    <a:pt x="32" y="6824"/>
                  </a:lnTo>
                  <a:lnTo>
                    <a:pt x="32" y="1602"/>
                  </a:lnTo>
                  <a:lnTo>
                    <a:pt x="32" y="1522"/>
                  </a:lnTo>
                  <a:lnTo>
                    <a:pt x="40" y="1443"/>
                  </a:lnTo>
                  <a:lnTo>
                    <a:pt x="48" y="1365"/>
                  </a:lnTo>
                  <a:lnTo>
                    <a:pt x="61" y="1287"/>
                  </a:lnTo>
                  <a:lnTo>
                    <a:pt x="81" y="1211"/>
                  </a:lnTo>
                  <a:lnTo>
                    <a:pt x="102" y="1135"/>
                  </a:lnTo>
                  <a:lnTo>
                    <a:pt x="126" y="1062"/>
                  </a:lnTo>
                  <a:lnTo>
                    <a:pt x="153" y="992"/>
                  </a:lnTo>
                  <a:lnTo>
                    <a:pt x="185" y="923"/>
                  </a:lnTo>
                  <a:lnTo>
                    <a:pt x="221" y="855"/>
                  </a:lnTo>
                  <a:lnTo>
                    <a:pt x="258" y="790"/>
                  </a:lnTo>
                  <a:lnTo>
                    <a:pt x="299" y="725"/>
                  </a:lnTo>
                  <a:lnTo>
                    <a:pt x="342" y="663"/>
                  </a:lnTo>
                  <a:lnTo>
                    <a:pt x="391" y="604"/>
                  </a:lnTo>
                  <a:lnTo>
                    <a:pt x="439" y="548"/>
                  </a:lnTo>
                  <a:lnTo>
                    <a:pt x="490" y="493"/>
                  </a:lnTo>
                  <a:lnTo>
                    <a:pt x="544" y="442"/>
                  </a:lnTo>
                  <a:lnTo>
                    <a:pt x="604" y="391"/>
                  </a:lnTo>
                  <a:lnTo>
                    <a:pt x="661" y="345"/>
                  </a:lnTo>
                  <a:lnTo>
                    <a:pt x="723" y="302"/>
                  </a:lnTo>
                  <a:lnTo>
                    <a:pt x="787" y="262"/>
                  </a:lnTo>
                  <a:lnTo>
                    <a:pt x="852" y="224"/>
                  </a:lnTo>
                  <a:lnTo>
                    <a:pt x="919" y="189"/>
                  </a:lnTo>
                  <a:lnTo>
                    <a:pt x="990" y="156"/>
                  </a:lnTo>
                  <a:lnTo>
                    <a:pt x="1063" y="129"/>
                  </a:lnTo>
                  <a:lnTo>
                    <a:pt x="1135" y="105"/>
                  </a:lnTo>
                  <a:lnTo>
                    <a:pt x="1208" y="83"/>
                  </a:lnTo>
                  <a:lnTo>
                    <a:pt x="1284" y="64"/>
                  </a:lnTo>
                  <a:lnTo>
                    <a:pt x="1362" y="51"/>
                  </a:lnTo>
                  <a:lnTo>
                    <a:pt x="1441" y="40"/>
                  </a:lnTo>
                  <a:lnTo>
                    <a:pt x="1519" y="35"/>
                  </a:lnTo>
                  <a:lnTo>
                    <a:pt x="1600" y="32"/>
                  </a:lnTo>
                  <a:lnTo>
                    <a:pt x="8579" y="32"/>
                  </a:lnTo>
                  <a:lnTo>
                    <a:pt x="8657" y="35"/>
                  </a:lnTo>
                  <a:lnTo>
                    <a:pt x="8738" y="40"/>
                  </a:lnTo>
                  <a:lnTo>
                    <a:pt x="8816" y="51"/>
                  </a:lnTo>
                  <a:lnTo>
                    <a:pt x="8895" y="64"/>
                  </a:lnTo>
                  <a:lnTo>
                    <a:pt x="8970" y="83"/>
                  </a:lnTo>
                  <a:lnTo>
                    <a:pt x="9043" y="105"/>
                  </a:lnTo>
                  <a:lnTo>
                    <a:pt x="9116" y="129"/>
                  </a:lnTo>
                  <a:lnTo>
                    <a:pt x="9189" y="156"/>
                  </a:lnTo>
                  <a:lnTo>
                    <a:pt x="9259" y="189"/>
                  </a:lnTo>
                  <a:lnTo>
                    <a:pt x="9326" y="224"/>
                  </a:lnTo>
                  <a:lnTo>
                    <a:pt x="9391" y="262"/>
                  </a:lnTo>
                  <a:lnTo>
                    <a:pt x="9456" y="302"/>
                  </a:lnTo>
                  <a:lnTo>
                    <a:pt x="9516" y="345"/>
                  </a:lnTo>
                  <a:lnTo>
                    <a:pt x="9574" y="391"/>
                  </a:lnTo>
                  <a:lnTo>
                    <a:pt x="9631" y="442"/>
                  </a:lnTo>
                  <a:lnTo>
                    <a:pt x="9688" y="493"/>
                  </a:lnTo>
                  <a:lnTo>
                    <a:pt x="9739" y="548"/>
                  </a:lnTo>
                  <a:lnTo>
                    <a:pt x="9788" y="604"/>
                  </a:lnTo>
                  <a:lnTo>
                    <a:pt x="9836" y="663"/>
                  </a:lnTo>
                  <a:lnTo>
                    <a:pt x="9880" y="725"/>
                  </a:lnTo>
                  <a:lnTo>
                    <a:pt x="9919" y="790"/>
                  </a:lnTo>
                  <a:lnTo>
                    <a:pt x="9958" y="855"/>
                  </a:lnTo>
                  <a:lnTo>
                    <a:pt x="9993" y="923"/>
                  </a:lnTo>
                  <a:lnTo>
                    <a:pt x="10025" y="992"/>
                  </a:lnTo>
                  <a:lnTo>
                    <a:pt x="10052" y="1062"/>
                  </a:lnTo>
                  <a:lnTo>
                    <a:pt x="10076" y="1135"/>
                  </a:lnTo>
                  <a:lnTo>
                    <a:pt x="10098" y="1211"/>
                  </a:lnTo>
                  <a:lnTo>
                    <a:pt x="10114" y="1287"/>
                  </a:lnTo>
                  <a:lnTo>
                    <a:pt x="10131" y="1365"/>
                  </a:lnTo>
                  <a:lnTo>
                    <a:pt x="10138" y="1443"/>
                  </a:lnTo>
                  <a:lnTo>
                    <a:pt x="10147" y="1522"/>
                  </a:lnTo>
                  <a:lnTo>
                    <a:pt x="10147" y="1602"/>
                  </a:lnTo>
                  <a:lnTo>
                    <a:pt x="10147" y="6824"/>
                  </a:lnTo>
                  <a:lnTo>
                    <a:pt x="10147" y="6906"/>
                  </a:lnTo>
                  <a:lnTo>
                    <a:pt x="10138" y="6987"/>
                  </a:lnTo>
                  <a:lnTo>
                    <a:pt x="10131" y="7065"/>
                  </a:lnTo>
                  <a:lnTo>
                    <a:pt x="10114" y="7139"/>
                  </a:lnTo>
                  <a:lnTo>
                    <a:pt x="10098" y="7218"/>
                  </a:lnTo>
                  <a:lnTo>
                    <a:pt x="10076" y="7291"/>
                  </a:lnTo>
                  <a:lnTo>
                    <a:pt x="10052" y="7364"/>
                  </a:lnTo>
                  <a:lnTo>
                    <a:pt x="10025" y="7436"/>
                  </a:lnTo>
                  <a:lnTo>
                    <a:pt x="9993" y="7505"/>
                  </a:lnTo>
                  <a:lnTo>
                    <a:pt x="9958" y="7572"/>
                  </a:lnTo>
                  <a:lnTo>
                    <a:pt x="9919" y="7639"/>
                  </a:lnTo>
                  <a:lnTo>
                    <a:pt x="9880" y="7701"/>
                  </a:lnTo>
                  <a:lnTo>
                    <a:pt x="9836" y="7763"/>
                  </a:lnTo>
                  <a:lnTo>
                    <a:pt x="9788" y="7823"/>
                  </a:lnTo>
                  <a:lnTo>
                    <a:pt x="9739" y="7879"/>
                  </a:lnTo>
                  <a:lnTo>
                    <a:pt x="9688" y="7936"/>
                  </a:lnTo>
                  <a:lnTo>
                    <a:pt x="9631" y="7987"/>
                  </a:lnTo>
                  <a:lnTo>
                    <a:pt x="9574" y="8035"/>
                  </a:lnTo>
                  <a:lnTo>
                    <a:pt x="9516" y="8081"/>
                  </a:lnTo>
                  <a:lnTo>
                    <a:pt x="9456" y="8127"/>
                  </a:lnTo>
                  <a:lnTo>
                    <a:pt x="9391" y="8168"/>
                  </a:lnTo>
                  <a:lnTo>
                    <a:pt x="9326" y="8205"/>
                  </a:lnTo>
                  <a:lnTo>
                    <a:pt x="9259" y="8240"/>
                  </a:lnTo>
                  <a:lnTo>
                    <a:pt x="9189" y="8270"/>
                  </a:lnTo>
                  <a:lnTo>
                    <a:pt x="9116" y="8300"/>
                  </a:lnTo>
                  <a:lnTo>
                    <a:pt x="9043" y="8324"/>
                  </a:lnTo>
                  <a:lnTo>
                    <a:pt x="8970" y="8346"/>
                  </a:lnTo>
                  <a:lnTo>
                    <a:pt x="8895" y="8362"/>
                  </a:lnTo>
                  <a:lnTo>
                    <a:pt x="8816" y="8376"/>
                  </a:lnTo>
                  <a:lnTo>
                    <a:pt x="8738" y="8387"/>
                  </a:lnTo>
                  <a:lnTo>
                    <a:pt x="8657" y="8392"/>
                  </a:lnTo>
                  <a:lnTo>
                    <a:pt x="8579" y="8394"/>
                  </a:lnTo>
                  <a:lnTo>
                    <a:pt x="8579" y="8410"/>
                  </a:lnTo>
                  <a:lnTo>
                    <a:pt x="8579" y="8426"/>
                  </a:lnTo>
                  <a:lnTo>
                    <a:pt x="8660" y="8424"/>
                  </a:lnTo>
                  <a:lnTo>
                    <a:pt x="8741" y="8419"/>
                  </a:lnTo>
                  <a:lnTo>
                    <a:pt x="8821" y="8408"/>
                  </a:lnTo>
                  <a:lnTo>
                    <a:pt x="8900" y="8394"/>
                  </a:lnTo>
                  <a:lnTo>
                    <a:pt x="8978" y="8376"/>
                  </a:lnTo>
                  <a:lnTo>
                    <a:pt x="9054" y="8353"/>
                  </a:lnTo>
                  <a:lnTo>
                    <a:pt x="9127" y="8330"/>
                  </a:lnTo>
                  <a:lnTo>
                    <a:pt x="9199" y="8300"/>
                  </a:lnTo>
                  <a:lnTo>
                    <a:pt x="9272" y="8267"/>
                  </a:lnTo>
                  <a:lnTo>
                    <a:pt x="9339" y="8233"/>
                  </a:lnTo>
                  <a:lnTo>
                    <a:pt x="9408" y="8194"/>
                  </a:lnTo>
                  <a:lnTo>
                    <a:pt x="9472" y="8154"/>
                  </a:lnTo>
                  <a:lnTo>
                    <a:pt x="9537" y="8108"/>
                  </a:lnTo>
                  <a:lnTo>
                    <a:pt x="9596" y="8060"/>
                  </a:lnTo>
                  <a:lnTo>
                    <a:pt x="9655" y="8011"/>
                  </a:lnTo>
                  <a:lnTo>
                    <a:pt x="9709" y="7957"/>
                  </a:lnTo>
                  <a:lnTo>
                    <a:pt x="9763" y="7901"/>
                  </a:lnTo>
                  <a:lnTo>
                    <a:pt x="9815" y="7844"/>
                  </a:lnTo>
                  <a:lnTo>
                    <a:pt x="9861" y="7782"/>
                  </a:lnTo>
                  <a:lnTo>
                    <a:pt x="9907" y="7720"/>
                  </a:lnTo>
                  <a:lnTo>
                    <a:pt x="9947" y="7655"/>
                  </a:lnTo>
                  <a:lnTo>
                    <a:pt x="9988" y="7588"/>
                  </a:lnTo>
                  <a:lnTo>
                    <a:pt x="10022" y="7521"/>
                  </a:lnTo>
                  <a:lnTo>
                    <a:pt x="10055" y="7448"/>
                  </a:lnTo>
                  <a:lnTo>
                    <a:pt x="10082" y="7374"/>
                  </a:lnTo>
                  <a:lnTo>
                    <a:pt x="10108" y="7302"/>
                  </a:lnTo>
                  <a:lnTo>
                    <a:pt x="10131" y="7226"/>
                  </a:lnTo>
                  <a:lnTo>
                    <a:pt x="10147" y="7148"/>
                  </a:lnTo>
                  <a:lnTo>
                    <a:pt x="10160" y="7070"/>
                  </a:lnTo>
                  <a:lnTo>
                    <a:pt x="10170" y="6989"/>
                  </a:lnTo>
                  <a:lnTo>
                    <a:pt x="10179" y="6908"/>
                  </a:lnTo>
                  <a:lnTo>
                    <a:pt x="10179" y="6824"/>
                  </a:lnTo>
                  <a:lnTo>
                    <a:pt x="10179" y="1602"/>
                  </a:lnTo>
                  <a:lnTo>
                    <a:pt x="10179" y="1522"/>
                  </a:lnTo>
                  <a:lnTo>
                    <a:pt x="10170" y="1440"/>
                  </a:lnTo>
                  <a:lnTo>
                    <a:pt x="10160" y="1359"/>
                  </a:lnTo>
                  <a:lnTo>
                    <a:pt x="10147" y="1281"/>
                  </a:lnTo>
                  <a:lnTo>
                    <a:pt x="10131" y="1202"/>
                  </a:lnTo>
                  <a:lnTo>
                    <a:pt x="10108" y="1128"/>
                  </a:lnTo>
                  <a:lnTo>
                    <a:pt x="10082" y="1052"/>
                  </a:lnTo>
                  <a:lnTo>
                    <a:pt x="10055" y="979"/>
                  </a:lnTo>
                  <a:lnTo>
                    <a:pt x="10022" y="909"/>
                  </a:lnTo>
                  <a:lnTo>
                    <a:pt x="9988" y="838"/>
                  </a:lnTo>
                  <a:lnTo>
                    <a:pt x="9947" y="771"/>
                  </a:lnTo>
                  <a:lnTo>
                    <a:pt x="9907" y="707"/>
                  </a:lnTo>
                  <a:lnTo>
                    <a:pt x="9861" y="645"/>
                  </a:lnTo>
                  <a:lnTo>
                    <a:pt x="9815" y="585"/>
                  </a:lnTo>
                  <a:lnTo>
                    <a:pt x="9763" y="525"/>
                  </a:lnTo>
                  <a:lnTo>
                    <a:pt x="9709" y="469"/>
                  </a:lnTo>
                  <a:lnTo>
                    <a:pt x="9655" y="417"/>
                  </a:lnTo>
                  <a:lnTo>
                    <a:pt x="9596" y="366"/>
                  </a:lnTo>
                  <a:lnTo>
                    <a:pt x="9537" y="318"/>
                  </a:lnTo>
                  <a:lnTo>
                    <a:pt x="9472" y="275"/>
                  </a:lnTo>
                  <a:lnTo>
                    <a:pt x="9408" y="232"/>
                  </a:lnTo>
                  <a:lnTo>
                    <a:pt x="9339" y="194"/>
                  </a:lnTo>
                  <a:lnTo>
                    <a:pt x="9272" y="159"/>
                  </a:lnTo>
                  <a:lnTo>
                    <a:pt x="9199" y="127"/>
                  </a:lnTo>
                  <a:lnTo>
                    <a:pt x="9127" y="97"/>
                  </a:lnTo>
                  <a:lnTo>
                    <a:pt x="9054" y="73"/>
                  </a:lnTo>
                  <a:lnTo>
                    <a:pt x="8978" y="51"/>
                  </a:lnTo>
                  <a:lnTo>
                    <a:pt x="8900" y="32"/>
                  </a:lnTo>
                  <a:lnTo>
                    <a:pt x="8821" y="19"/>
                  </a:lnTo>
                  <a:lnTo>
                    <a:pt x="8741" y="7"/>
                  </a:lnTo>
                  <a:lnTo>
                    <a:pt x="8660" y="2"/>
                  </a:lnTo>
                  <a:lnTo>
                    <a:pt x="8579" y="0"/>
                  </a:lnTo>
                  <a:lnTo>
                    <a:pt x="1600" y="0"/>
                  </a:lnTo>
                  <a:lnTo>
                    <a:pt x="1519" y="2"/>
                  </a:lnTo>
                  <a:lnTo>
                    <a:pt x="1438" y="7"/>
                  </a:lnTo>
                  <a:lnTo>
                    <a:pt x="1356" y="19"/>
                  </a:lnTo>
                  <a:lnTo>
                    <a:pt x="1278" y="32"/>
                  </a:lnTo>
                  <a:lnTo>
                    <a:pt x="1200" y="51"/>
                  </a:lnTo>
                  <a:lnTo>
                    <a:pt x="1125" y="73"/>
                  </a:lnTo>
                  <a:lnTo>
                    <a:pt x="1049" y="97"/>
                  </a:lnTo>
                  <a:lnTo>
                    <a:pt x="976" y="127"/>
                  </a:lnTo>
                  <a:lnTo>
                    <a:pt x="906" y="159"/>
                  </a:lnTo>
                  <a:lnTo>
                    <a:pt x="838" y="194"/>
                  </a:lnTo>
                  <a:lnTo>
                    <a:pt x="771" y="232"/>
                  </a:lnTo>
                  <a:lnTo>
                    <a:pt x="707" y="275"/>
                  </a:lnTo>
                  <a:lnTo>
                    <a:pt x="642" y="318"/>
                  </a:lnTo>
                  <a:lnTo>
                    <a:pt x="582" y="366"/>
                  </a:lnTo>
                  <a:lnTo>
                    <a:pt x="523" y="417"/>
                  </a:lnTo>
                  <a:lnTo>
                    <a:pt x="469" y="469"/>
                  </a:lnTo>
                  <a:lnTo>
                    <a:pt x="415" y="525"/>
                  </a:lnTo>
                  <a:lnTo>
                    <a:pt x="364" y="585"/>
                  </a:lnTo>
                  <a:lnTo>
                    <a:pt x="318" y="645"/>
                  </a:lnTo>
                  <a:lnTo>
                    <a:pt x="272" y="707"/>
                  </a:lnTo>
                  <a:lnTo>
                    <a:pt x="231" y="771"/>
                  </a:lnTo>
                  <a:lnTo>
                    <a:pt x="191" y="838"/>
                  </a:lnTo>
                  <a:lnTo>
                    <a:pt x="156" y="909"/>
                  </a:lnTo>
                  <a:lnTo>
                    <a:pt x="123" y="979"/>
                  </a:lnTo>
                  <a:lnTo>
                    <a:pt x="97" y="1052"/>
                  </a:lnTo>
                  <a:lnTo>
                    <a:pt x="69" y="1128"/>
                  </a:lnTo>
                  <a:lnTo>
                    <a:pt x="48" y="1202"/>
                  </a:lnTo>
                  <a:lnTo>
                    <a:pt x="32" y="1281"/>
                  </a:lnTo>
                  <a:lnTo>
                    <a:pt x="16" y="1359"/>
                  </a:lnTo>
                  <a:lnTo>
                    <a:pt x="7" y="1440"/>
                  </a:lnTo>
                  <a:lnTo>
                    <a:pt x="0" y="1522"/>
                  </a:lnTo>
                  <a:lnTo>
                    <a:pt x="0" y="1602"/>
                  </a:lnTo>
                  <a:lnTo>
                    <a:pt x="0" y="6824"/>
                  </a:lnTo>
                  <a:lnTo>
                    <a:pt x="0" y="6908"/>
                  </a:lnTo>
                  <a:lnTo>
                    <a:pt x="7" y="6989"/>
                  </a:lnTo>
                  <a:lnTo>
                    <a:pt x="16" y="7070"/>
                  </a:lnTo>
                  <a:lnTo>
                    <a:pt x="32" y="7148"/>
                  </a:lnTo>
                  <a:lnTo>
                    <a:pt x="48" y="7226"/>
                  </a:lnTo>
                  <a:lnTo>
                    <a:pt x="69" y="7302"/>
                  </a:lnTo>
                  <a:lnTo>
                    <a:pt x="97" y="7374"/>
                  </a:lnTo>
                  <a:lnTo>
                    <a:pt x="123" y="7448"/>
                  </a:lnTo>
                  <a:lnTo>
                    <a:pt x="156" y="7521"/>
                  </a:lnTo>
                  <a:lnTo>
                    <a:pt x="191" y="7588"/>
                  </a:lnTo>
                  <a:lnTo>
                    <a:pt x="231" y="7655"/>
                  </a:lnTo>
                  <a:lnTo>
                    <a:pt x="272" y="7720"/>
                  </a:lnTo>
                  <a:lnTo>
                    <a:pt x="318" y="7782"/>
                  </a:lnTo>
                  <a:lnTo>
                    <a:pt x="364" y="7844"/>
                  </a:lnTo>
                  <a:lnTo>
                    <a:pt x="415" y="7901"/>
                  </a:lnTo>
                  <a:lnTo>
                    <a:pt x="469" y="7957"/>
                  </a:lnTo>
                  <a:lnTo>
                    <a:pt x="523" y="8011"/>
                  </a:lnTo>
                  <a:lnTo>
                    <a:pt x="582" y="8060"/>
                  </a:lnTo>
                  <a:lnTo>
                    <a:pt x="642" y="8108"/>
                  </a:lnTo>
                  <a:lnTo>
                    <a:pt x="707" y="8154"/>
                  </a:lnTo>
                  <a:lnTo>
                    <a:pt x="771" y="8194"/>
                  </a:lnTo>
                  <a:lnTo>
                    <a:pt x="838" y="8233"/>
                  </a:lnTo>
                  <a:lnTo>
                    <a:pt x="906" y="8267"/>
                  </a:lnTo>
                  <a:lnTo>
                    <a:pt x="976" y="8300"/>
                  </a:lnTo>
                  <a:lnTo>
                    <a:pt x="1049" y="8330"/>
                  </a:lnTo>
                  <a:lnTo>
                    <a:pt x="1125" y="8353"/>
                  </a:lnTo>
                  <a:lnTo>
                    <a:pt x="1200" y="8376"/>
                  </a:lnTo>
                  <a:lnTo>
                    <a:pt x="1278" y="8394"/>
                  </a:lnTo>
                  <a:lnTo>
                    <a:pt x="1356" y="8408"/>
                  </a:lnTo>
                  <a:lnTo>
                    <a:pt x="1438" y="8419"/>
                  </a:lnTo>
                  <a:lnTo>
                    <a:pt x="1519" y="8424"/>
                  </a:lnTo>
                  <a:lnTo>
                    <a:pt x="1600" y="8426"/>
                  </a:lnTo>
                  <a:lnTo>
                    <a:pt x="8579" y="8426"/>
                  </a:lnTo>
                  <a:lnTo>
                    <a:pt x="8579" y="8410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Freeform 66"/>
            <p:cNvSpPr/>
            <p:nvPr/>
          </p:nvSpPr>
          <p:spPr>
            <a:xfrm>
              <a:off x="2259" y="1737"/>
              <a:ext cx="939" cy="779"/>
            </a:xfrm>
            <a:custGeom>
              <a:avLst/>
              <a:gdLst>
                <a:gd name="txL" fmla="*/ 0 w 10323"/>
                <a:gd name="txT" fmla="*/ 0 h 8570"/>
                <a:gd name="txR" fmla="*/ 10323 w 10323"/>
                <a:gd name="txB" fmla="*/ 8570 h 8570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8" y="0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5"/>
                </a:cxn>
                <a:cxn ang="0">
                  <a:pos x="8" y="5"/>
                </a:cxn>
                <a:cxn ang="0">
                  <a:pos x="8" y="6"/>
                </a:cxn>
                <a:cxn ang="0">
                  <a:pos x="8" y="6"/>
                </a:cxn>
                <a:cxn ang="0">
                  <a:pos x="8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</a:cxnLst>
              <a:rect l="txL" t="txT" r="txR" b="txB"/>
              <a:pathLst>
                <a:path w="10323" h="8570">
                  <a:moveTo>
                    <a:pt x="8709" y="8570"/>
                  </a:moveTo>
                  <a:lnTo>
                    <a:pt x="1614" y="8570"/>
                  </a:lnTo>
                  <a:lnTo>
                    <a:pt x="1530" y="8567"/>
                  </a:lnTo>
                  <a:lnTo>
                    <a:pt x="1449" y="8562"/>
                  </a:lnTo>
                  <a:lnTo>
                    <a:pt x="1368" y="8551"/>
                  </a:lnTo>
                  <a:lnTo>
                    <a:pt x="1288" y="8537"/>
                  </a:lnTo>
                  <a:lnTo>
                    <a:pt x="1212" y="8519"/>
                  </a:lnTo>
                  <a:lnTo>
                    <a:pt x="1134" y="8497"/>
                  </a:lnTo>
                  <a:lnTo>
                    <a:pt x="1058" y="8470"/>
                  </a:lnTo>
                  <a:lnTo>
                    <a:pt x="985" y="8443"/>
                  </a:lnTo>
                  <a:lnTo>
                    <a:pt x="915" y="8410"/>
                  </a:lnTo>
                  <a:lnTo>
                    <a:pt x="844" y="8373"/>
                  </a:lnTo>
                  <a:lnTo>
                    <a:pt x="777" y="8335"/>
                  </a:lnTo>
                  <a:lnTo>
                    <a:pt x="713" y="8292"/>
                  </a:lnTo>
                  <a:lnTo>
                    <a:pt x="648" y="8246"/>
                  </a:lnTo>
                  <a:lnTo>
                    <a:pt x="588" y="8200"/>
                  </a:lnTo>
                  <a:lnTo>
                    <a:pt x="529" y="8148"/>
                  </a:lnTo>
                  <a:lnTo>
                    <a:pt x="473" y="8095"/>
                  </a:lnTo>
                  <a:lnTo>
                    <a:pt x="418" y="8038"/>
                  </a:lnTo>
                  <a:lnTo>
                    <a:pt x="370" y="7979"/>
                  </a:lnTo>
                  <a:lnTo>
                    <a:pt x="321" y="7920"/>
                  </a:lnTo>
                  <a:lnTo>
                    <a:pt x="275" y="7855"/>
                  </a:lnTo>
                  <a:lnTo>
                    <a:pt x="234" y="7791"/>
                  </a:lnTo>
                  <a:lnTo>
                    <a:pt x="195" y="7720"/>
                  </a:lnTo>
                  <a:lnTo>
                    <a:pt x="160" y="7653"/>
                  </a:lnTo>
                  <a:lnTo>
                    <a:pt x="126" y="7579"/>
                  </a:lnTo>
                  <a:lnTo>
                    <a:pt x="98" y="7507"/>
                  </a:lnTo>
                  <a:lnTo>
                    <a:pt x="73" y="7432"/>
                  </a:lnTo>
                  <a:lnTo>
                    <a:pt x="52" y="7353"/>
                  </a:lnTo>
                  <a:lnTo>
                    <a:pt x="32" y="7275"/>
                  </a:lnTo>
                  <a:lnTo>
                    <a:pt x="18" y="7197"/>
                  </a:lnTo>
                  <a:lnTo>
                    <a:pt x="8" y="7116"/>
                  </a:lnTo>
                  <a:lnTo>
                    <a:pt x="2" y="7033"/>
                  </a:lnTo>
                  <a:lnTo>
                    <a:pt x="0" y="6951"/>
                  </a:lnTo>
                  <a:lnTo>
                    <a:pt x="0" y="1619"/>
                  </a:lnTo>
                  <a:lnTo>
                    <a:pt x="2" y="1538"/>
                  </a:lnTo>
                  <a:lnTo>
                    <a:pt x="8" y="1454"/>
                  </a:lnTo>
                  <a:lnTo>
                    <a:pt x="18" y="1373"/>
                  </a:lnTo>
                  <a:lnTo>
                    <a:pt x="32" y="1295"/>
                  </a:lnTo>
                  <a:lnTo>
                    <a:pt x="52" y="1216"/>
                  </a:lnTo>
                  <a:lnTo>
                    <a:pt x="73" y="1138"/>
                  </a:lnTo>
                  <a:lnTo>
                    <a:pt x="98" y="1062"/>
                  </a:lnTo>
                  <a:lnTo>
                    <a:pt x="126" y="990"/>
                  </a:lnTo>
                  <a:lnTo>
                    <a:pt x="160" y="917"/>
                  </a:lnTo>
                  <a:lnTo>
                    <a:pt x="195" y="850"/>
                  </a:lnTo>
                  <a:lnTo>
                    <a:pt x="234" y="779"/>
                  </a:lnTo>
                  <a:lnTo>
                    <a:pt x="275" y="714"/>
                  </a:lnTo>
                  <a:lnTo>
                    <a:pt x="321" y="652"/>
                  </a:lnTo>
                  <a:lnTo>
                    <a:pt x="370" y="590"/>
                  </a:lnTo>
                  <a:lnTo>
                    <a:pt x="418" y="532"/>
                  </a:lnTo>
                  <a:lnTo>
                    <a:pt x="473" y="475"/>
                  </a:lnTo>
                  <a:lnTo>
                    <a:pt x="529" y="421"/>
                  </a:lnTo>
                  <a:lnTo>
                    <a:pt x="588" y="369"/>
                  </a:lnTo>
                  <a:lnTo>
                    <a:pt x="648" y="323"/>
                  </a:lnTo>
                  <a:lnTo>
                    <a:pt x="713" y="278"/>
                  </a:lnTo>
                  <a:lnTo>
                    <a:pt x="777" y="235"/>
                  </a:lnTo>
                  <a:lnTo>
                    <a:pt x="844" y="196"/>
                  </a:lnTo>
                  <a:lnTo>
                    <a:pt x="915" y="162"/>
                  </a:lnTo>
                  <a:lnTo>
                    <a:pt x="985" y="129"/>
                  </a:lnTo>
                  <a:lnTo>
                    <a:pt x="1058" y="99"/>
                  </a:lnTo>
                  <a:lnTo>
                    <a:pt x="1134" y="73"/>
                  </a:lnTo>
                  <a:lnTo>
                    <a:pt x="1212" y="51"/>
                  </a:lnTo>
                  <a:lnTo>
                    <a:pt x="1288" y="35"/>
                  </a:lnTo>
                  <a:lnTo>
                    <a:pt x="1368" y="19"/>
                  </a:lnTo>
                  <a:lnTo>
                    <a:pt x="1449" y="8"/>
                  </a:lnTo>
                  <a:lnTo>
                    <a:pt x="1530" y="3"/>
                  </a:lnTo>
                  <a:lnTo>
                    <a:pt x="1614" y="0"/>
                  </a:lnTo>
                  <a:lnTo>
                    <a:pt x="8709" y="0"/>
                  </a:lnTo>
                  <a:lnTo>
                    <a:pt x="8793" y="3"/>
                  </a:lnTo>
                  <a:lnTo>
                    <a:pt x="8873" y="8"/>
                  </a:lnTo>
                  <a:lnTo>
                    <a:pt x="8954" y="19"/>
                  </a:lnTo>
                  <a:lnTo>
                    <a:pt x="9036" y="35"/>
                  </a:lnTo>
                  <a:lnTo>
                    <a:pt x="9114" y="51"/>
                  </a:lnTo>
                  <a:lnTo>
                    <a:pt x="9189" y="73"/>
                  </a:lnTo>
                  <a:lnTo>
                    <a:pt x="9265" y="99"/>
                  </a:lnTo>
                  <a:lnTo>
                    <a:pt x="9338" y="129"/>
                  </a:lnTo>
                  <a:lnTo>
                    <a:pt x="9408" y="162"/>
                  </a:lnTo>
                  <a:lnTo>
                    <a:pt x="9478" y="196"/>
                  </a:lnTo>
                  <a:lnTo>
                    <a:pt x="9545" y="235"/>
                  </a:lnTo>
                  <a:lnTo>
                    <a:pt x="9610" y="278"/>
                  </a:lnTo>
                  <a:lnTo>
                    <a:pt x="9676" y="323"/>
                  </a:lnTo>
                  <a:lnTo>
                    <a:pt x="9734" y="369"/>
                  </a:lnTo>
                  <a:lnTo>
                    <a:pt x="9794" y="421"/>
                  </a:lnTo>
                  <a:lnTo>
                    <a:pt x="9851" y="475"/>
                  </a:lnTo>
                  <a:lnTo>
                    <a:pt x="9904" y="532"/>
                  </a:lnTo>
                  <a:lnTo>
                    <a:pt x="9955" y="590"/>
                  </a:lnTo>
                  <a:lnTo>
                    <a:pt x="10001" y="652"/>
                  </a:lnTo>
                  <a:lnTo>
                    <a:pt x="10047" y="714"/>
                  </a:lnTo>
                  <a:lnTo>
                    <a:pt x="10091" y="779"/>
                  </a:lnTo>
                  <a:lnTo>
                    <a:pt x="10129" y="850"/>
                  </a:lnTo>
                  <a:lnTo>
                    <a:pt x="10164" y="917"/>
                  </a:lnTo>
                  <a:lnTo>
                    <a:pt x="10196" y="990"/>
                  </a:lnTo>
                  <a:lnTo>
                    <a:pt x="10226" y="1062"/>
                  </a:lnTo>
                  <a:lnTo>
                    <a:pt x="10250" y="1138"/>
                  </a:lnTo>
                  <a:lnTo>
                    <a:pt x="10272" y="1216"/>
                  </a:lnTo>
                  <a:lnTo>
                    <a:pt x="10291" y="1295"/>
                  </a:lnTo>
                  <a:lnTo>
                    <a:pt x="10304" y="1373"/>
                  </a:lnTo>
                  <a:lnTo>
                    <a:pt x="10314" y="1454"/>
                  </a:lnTo>
                  <a:lnTo>
                    <a:pt x="10320" y="1538"/>
                  </a:lnTo>
                  <a:lnTo>
                    <a:pt x="10323" y="1619"/>
                  </a:lnTo>
                  <a:lnTo>
                    <a:pt x="10323" y="6951"/>
                  </a:lnTo>
                  <a:lnTo>
                    <a:pt x="10320" y="7033"/>
                  </a:lnTo>
                  <a:lnTo>
                    <a:pt x="10314" y="7116"/>
                  </a:lnTo>
                  <a:lnTo>
                    <a:pt x="10304" y="7197"/>
                  </a:lnTo>
                  <a:lnTo>
                    <a:pt x="10291" y="7275"/>
                  </a:lnTo>
                  <a:lnTo>
                    <a:pt x="10272" y="7353"/>
                  </a:lnTo>
                  <a:lnTo>
                    <a:pt x="10250" y="7432"/>
                  </a:lnTo>
                  <a:lnTo>
                    <a:pt x="10226" y="7507"/>
                  </a:lnTo>
                  <a:lnTo>
                    <a:pt x="10196" y="7579"/>
                  </a:lnTo>
                  <a:lnTo>
                    <a:pt x="10164" y="7653"/>
                  </a:lnTo>
                  <a:lnTo>
                    <a:pt x="10129" y="7720"/>
                  </a:lnTo>
                  <a:lnTo>
                    <a:pt x="10091" y="7791"/>
                  </a:lnTo>
                  <a:lnTo>
                    <a:pt x="10047" y="7855"/>
                  </a:lnTo>
                  <a:lnTo>
                    <a:pt x="10001" y="7920"/>
                  </a:lnTo>
                  <a:lnTo>
                    <a:pt x="9955" y="7979"/>
                  </a:lnTo>
                  <a:lnTo>
                    <a:pt x="9904" y="8038"/>
                  </a:lnTo>
                  <a:lnTo>
                    <a:pt x="9851" y="8095"/>
                  </a:lnTo>
                  <a:lnTo>
                    <a:pt x="9794" y="8148"/>
                  </a:lnTo>
                  <a:lnTo>
                    <a:pt x="9734" y="8200"/>
                  </a:lnTo>
                  <a:lnTo>
                    <a:pt x="9676" y="8246"/>
                  </a:lnTo>
                  <a:lnTo>
                    <a:pt x="9610" y="8292"/>
                  </a:lnTo>
                  <a:lnTo>
                    <a:pt x="9545" y="8335"/>
                  </a:lnTo>
                  <a:lnTo>
                    <a:pt x="9478" y="8373"/>
                  </a:lnTo>
                  <a:lnTo>
                    <a:pt x="9408" y="8410"/>
                  </a:lnTo>
                  <a:lnTo>
                    <a:pt x="9338" y="8443"/>
                  </a:lnTo>
                  <a:lnTo>
                    <a:pt x="9265" y="8470"/>
                  </a:lnTo>
                  <a:lnTo>
                    <a:pt x="9189" y="8497"/>
                  </a:lnTo>
                  <a:lnTo>
                    <a:pt x="9114" y="8519"/>
                  </a:lnTo>
                  <a:lnTo>
                    <a:pt x="9036" y="8537"/>
                  </a:lnTo>
                  <a:lnTo>
                    <a:pt x="8954" y="8551"/>
                  </a:lnTo>
                  <a:lnTo>
                    <a:pt x="8873" y="8562"/>
                  </a:lnTo>
                  <a:lnTo>
                    <a:pt x="8793" y="8567"/>
                  </a:lnTo>
                  <a:lnTo>
                    <a:pt x="8709" y="8570"/>
                  </a:lnTo>
                  <a:close/>
                </a:path>
              </a:pathLst>
            </a:custGeom>
            <a:solidFill>
              <a:srgbClr val="CDCDD0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Freeform 67"/>
            <p:cNvSpPr/>
            <p:nvPr/>
          </p:nvSpPr>
          <p:spPr>
            <a:xfrm>
              <a:off x="2275" y="1737"/>
              <a:ext cx="923" cy="763"/>
            </a:xfrm>
            <a:custGeom>
              <a:avLst/>
              <a:gdLst>
                <a:gd name="txL" fmla="*/ 0 w 10147"/>
                <a:gd name="txT" fmla="*/ 0 h 8394"/>
                <a:gd name="txR" fmla="*/ 10147 w 10147"/>
                <a:gd name="txB" fmla="*/ 8394 h 8394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5"/>
                </a:cxn>
                <a:cxn ang="0">
                  <a:pos x="8" y="5"/>
                </a:cxn>
                <a:cxn ang="0">
                  <a:pos x="8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6" y="6"/>
                </a:cxn>
              </a:cxnLst>
              <a:rect l="txL" t="txT" r="txR" b="txB"/>
              <a:pathLst>
                <a:path w="10147" h="8394">
                  <a:moveTo>
                    <a:pt x="8563" y="8394"/>
                  </a:moveTo>
                  <a:lnTo>
                    <a:pt x="1584" y="8394"/>
                  </a:lnTo>
                  <a:lnTo>
                    <a:pt x="1503" y="8392"/>
                  </a:lnTo>
                  <a:lnTo>
                    <a:pt x="1422" y="8387"/>
                  </a:lnTo>
                  <a:lnTo>
                    <a:pt x="1344" y="8376"/>
                  </a:lnTo>
                  <a:lnTo>
                    <a:pt x="1266" y="8362"/>
                  </a:lnTo>
                  <a:lnTo>
                    <a:pt x="1190" y="8346"/>
                  </a:lnTo>
                  <a:lnTo>
                    <a:pt x="1114" y="8325"/>
                  </a:lnTo>
                  <a:lnTo>
                    <a:pt x="1038" y="8297"/>
                  </a:lnTo>
                  <a:lnTo>
                    <a:pt x="969" y="8270"/>
                  </a:lnTo>
                  <a:lnTo>
                    <a:pt x="898" y="8238"/>
                  </a:lnTo>
                  <a:lnTo>
                    <a:pt x="828" y="8203"/>
                  </a:lnTo>
                  <a:lnTo>
                    <a:pt x="763" y="8166"/>
                  </a:lnTo>
                  <a:lnTo>
                    <a:pt x="698" y="8125"/>
                  </a:lnTo>
                  <a:lnTo>
                    <a:pt x="636" y="8079"/>
                  </a:lnTo>
                  <a:lnTo>
                    <a:pt x="576" y="8033"/>
                  </a:lnTo>
                  <a:lnTo>
                    <a:pt x="518" y="7982"/>
                  </a:lnTo>
                  <a:lnTo>
                    <a:pt x="463" y="7931"/>
                  </a:lnTo>
                  <a:lnTo>
                    <a:pt x="410" y="7874"/>
                  </a:lnTo>
                  <a:lnTo>
                    <a:pt x="361" y="7817"/>
                  </a:lnTo>
                  <a:lnTo>
                    <a:pt x="315" y="7758"/>
                  </a:lnTo>
                  <a:lnTo>
                    <a:pt x="270" y="7696"/>
                  </a:lnTo>
                  <a:lnTo>
                    <a:pt x="229" y="7631"/>
                  </a:lnTo>
                  <a:lnTo>
                    <a:pt x="191" y="7563"/>
                  </a:lnTo>
                  <a:lnTo>
                    <a:pt x="156" y="7496"/>
                  </a:lnTo>
                  <a:lnTo>
                    <a:pt x="123" y="7426"/>
                  </a:lnTo>
                  <a:lnTo>
                    <a:pt x="94" y="7353"/>
                  </a:lnTo>
                  <a:lnTo>
                    <a:pt x="70" y="7280"/>
                  </a:lnTo>
                  <a:lnTo>
                    <a:pt x="48" y="7205"/>
                  </a:lnTo>
                  <a:lnTo>
                    <a:pt x="32" y="7130"/>
                  </a:lnTo>
                  <a:lnTo>
                    <a:pt x="16" y="7051"/>
                  </a:lnTo>
                  <a:lnTo>
                    <a:pt x="7" y="6971"/>
                  </a:lnTo>
                  <a:lnTo>
                    <a:pt x="0" y="6890"/>
                  </a:lnTo>
                  <a:lnTo>
                    <a:pt x="0" y="6808"/>
                  </a:lnTo>
                  <a:lnTo>
                    <a:pt x="0" y="1586"/>
                  </a:lnTo>
                  <a:lnTo>
                    <a:pt x="0" y="1506"/>
                  </a:lnTo>
                  <a:lnTo>
                    <a:pt x="7" y="1424"/>
                  </a:lnTo>
                  <a:lnTo>
                    <a:pt x="16" y="1346"/>
                  </a:lnTo>
                  <a:lnTo>
                    <a:pt x="32" y="1267"/>
                  </a:lnTo>
                  <a:lnTo>
                    <a:pt x="48" y="1189"/>
                  </a:lnTo>
                  <a:lnTo>
                    <a:pt x="70" y="1117"/>
                  </a:lnTo>
                  <a:lnTo>
                    <a:pt x="94" y="1041"/>
                  </a:lnTo>
                  <a:lnTo>
                    <a:pt x="123" y="971"/>
                  </a:lnTo>
                  <a:lnTo>
                    <a:pt x="156" y="901"/>
                  </a:lnTo>
                  <a:lnTo>
                    <a:pt x="191" y="831"/>
                  </a:lnTo>
                  <a:lnTo>
                    <a:pt x="229" y="766"/>
                  </a:lnTo>
                  <a:lnTo>
                    <a:pt x="270" y="701"/>
                  </a:lnTo>
                  <a:lnTo>
                    <a:pt x="315" y="640"/>
                  </a:lnTo>
                  <a:lnTo>
                    <a:pt x="361" y="578"/>
                  </a:lnTo>
                  <a:lnTo>
                    <a:pt x="410" y="521"/>
                  </a:lnTo>
                  <a:lnTo>
                    <a:pt x="463" y="467"/>
                  </a:lnTo>
                  <a:lnTo>
                    <a:pt x="518" y="413"/>
                  </a:lnTo>
                  <a:lnTo>
                    <a:pt x="576" y="364"/>
                  </a:lnTo>
                  <a:lnTo>
                    <a:pt x="636" y="316"/>
                  </a:lnTo>
                  <a:lnTo>
                    <a:pt x="698" y="272"/>
                  </a:lnTo>
                  <a:lnTo>
                    <a:pt x="763" y="232"/>
                  </a:lnTo>
                  <a:lnTo>
                    <a:pt x="828" y="191"/>
                  </a:lnTo>
                  <a:lnTo>
                    <a:pt x="898" y="157"/>
                  </a:lnTo>
                  <a:lnTo>
                    <a:pt x="969" y="127"/>
                  </a:lnTo>
                  <a:lnTo>
                    <a:pt x="1038" y="97"/>
                  </a:lnTo>
                  <a:lnTo>
                    <a:pt x="1114" y="73"/>
                  </a:lnTo>
                  <a:lnTo>
                    <a:pt x="1190" y="51"/>
                  </a:lnTo>
                  <a:lnTo>
                    <a:pt x="1266" y="32"/>
                  </a:lnTo>
                  <a:lnTo>
                    <a:pt x="1344" y="19"/>
                  </a:lnTo>
                  <a:lnTo>
                    <a:pt x="1422" y="8"/>
                  </a:lnTo>
                  <a:lnTo>
                    <a:pt x="1503" y="3"/>
                  </a:lnTo>
                  <a:lnTo>
                    <a:pt x="1584" y="0"/>
                  </a:lnTo>
                  <a:lnTo>
                    <a:pt x="8563" y="0"/>
                  </a:lnTo>
                  <a:lnTo>
                    <a:pt x="8644" y="3"/>
                  </a:lnTo>
                  <a:lnTo>
                    <a:pt x="8725" y="8"/>
                  </a:lnTo>
                  <a:lnTo>
                    <a:pt x="8803" y="19"/>
                  </a:lnTo>
                  <a:lnTo>
                    <a:pt x="8881" y="32"/>
                  </a:lnTo>
                  <a:lnTo>
                    <a:pt x="8957" y="51"/>
                  </a:lnTo>
                  <a:lnTo>
                    <a:pt x="9033" y="73"/>
                  </a:lnTo>
                  <a:lnTo>
                    <a:pt x="9105" y="97"/>
                  </a:lnTo>
                  <a:lnTo>
                    <a:pt x="9178" y="127"/>
                  </a:lnTo>
                  <a:lnTo>
                    <a:pt x="9248" y="157"/>
                  </a:lnTo>
                  <a:lnTo>
                    <a:pt x="9316" y="191"/>
                  </a:lnTo>
                  <a:lnTo>
                    <a:pt x="9383" y="232"/>
                  </a:lnTo>
                  <a:lnTo>
                    <a:pt x="9448" y="272"/>
                  </a:lnTo>
                  <a:lnTo>
                    <a:pt x="9510" y="316"/>
                  </a:lnTo>
                  <a:lnTo>
                    <a:pt x="9569" y="364"/>
                  </a:lnTo>
                  <a:lnTo>
                    <a:pt x="9629" y="413"/>
                  </a:lnTo>
                  <a:lnTo>
                    <a:pt x="9682" y="467"/>
                  </a:lnTo>
                  <a:lnTo>
                    <a:pt x="9734" y="521"/>
                  </a:lnTo>
                  <a:lnTo>
                    <a:pt x="9785" y="578"/>
                  </a:lnTo>
                  <a:lnTo>
                    <a:pt x="9831" y="640"/>
                  </a:lnTo>
                  <a:lnTo>
                    <a:pt x="9877" y="701"/>
                  </a:lnTo>
                  <a:lnTo>
                    <a:pt x="9917" y="766"/>
                  </a:lnTo>
                  <a:lnTo>
                    <a:pt x="9956" y="831"/>
                  </a:lnTo>
                  <a:lnTo>
                    <a:pt x="9990" y="901"/>
                  </a:lnTo>
                  <a:lnTo>
                    <a:pt x="10023" y="971"/>
                  </a:lnTo>
                  <a:lnTo>
                    <a:pt x="10052" y="1041"/>
                  </a:lnTo>
                  <a:lnTo>
                    <a:pt x="10076" y="1117"/>
                  </a:lnTo>
                  <a:lnTo>
                    <a:pt x="10098" y="1189"/>
                  </a:lnTo>
                  <a:lnTo>
                    <a:pt x="10115" y="1267"/>
                  </a:lnTo>
                  <a:lnTo>
                    <a:pt x="10128" y="1346"/>
                  </a:lnTo>
                  <a:lnTo>
                    <a:pt x="10138" y="1424"/>
                  </a:lnTo>
                  <a:lnTo>
                    <a:pt x="10144" y="1506"/>
                  </a:lnTo>
                  <a:lnTo>
                    <a:pt x="10147" y="1586"/>
                  </a:lnTo>
                  <a:lnTo>
                    <a:pt x="10147" y="6808"/>
                  </a:lnTo>
                  <a:lnTo>
                    <a:pt x="10144" y="6890"/>
                  </a:lnTo>
                  <a:lnTo>
                    <a:pt x="10138" y="6971"/>
                  </a:lnTo>
                  <a:lnTo>
                    <a:pt x="10128" y="7051"/>
                  </a:lnTo>
                  <a:lnTo>
                    <a:pt x="10115" y="7130"/>
                  </a:lnTo>
                  <a:lnTo>
                    <a:pt x="10098" y="7205"/>
                  </a:lnTo>
                  <a:lnTo>
                    <a:pt x="10076" y="7280"/>
                  </a:lnTo>
                  <a:lnTo>
                    <a:pt x="10052" y="7353"/>
                  </a:lnTo>
                  <a:lnTo>
                    <a:pt x="10023" y="7426"/>
                  </a:lnTo>
                  <a:lnTo>
                    <a:pt x="9990" y="7496"/>
                  </a:lnTo>
                  <a:lnTo>
                    <a:pt x="9956" y="7563"/>
                  </a:lnTo>
                  <a:lnTo>
                    <a:pt x="9917" y="7631"/>
                  </a:lnTo>
                  <a:lnTo>
                    <a:pt x="9877" y="7696"/>
                  </a:lnTo>
                  <a:lnTo>
                    <a:pt x="9831" y="7758"/>
                  </a:lnTo>
                  <a:lnTo>
                    <a:pt x="9785" y="7817"/>
                  </a:lnTo>
                  <a:lnTo>
                    <a:pt x="9734" y="7874"/>
                  </a:lnTo>
                  <a:lnTo>
                    <a:pt x="9682" y="7931"/>
                  </a:lnTo>
                  <a:lnTo>
                    <a:pt x="9629" y="7982"/>
                  </a:lnTo>
                  <a:lnTo>
                    <a:pt x="9569" y="8033"/>
                  </a:lnTo>
                  <a:lnTo>
                    <a:pt x="9510" y="8079"/>
                  </a:lnTo>
                  <a:lnTo>
                    <a:pt x="9448" y="8125"/>
                  </a:lnTo>
                  <a:lnTo>
                    <a:pt x="9383" y="8166"/>
                  </a:lnTo>
                  <a:lnTo>
                    <a:pt x="9316" y="8203"/>
                  </a:lnTo>
                  <a:lnTo>
                    <a:pt x="9248" y="8238"/>
                  </a:lnTo>
                  <a:lnTo>
                    <a:pt x="9178" y="8270"/>
                  </a:lnTo>
                  <a:lnTo>
                    <a:pt x="9105" y="8297"/>
                  </a:lnTo>
                  <a:lnTo>
                    <a:pt x="9033" y="8325"/>
                  </a:lnTo>
                  <a:lnTo>
                    <a:pt x="8957" y="8346"/>
                  </a:lnTo>
                  <a:lnTo>
                    <a:pt x="8881" y="8362"/>
                  </a:lnTo>
                  <a:lnTo>
                    <a:pt x="8803" y="8376"/>
                  </a:lnTo>
                  <a:lnTo>
                    <a:pt x="8725" y="8387"/>
                  </a:lnTo>
                  <a:lnTo>
                    <a:pt x="8644" y="8392"/>
                  </a:lnTo>
                  <a:lnTo>
                    <a:pt x="8563" y="8394"/>
                  </a:lnTo>
                  <a:close/>
                </a:path>
              </a:pathLst>
            </a:custGeom>
            <a:solidFill>
              <a:srgbClr val="EBBC3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1" name="Freeform 68"/>
            <p:cNvSpPr/>
            <p:nvPr/>
          </p:nvSpPr>
          <p:spPr>
            <a:xfrm>
              <a:off x="2183" y="1417"/>
              <a:ext cx="924" cy="764"/>
            </a:xfrm>
            <a:custGeom>
              <a:avLst/>
              <a:gdLst>
                <a:gd name="txL" fmla="*/ 0 w 10163"/>
                <a:gd name="txT" fmla="*/ 0 h 8412"/>
                <a:gd name="txR" fmla="*/ 10163 w 10163"/>
                <a:gd name="txB" fmla="*/ 8412 h 8412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8" y="5"/>
                </a:cxn>
                <a:cxn ang="0">
                  <a:pos x="8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6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8" y="6"/>
                </a:cxn>
                <a:cxn ang="0">
                  <a:pos x="8" y="5"/>
                </a:cxn>
                <a:cxn ang="0">
                  <a:pos x="8" y="1"/>
                </a:cxn>
                <a:cxn ang="0">
                  <a:pos x="8" y="1"/>
                </a:cxn>
                <a:cxn ang="0">
                  <a:pos x="7" y="1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</a:cxnLst>
              <a:rect l="txL" t="txT" r="txR" b="txB"/>
              <a:pathLst>
                <a:path w="10163" h="8412">
                  <a:moveTo>
                    <a:pt x="8572" y="8403"/>
                  </a:moveTo>
                  <a:lnTo>
                    <a:pt x="8572" y="8396"/>
                  </a:lnTo>
                  <a:lnTo>
                    <a:pt x="1593" y="8396"/>
                  </a:lnTo>
                  <a:lnTo>
                    <a:pt x="1512" y="8392"/>
                  </a:lnTo>
                  <a:lnTo>
                    <a:pt x="1434" y="8387"/>
                  </a:lnTo>
                  <a:lnTo>
                    <a:pt x="1353" y="8376"/>
                  </a:lnTo>
                  <a:lnTo>
                    <a:pt x="1277" y="8362"/>
                  </a:lnTo>
                  <a:lnTo>
                    <a:pt x="1199" y="8346"/>
                  </a:lnTo>
                  <a:lnTo>
                    <a:pt x="1126" y="8325"/>
                  </a:lnTo>
                  <a:lnTo>
                    <a:pt x="1050" y="8301"/>
                  </a:lnTo>
                  <a:lnTo>
                    <a:pt x="980" y="8272"/>
                  </a:lnTo>
                  <a:lnTo>
                    <a:pt x="910" y="8239"/>
                  </a:lnTo>
                  <a:lnTo>
                    <a:pt x="842" y="8203"/>
                  </a:lnTo>
                  <a:lnTo>
                    <a:pt x="775" y="8166"/>
                  </a:lnTo>
                  <a:lnTo>
                    <a:pt x="713" y="8125"/>
                  </a:lnTo>
                  <a:lnTo>
                    <a:pt x="651" y="8083"/>
                  </a:lnTo>
                  <a:lnTo>
                    <a:pt x="591" y="8034"/>
                  </a:lnTo>
                  <a:lnTo>
                    <a:pt x="532" y="7986"/>
                  </a:lnTo>
                  <a:lnTo>
                    <a:pt x="478" y="7934"/>
                  </a:lnTo>
                  <a:lnTo>
                    <a:pt x="426" y="7878"/>
                  </a:lnTo>
                  <a:lnTo>
                    <a:pt x="375" y="7821"/>
                  </a:lnTo>
                  <a:lnTo>
                    <a:pt x="329" y="7761"/>
                  </a:lnTo>
                  <a:lnTo>
                    <a:pt x="286" y="7699"/>
                  </a:lnTo>
                  <a:lnTo>
                    <a:pt x="244" y="7634"/>
                  </a:lnTo>
                  <a:lnTo>
                    <a:pt x="205" y="7570"/>
                  </a:lnTo>
                  <a:lnTo>
                    <a:pt x="170" y="7503"/>
                  </a:lnTo>
                  <a:lnTo>
                    <a:pt x="141" y="7432"/>
                  </a:lnTo>
                  <a:lnTo>
                    <a:pt x="111" y="7360"/>
                  </a:lnTo>
                  <a:lnTo>
                    <a:pt x="87" y="7287"/>
                  </a:lnTo>
                  <a:lnTo>
                    <a:pt x="65" y="7211"/>
                  </a:lnTo>
                  <a:lnTo>
                    <a:pt x="49" y="7136"/>
                  </a:lnTo>
                  <a:lnTo>
                    <a:pt x="33" y="7058"/>
                  </a:lnTo>
                  <a:lnTo>
                    <a:pt x="25" y="6980"/>
                  </a:lnTo>
                  <a:lnTo>
                    <a:pt x="16" y="6899"/>
                  </a:lnTo>
                  <a:lnTo>
                    <a:pt x="16" y="6817"/>
                  </a:lnTo>
                  <a:lnTo>
                    <a:pt x="16" y="1595"/>
                  </a:lnTo>
                  <a:lnTo>
                    <a:pt x="16" y="1515"/>
                  </a:lnTo>
                  <a:lnTo>
                    <a:pt x="25" y="1433"/>
                  </a:lnTo>
                  <a:lnTo>
                    <a:pt x="33" y="1355"/>
                  </a:lnTo>
                  <a:lnTo>
                    <a:pt x="49" y="1276"/>
                  </a:lnTo>
                  <a:lnTo>
                    <a:pt x="65" y="1202"/>
                  </a:lnTo>
                  <a:lnTo>
                    <a:pt x="87" y="1126"/>
                  </a:lnTo>
                  <a:lnTo>
                    <a:pt x="111" y="1053"/>
                  </a:lnTo>
                  <a:lnTo>
                    <a:pt x="141" y="983"/>
                  </a:lnTo>
                  <a:lnTo>
                    <a:pt x="170" y="912"/>
                  </a:lnTo>
                  <a:lnTo>
                    <a:pt x="205" y="845"/>
                  </a:lnTo>
                  <a:lnTo>
                    <a:pt x="244" y="778"/>
                  </a:lnTo>
                  <a:lnTo>
                    <a:pt x="286" y="713"/>
                  </a:lnTo>
                  <a:lnTo>
                    <a:pt x="329" y="651"/>
                  </a:lnTo>
                  <a:lnTo>
                    <a:pt x="375" y="592"/>
                  </a:lnTo>
                  <a:lnTo>
                    <a:pt x="426" y="535"/>
                  </a:lnTo>
                  <a:lnTo>
                    <a:pt x="478" y="481"/>
                  </a:lnTo>
                  <a:lnTo>
                    <a:pt x="532" y="428"/>
                  </a:lnTo>
                  <a:lnTo>
                    <a:pt x="591" y="378"/>
                  </a:lnTo>
                  <a:lnTo>
                    <a:pt x="651" y="332"/>
                  </a:lnTo>
                  <a:lnTo>
                    <a:pt x="713" y="287"/>
                  </a:lnTo>
                  <a:lnTo>
                    <a:pt x="775" y="246"/>
                  </a:lnTo>
                  <a:lnTo>
                    <a:pt x="842" y="209"/>
                  </a:lnTo>
                  <a:lnTo>
                    <a:pt x="910" y="173"/>
                  </a:lnTo>
                  <a:lnTo>
                    <a:pt x="980" y="141"/>
                  </a:lnTo>
                  <a:lnTo>
                    <a:pt x="1050" y="115"/>
                  </a:lnTo>
                  <a:lnTo>
                    <a:pt x="1126" y="90"/>
                  </a:lnTo>
                  <a:lnTo>
                    <a:pt x="1199" y="69"/>
                  </a:lnTo>
                  <a:lnTo>
                    <a:pt x="1277" y="50"/>
                  </a:lnTo>
                  <a:lnTo>
                    <a:pt x="1353" y="36"/>
                  </a:lnTo>
                  <a:lnTo>
                    <a:pt x="1434" y="25"/>
                  </a:lnTo>
                  <a:lnTo>
                    <a:pt x="1512" y="20"/>
                  </a:lnTo>
                  <a:lnTo>
                    <a:pt x="1593" y="17"/>
                  </a:lnTo>
                  <a:lnTo>
                    <a:pt x="8572" y="17"/>
                  </a:lnTo>
                  <a:lnTo>
                    <a:pt x="8653" y="20"/>
                  </a:lnTo>
                  <a:lnTo>
                    <a:pt x="8731" y="25"/>
                  </a:lnTo>
                  <a:lnTo>
                    <a:pt x="8809" y="36"/>
                  </a:lnTo>
                  <a:lnTo>
                    <a:pt x="8888" y="50"/>
                  </a:lnTo>
                  <a:lnTo>
                    <a:pt x="8966" y="69"/>
                  </a:lnTo>
                  <a:lnTo>
                    <a:pt x="9038" y="90"/>
                  </a:lnTo>
                  <a:lnTo>
                    <a:pt x="9111" y="115"/>
                  </a:lnTo>
                  <a:lnTo>
                    <a:pt x="9184" y="141"/>
                  </a:lnTo>
                  <a:lnTo>
                    <a:pt x="9254" y="173"/>
                  </a:lnTo>
                  <a:lnTo>
                    <a:pt x="9322" y="209"/>
                  </a:lnTo>
                  <a:lnTo>
                    <a:pt x="9389" y="246"/>
                  </a:lnTo>
                  <a:lnTo>
                    <a:pt x="9452" y="287"/>
                  </a:lnTo>
                  <a:lnTo>
                    <a:pt x="9514" y="332"/>
                  </a:lnTo>
                  <a:lnTo>
                    <a:pt x="9573" y="378"/>
                  </a:lnTo>
                  <a:lnTo>
                    <a:pt x="9632" y="428"/>
                  </a:lnTo>
                  <a:lnTo>
                    <a:pt x="9686" y="481"/>
                  </a:lnTo>
                  <a:lnTo>
                    <a:pt x="9737" y="535"/>
                  </a:lnTo>
                  <a:lnTo>
                    <a:pt x="9788" y="592"/>
                  </a:lnTo>
                  <a:lnTo>
                    <a:pt x="9834" y="651"/>
                  </a:lnTo>
                  <a:lnTo>
                    <a:pt x="9878" y="713"/>
                  </a:lnTo>
                  <a:lnTo>
                    <a:pt x="9921" y="778"/>
                  </a:lnTo>
                  <a:lnTo>
                    <a:pt x="9958" y="845"/>
                  </a:lnTo>
                  <a:lnTo>
                    <a:pt x="9994" y="912"/>
                  </a:lnTo>
                  <a:lnTo>
                    <a:pt x="10023" y="983"/>
                  </a:lnTo>
                  <a:lnTo>
                    <a:pt x="10053" y="1053"/>
                  </a:lnTo>
                  <a:lnTo>
                    <a:pt x="10078" y="1126"/>
                  </a:lnTo>
                  <a:lnTo>
                    <a:pt x="10099" y="1202"/>
                  </a:lnTo>
                  <a:lnTo>
                    <a:pt x="10115" y="1276"/>
                  </a:lnTo>
                  <a:lnTo>
                    <a:pt x="10131" y="1355"/>
                  </a:lnTo>
                  <a:lnTo>
                    <a:pt x="10140" y="1433"/>
                  </a:lnTo>
                  <a:lnTo>
                    <a:pt x="10147" y="1515"/>
                  </a:lnTo>
                  <a:lnTo>
                    <a:pt x="10147" y="1595"/>
                  </a:lnTo>
                  <a:lnTo>
                    <a:pt x="10147" y="6817"/>
                  </a:lnTo>
                  <a:lnTo>
                    <a:pt x="10147" y="6899"/>
                  </a:lnTo>
                  <a:lnTo>
                    <a:pt x="10140" y="6980"/>
                  </a:lnTo>
                  <a:lnTo>
                    <a:pt x="10131" y="7058"/>
                  </a:lnTo>
                  <a:lnTo>
                    <a:pt x="10115" y="7136"/>
                  </a:lnTo>
                  <a:lnTo>
                    <a:pt x="10099" y="7211"/>
                  </a:lnTo>
                  <a:lnTo>
                    <a:pt x="10078" y="7287"/>
                  </a:lnTo>
                  <a:lnTo>
                    <a:pt x="10053" y="7360"/>
                  </a:lnTo>
                  <a:lnTo>
                    <a:pt x="10023" y="7432"/>
                  </a:lnTo>
                  <a:lnTo>
                    <a:pt x="9994" y="7503"/>
                  </a:lnTo>
                  <a:lnTo>
                    <a:pt x="9958" y="7570"/>
                  </a:lnTo>
                  <a:lnTo>
                    <a:pt x="9921" y="7634"/>
                  </a:lnTo>
                  <a:lnTo>
                    <a:pt x="9878" y="7699"/>
                  </a:lnTo>
                  <a:lnTo>
                    <a:pt x="9834" y="7761"/>
                  </a:lnTo>
                  <a:lnTo>
                    <a:pt x="9788" y="7821"/>
                  </a:lnTo>
                  <a:lnTo>
                    <a:pt x="9737" y="7878"/>
                  </a:lnTo>
                  <a:lnTo>
                    <a:pt x="9686" y="7934"/>
                  </a:lnTo>
                  <a:lnTo>
                    <a:pt x="9632" y="7986"/>
                  </a:lnTo>
                  <a:lnTo>
                    <a:pt x="9573" y="8034"/>
                  </a:lnTo>
                  <a:lnTo>
                    <a:pt x="9514" y="8083"/>
                  </a:lnTo>
                  <a:lnTo>
                    <a:pt x="9452" y="8125"/>
                  </a:lnTo>
                  <a:lnTo>
                    <a:pt x="9389" y="8166"/>
                  </a:lnTo>
                  <a:lnTo>
                    <a:pt x="9322" y="8203"/>
                  </a:lnTo>
                  <a:lnTo>
                    <a:pt x="9254" y="8239"/>
                  </a:lnTo>
                  <a:lnTo>
                    <a:pt x="9184" y="8272"/>
                  </a:lnTo>
                  <a:lnTo>
                    <a:pt x="9111" y="8301"/>
                  </a:lnTo>
                  <a:lnTo>
                    <a:pt x="9038" y="8325"/>
                  </a:lnTo>
                  <a:lnTo>
                    <a:pt x="8966" y="8346"/>
                  </a:lnTo>
                  <a:lnTo>
                    <a:pt x="8888" y="8362"/>
                  </a:lnTo>
                  <a:lnTo>
                    <a:pt x="8809" y="8376"/>
                  </a:lnTo>
                  <a:lnTo>
                    <a:pt x="8731" y="8387"/>
                  </a:lnTo>
                  <a:lnTo>
                    <a:pt x="8653" y="8392"/>
                  </a:lnTo>
                  <a:lnTo>
                    <a:pt x="8572" y="8396"/>
                  </a:lnTo>
                  <a:lnTo>
                    <a:pt x="8572" y="8403"/>
                  </a:lnTo>
                  <a:lnTo>
                    <a:pt x="8572" y="8412"/>
                  </a:lnTo>
                  <a:lnTo>
                    <a:pt x="8653" y="8408"/>
                  </a:lnTo>
                  <a:lnTo>
                    <a:pt x="8734" y="8403"/>
                  </a:lnTo>
                  <a:lnTo>
                    <a:pt x="8812" y="8392"/>
                  </a:lnTo>
                  <a:lnTo>
                    <a:pt x="8890" y="8380"/>
                  </a:lnTo>
                  <a:lnTo>
                    <a:pt x="8968" y="8360"/>
                  </a:lnTo>
                  <a:lnTo>
                    <a:pt x="9044" y="8339"/>
                  </a:lnTo>
                  <a:lnTo>
                    <a:pt x="9116" y="8314"/>
                  </a:lnTo>
                  <a:lnTo>
                    <a:pt x="9189" y="8288"/>
                  </a:lnTo>
                  <a:lnTo>
                    <a:pt x="9260" y="8255"/>
                  </a:lnTo>
                  <a:lnTo>
                    <a:pt x="9330" y="8220"/>
                  </a:lnTo>
                  <a:lnTo>
                    <a:pt x="9397" y="8180"/>
                  </a:lnTo>
                  <a:lnTo>
                    <a:pt x="9463" y="8139"/>
                  </a:lnTo>
                  <a:lnTo>
                    <a:pt x="9525" y="8096"/>
                  </a:lnTo>
                  <a:lnTo>
                    <a:pt x="9583" y="8047"/>
                  </a:lnTo>
                  <a:lnTo>
                    <a:pt x="9643" y="7996"/>
                  </a:lnTo>
                  <a:lnTo>
                    <a:pt x="9697" y="7945"/>
                  </a:lnTo>
                  <a:lnTo>
                    <a:pt x="9751" y="7888"/>
                  </a:lnTo>
                  <a:lnTo>
                    <a:pt x="9799" y="7832"/>
                  </a:lnTo>
                  <a:lnTo>
                    <a:pt x="9848" y="7772"/>
                  </a:lnTo>
                  <a:lnTo>
                    <a:pt x="9891" y="7708"/>
                  </a:lnTo>
                  <a:lnTo>
                    <a:pt x="9935" y="7643"/>
                  </a:lnTo>
                  <a:lnTo>
                    <a:pt x="9972" y="7578"/>
                  </a:lnTo>
                  <a:lnTo>
                    <a:pt x="10007" y="7508"/>
                  </a:lnTo>
                  <a:lnTo>
                    <a:pt x="10040" y="7438"/>
                  </a:lnTo>
                  <a:lnTo>
                    <a:pt x="10066" y="7365"/>
                  </a:lnTo>
                  <a:lnTo>
                    <a:pt x="10094" y="7293"/>
                  </a:lnTo>
                  <a:lnTo>
                    <a:pt x="10115" y="7217"/>
                  </a:lnTo>
                  <a:lnTo>
                    <a:pt x="10131" y="7139"/>
                  </a:lnTo>
                  <a:lnTo>
                    <a:pt x="10145" y="7060"/>
                  </a:lnTo>
                  <a:lnTo>
                    <a:pt x="10156" y="6982"/>
                  </a:lnTo>
                  <a:lnTo>
                    <a:pt x="10163" y="6901"/>
                  </a:lnTo>
                  <a:lnTo>
                    <a:pt x="10163" y="6817"/>
                  </a:lnTo>
                  <a:lnTo>
                    <a:pt x="10163" y="1595"/>
                  </a:lnTo>
                  <a:lnTo>
                    <a:pt x="10163" y="1515"/>
                  </a:lnTo>
                  <a:lnTo>
                    <a:pt x="10156" y="1433"/>
                  </a:lnTo>
                  <a:lnTo>
                    <a:pt x="10145" y="1352"/>
                  </a:lnTo>
                  <a:lnTo>
                    <a:pt x="10131" y="1274"/>
                  </a:lnTo>
                  <a:lnTo>
                    <a:pt x="10115" y="1198"/>
                  </a:lnTo>
                  <a:lnTo>
                    <a:pt x="10094" y="1123"/>
                  </a:lnTo>
                  <a:lnTo>
                    <a:pt x="10066" y="1048"/>
                  </a:lnTo>
                  <a:lnTo>
                    <a:pt x="10040" y="974"/>
                  </a:lnTo>
                  <a:lnTo>
                    <a:pt x="10007" y="905"/>
                  </a:lnTo>
                  <a:lnTo>
                    <a:pt x="9972" y="838"/>
                  </a:lnTo>
                  <a:lnTo>
                    <a:pt x="9935" y="769"/>
                  </a:lnTo>
                  <a:lnTo>
                    <a:pt x="9891" y="705"/>
                  </a:lnTo>
                  <a:lnTo>
                    <a:pt x="9848" y="643"/>
                  </a:lnTo>
                  <a:lnTo>
                    <a:pt x="9799" y="583"/>
                  </a:lnTo>
                  <a:lnTo>
                    <a:pt x="9751" y="524"/>
                  </a:lnTo>
                  <a:lnTo>
                    <a:pt x="9697" y="470"/>
                  </a:lnTo>
                  <a:lnTo>
                    <a:pt x="9643" y="416"/>
                  </a:lnTo>
                  <a:lnTo>
                    <a:pt x="9583" y="365"/>
                  </a:lnTo>
                  <a:lnTo>
                    <a:pt x="9525" y="320"/>
                  </a:lnTo>
                  <a:lnTo>
                    <a:pt x="9463" y="274"/>
                  </a:lnTo>
                  <a:lnTo>
                    <a:pt x="9397" y="233"/>
                  </a:lnTo>
                  <a:lnTo>
                    <a:pt x="9330" y="195"/>
                  </a:lnTo>
                  <a:lnTo>
                    <a:pt x="9260" y="159"/>
                  </a:lnTo>
                  <a:lnTo>
                    <a:pt x="9189" y="127"/>
                  </a:lnTo>
                  <a:lnTo>
                    <a:pt x="9116" y="98"/>
                  </a:lnTo>
                  <a:lnTo>
                    <a:pt x="9044" y="74"/>
                  </a:lnTo>
                  <a:lnTo>
                    <a:pt x="8968" y="52"/>
                  </a:lnTo>
                  <a:lnTo>
                    <a:pt x="8890" y="33"/>
                  </a:lnTo>
                  <a:lnTo>
                    <a:pt x="8812" y="20"/>
                  </a:lnTo>
                  <a:lnTo>
                    <a:pt x="8734" y="9"/>
                  </a:lnTo>
                  <a:lnTo>
                    <a:pt x="8653" y="4"/>
                  </a:lnTo>
                  <a:lnTo>
                    <a:pt x="8572" y="0"/>
                  </a:lnTo>
                  <a:lnTo>
                    <a:pt x="1593" y="0"/>
                  </a:lnTo>
                  <a:lnTo>
                    <a:pt x="1512" y="4"/>
                  </a:lnTo>
                  <a:lnTo>
                    <a:pt x="1431" y="9"/>
                  </a:lnTo>
                  <a:lnTo>
                    <a:pt x="1349" y="20"/>
                  </a:lnTo>
                  <a:lnTo>
                    <a:pt x="1271" y="33"/>
                  </a:lnTo>
                  <a:lnTo>
                    <a:pt x="1196" y="52"/>
                  </a:lnTo>
                  <a:lnTo>
                    <a:pt x="1121" y="74"/>
                  </a:lnTo>
                  <a:lnTo>
                    <a:pt x="1045" y="98"/>
                  </a:lnTo>
                  <a:lnTo>
                    <a:pt x="974" y="127"/>
                  </a:lnTo>
                  <a:lnTo>
                    <a:pt x="902" y="159"/>
                  </a:lnTo>
                  <a:lnTo>
                    <a:pt x="834" y="195"/>
                  </a:lnTo>
                  <a:lnTo>
                    <a:pt x="767" y="233"/>
                  </a:lnTo>
                  <a:lnTo>
                    <a:pt x="702" y="274"/>
                  </a:lnTo>
                  <a:lnTo>
                    <a:pt x="640" y="320"/>
                  </a:lnTo>
                  <a:lnTo>
                    <a:pt x="580" y="365"/>
                  </a:lnTo>
                  <a:lnTo>
                    <a:pt x="521" y="416"/>
                  </a:lnTo>
                  <a:lnTo>
                    <a:pt x="467" y="470"/>
                  </a:lnTo>
                  <a:lnTo>
                    <a:pt x="413" y="524"/>
                  </a:lnTo>
                  <a:lnTo>
                    <a:pt x="364" y="583"/>
                  </a:lnTo>
                  <a:lnTo>
                    <a:pt x="316" y="643"/>
                  </a:lnTo>
                  <a:lnTo>
                    <a:pt x="272" y="705"/>
                  </a:lnTo>
                  <a:lnTo>
                    <a:pt x="230" y="769"/>
                  </a:lnTo>
                  <a:lnTo>
                    <a:pt x="192" y="838"/>
                  </a:lnTo>
                  <a:lnTo>
                    <a:pt x="157" y="905"/>
                  </a:lnTo>
                  <a:lnTo>
                    <a:pt x="125" y="974"/>
                  </a:lnTo>
                  <a:lnTo>
                    <a:pt x="95" y="1048"/>
                  </a:lnTo>
                  <a:lnTo>
                    <a:pt x="71" y="1123"/>
                  </a:lnTo>
                  <a:lnTo>
                    <a:pt x="49" y="1198"/>
                  </a:lnTo>
                  <a:lnTo>
                    <a:pt x="33" y="1274"/>
                  </a:lnTo>
                  <a:lnTo>
                    <a:pt x="16" y="1352"/>
                  </a:lnTo>
                  <a:lnTo>
                    <a:pt x="9" y="1433"/>
                  </a:lnTo>
                  <a:lnTo>
                    <a:pt x="0" y="1515"/>
                  </a:lnTo>
                  <a:lnTo>
                    <a:pt x="0" y="1595"/>
                  </a:lnTo>
                  <a:lnTo>
                    <a:pt x="0" y="6817"/>
                  </a:lnTo>
                  <a:lnTo>
                    <a:pt x="0" y="6901"/>
                  </a:lnTo>
                  <a:lnTo>
                    <a:pt x="9" y="6982"/>
                  </a:lnTo>
                  <a:lnTo>
                    <a:pt x="16" y="7060"/>
                  </a:lnTo>
                  <a:lnTo>
                    <a:pt x="33" y="7139"/>
                  </a:lnTo>
                  <a:lnTo>
                    <a:pt x="49" y="7217"/>
                  </a:lnTo>
                  <a:lnTo>
                    <a:pt x="71" y="7293"/>
                  </a:lnTo>
                  <a:lnTo>
                    <a:pt x="95" y="7365"/>
                  </a:lnTo>
                  <a:lnTo>
                    <a:pt x="125" y="7438"/>
                  </a:lnTo>
                  <a:lnTo>
                    <a:pt x="157" y="7508"/>
                  </a:lnTo>
                  <a:lnTo>
                    <a:pt x="192" y="7578"/>
                  </a:lnTo>
                  <a:lnTo>
                    <a:pt x="230" y="7643"/>
                  </a:lnTo>
                  <a:lnTo>
                    <a:pt x="272" y="7708"/>
                  </a:lnTo>
                  <a:lnTo>
                    <a:pt x="316" y="7772"/>
                  </a:lnTo>
                  <a:lnTo>
                    <a:pt x="364" y="7832"/>
                  </a:lnTo>
                  <a:lnTo>
                    <a:pt x="413" y="7888"/>
                  </a:lnTo>
                  <a:lnTo>
                    <a:pt x="467" y="7945"/>
                  </a:lnTo>
                  <a:lnTo>
                    <a:pt x="521" y="7996"/>
                  </a:lnTo>
                  <a:lnTo>
                    <a:pt x="580" y="8047"/>
                  </a:lnTo>
                  <a:lnTo>
                    <a:pt x="640" y="8096"/>
                  </a:lnTo>
                  <a:lnTo>
                    <a:pt x="702" y="8139"/>
                  </a:lnTo>
                  <a:lnTo>
                    <a:pt x="767" y="8180"/>
                  </a:lnTo>
                  <a:lnTo>
                    <a:pt x="834" y="8220"/>
                  </a:lnTo>
                  <a:lnTo>
                    <a:pt x="902" y="8255"/>
                  </a:lnTo>
                  <a:lnTo>
                    <a:pt x="974" y="8288"/>
                  </a:lnTo>
                  <a:lnTo>
                    <a:pt x="1045" y="8314"/>
                  </a:lnTo>
                  <a:lnTo>
                    <a:pt x="1121" y="8339"/>
                  </a:lnTo>
                  <a:lnTo>
                    <a:pt x="1196" y="8360"/>
                  </a:lnTo>
                  <a:lnTo>
                    <a:pt x="1271" y="8380"/>
                  </a:lnTo>
                  <a:lnTo>
                    <a:pt x="1349" y="8392"/>
                  </a:lnTo>
                  <a:lnTo>
                    <a:pt x="1431" y="8403"/>
                  </a:lnTo>
                  <a:lnTo>
                    <a:pt x="1512" y="8408"/>
                  </a:lnTo>
                  <a:lnTo>
                    <a:pt x="1593" y="8412"/>
                  </a:lnTo>
                  <a:lnTo>
                    <a:pt x="8572" y="8412"/>
                  </a:lnTo>
                  <a:lnTo>
                    <a:pt x="8572" y="8403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Freeform 69"/>
            <p:cNvSpPr/>
            <p:nvPr/>
          </p:nvSpPr>
          <p:spPr>
            <a:xfrm>
              <a:off x="2290" y="1752"/>
              <a:ext cx="893" cy="734"/>
            </a:xfrm>
            <a:custGeom>
              <a:avLst/>
              <a:gdLst>
                <a:gd name="txL" fmla="*/ 0 w 9818"/>
                <a:gd name="txT" fmla="*/ 0 h 8066"/>
                <a:gd name="txR" fmla="*/ 9818 w 9818"/>
                <a:gd name="txB" fmla="*/ 8066 h 8066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7" y="6"/>
                </a:cxn>
                <a:cxn ang="0">
                  <a:pos x="6" y="6"/>
                </a:cxn>
              </a:cxnLst>
              <a:rect l="txL" t="txT" r="txR" b="txB"/>
              <a:pathLst>
                <a:path w="9818" h="8066">
                  <a:moveTo>
                    <a:pt x="8399" y="8066"/>
                  </a:moveTo>
                  <a:lnTo>
                    <a:pt x="1420" y="8066"/>
                  </a:lnTo>
                  <a:lnTo>
                    <a:pt x="1346" y="8063"/>
                  </a:lnTo>
                  <a:lnTo>
                    <a:pt x="1277" y="8058"/>
                  </a:lnTo>
                  <a:lnTo>
                    <a:pt x="1204" y="8050"/>
                  </a:lnTo>
                  <a:lnTo>
                    <a:pt x="1134" y="8036"/>
                  </a:lnTo>
                  <a:lnTo>
                    <a:pt x="1066" y="8020"/>
                  </a:lnTo>
                  <a:lnTo>
                    <a:pt x="999" y="8002"/>
                  </a:lnTo>
                  <a:lnTo>
                    <a:pt x="931" y="7979"/>
                  </a:lnTo>
                  <a:lnTo>
                    <a:pt x="869" y="7956"/>
                  </a:lnTo>
                  <a:lnTo>
                    <a:pt x="805" y="7926"/>
                  </a:lnTo>
                  <a:lnTo>
                    <a:pt x="745" y="7894"/>
                  </a:lnTo>
                  <a:lnTo>
                    <a:pt x="686" y="7861"/>
                  </a:lnTo>
                  <a:lnTo>
                    <a:pt x="626" y="7823"/>
                  </a:lnTo>
                  <a:lnTo>
                    <a:pt x="570" y="7783"/>
                  </a:lnTo>
                  <a:lnTo>
                    <a:pt x="518" y="7742"/>
                  </a:lnTo>
                  <a:lnTo>
                    <a:pt x="464" y="7696"/>
                  </a:lnTo>
                  <a:lnTo>
                    <a:pt x="416" y="7650"/>
                  </a:lnTo>
                  <a:lnTo>
                    <a:pt x="370" y="7599"/>
                  </a:lnTo>
                  <a:lnTo>
                    <a:pt x="324" y="7548"/>
                  </a:lnTo>
                  <a:lnTo>
                    <a:pt x="283" y="7494"/>
                  </a:lnTo>
                  <a:lnTo>
                    <a:pt x="243" y="7440"/>
                  </a:lnTo>
                  <a:lnTo>
                    <a:pt x="205" y="7381"/>
                  </a:lnTo>
                  <a:lnTo>
                    <a:pt x="170" y="7321"/>
                  </a:lnTo>
                  <a:lnTo>
                    <a:pt x="140" y="7259"/>
                  </a:lnTo>
                  <a:lnTo>
                    <a:pt x="111" y="7197"/>
                  </a:lnTo>
                  <a:lnTo>
                    <a:pt x="87" y="7132"/>
                  </a:lnTo>
                  <a:lnTo>
                    <a:pt x="62" y="7068"/>
                  </a:lnTo>
                  <a:lnTo>
                    <a:pt x="43" y="7000"/>
                  </a:lnTo>
                  <a:lnTo>
                    <a:pt x="27" y="6931"/>
                  </a:lnTo>
                  <a:lnTo>
                    <a:pt x="16" y="6860"/>
                  </a:lnTo>
                  <a:lnTo>
                    <a:pt x="5" y="6790"/>
                  </a:lnTo>
                  <a:lnTo>
                    <a:pt x="0" y="6717"/>
                  </a:lnTo>
                  <a:lnTo>
                    <a:pt x="0" y="6644"/>
                  </a:lnTo>
                  <a:lnTo>
                    <a:pt x="0" y="1422"/>
                  </a:lnTo>
                  <a:lnTo>
                    <a:pt x="0" y="1349"/>
                  </a:lnTo>
                  <a:lnTo>
                    <a:pt x="5" y="1276"/>
                  </a:lnTo>
                  <a:lnTo>
                    <a:pt x="16" y="1206"/>
                  </a:lnTo>
                  <a:lnTo>
                    <a:pt x="27" y="1137"/>
                  </a:lnTo>
                  <a:lnTo>
                    <a:pt x="43" y="1068"/>
                  </a:lnTo>
                  <a:lnTo>
                    <a:pt x="62" y="1001"/>
                  </a:lnTo>
                  <a:lnTo>
                    <a:pt x="87" y="934"/>
                  </a:lnTo>
                  <a:lnTo>
                    <a:pt x="111" y="869"/>
                  </a:lnTo>
                  <a:lnTo>
                    <a:pt x="140" y="807"/>
                  </a:lnTo>
                  <a:lnTo>
                    <a:pt x="170" y="745"/>
                  </a:lnTo>
                  <a:lnTo>
                    <a:pt x="205" y="686"/>
                  </a:lnTo>
                  <a:lnTo>
                    <a:pt x="243" y="629"/>
                  </a:lnTo>
                  <a:lnTo>
                    <a:pt x="283" y="573"/>
                  </a:lnTo>
                  <a:lnTo>
                    <a:pt x="324" y="518"/>
                  </a:lnTo>
                  <a:lnTo>
                    <a:pt x="370" y="467"/>
                  </a:lnTo>
                  <a:lnTo>
                    <a:pt x="416" y="419"/>
                  </a:lnTo>
                  <a:lnTo>
                    <a:pt x="464" y="370"/>
                  </a:lnTo>
                  <a:lnTo>
                    <a:pt x="518" y="327"/>
                  </a:lnTo>
                  <a:lnTo>
                    <a:pt x="570" y="283"/>
                  </a:lnTo>
                  <a:lnTo>
                    <a:pt x="626" y="243"/>
                  </a:lnTo>
                  <a:lnTo>
                    <a:pt x="686" y="209"/>
                  </a:lnTo>
                  <a:lnTo>
                    <a:pt x="745" y="173"/>
                  </a:lnTo>
                  <a:lnTo>
                    <a:pt x="805" y="140"/>
                  </a:lnTo>
                  <a:lnTo>
                    <a:pt x="869" y="114"/>
                  </a:lnTo>
                  <a:lnTo>
                    <a:pt x="931" y="87"/>
                  </a:lnTo>
                  <a:lnTo>
                    <a:pt x="999" y="66"/>
                  </a:lnTo>
                  <a:lnTo>
                    <a:pt x="1066" y="46"/>
                  </a:lnTo>
                  <a:lnTo>
                    <a:pt x="1134" y="30"/>
                  </a:lnTo>
                  <a:lnTo>
                    <a:pt x="1204" y="16"/>
                  </a:lnTo>
                  <a:lnTo>
                    <a:pt x="1277" y="9"/>
                  </a:lnTo>
                  <a:lnTo>
                    <a:pt x="1346" y="4"/>
                  </a:lnTo>
                  <a:lnTo>
                    <a:pt x="1420" y="0"/>
                  </a:lnTo>
                  <a:lnTo>
                    <a:pt x="8399" y="0"/>
                  </a:lnTo>
                  <a:lnTo>
                    <a:pt x="8471" y="4"/>
                  </a:lnTo>
                  <a:lnTo>
                    <a:pt x="8542" y="9"/>
                  </a:lnTo>
                  <a:lnTo>
                    <a:pt x="8614" y="16"/>
                  </a:lnTo>
                  <a:lnTo>
                    <a:pt x="8685" y="30"/>
                  </a:lnTo>
                  <a:lnTo>
                    <a:pt x="8752" y="46"/>
                  </a:lnTo>
                  <a:lnTo>
                    <a:pt x="8820" y="66"/>
                  </a:lnTo>
                  <a:lnTo>
                    <a:pt x="8885" y="87"/>
                  </a:lnTo>
                  <a:lnTo>
                    <a:pt x="8949" y="114"/>
                  </a:lnTo>
                  <a:lnTo>
                    <a:pt x="9014" y="140"/>
                  </a:lnTo>
                  <a:lnTo>
                    <a:pt x="9074" y="173"/>
                  </a:lnTo>
                  <a:lnTo>
                    <a:pt x="9133" y="209"/>
                  </a:lnTo>
                  <a:lnTo>
                    <a:pt x="9192" y="243"/>
                  </a:lnTo>
                  <a:lnTo>
                    <a:pt x="9246" y="283"/>
                  </a:lnTo>
                  <a:lnTo>
                    <a:pt x="9300" y="327"/>
                  </a:lnTo>
                  <a:lnTo>
                    <a:pt x="9352" y="370"/>
                  </a:lnTo>
                  <a:lnTo>
                    <a:pt x="9403" y="419"/>
                  </a:lnTo>
                  <a:lnTo>
                    <a:pt x="9449" y="467"/>
                  </a:lnTo>
                  <a:lnTo>
                    <a:pt x="9495" y="518"/>
                  </a:lnTo>
                  <a:lnTo>
                    <a:pt x="9534" y="573"/>
                  </a:lnTo>
                  <a:lnTo>
                    <a:pt x="9575" y="629"/>
                  </a:lnTo>
                  <a:lnTo>
                    <a:pt x="9613" y="686"/>
                  </a:lnTo>
                  <a:lnTo>
                    <a:pt x="9649" y="745"/>
                  </a:lnTo>
                  <a:lnTo>
                    <a:pt x="9677" y="807"/>
                  </a:lnTo>
                  <a:lnTo>
                    <a:pt x="9707" y="869"/>
                  </a:lnTo>
                  <a:lnTo>
                    <a:pt x="9732" y="934"/>
                  </a:lnTo>
                  <a:lnTo>
                    <a:pt x="9756" y="1001"/>
                  </a:lnTo>
                  <a:lnTo>
                    <a:pt x="9775" y="1068"/>
                  </a:lnTo>
                  <a:lnTo>
                    <a:pt x="9792" y="1137"/>
                  </a:lnTo>
                  <a:lnTo>
                    <a:pt x="9802" y="1206"/>
                  </a:lnTo>
                  <a:lnTo>
                    <a:pt x="9813" y="1276"/>
                  </a:lnTo>
                  <a:lnTo>
                    <a:pt x="9818" y="1349"/>
                  </a:lnTo>
                  <a:lnTo>
                    <a:pt x="9818" y="1422"/>
                  </a:lnTo>
                  <a:lnTo>
                    <a:pt x="9818" y="6644"/>
                  </a:lnTo>
                  <a:lnTo>
                    <a:pt x="9818" y="6717"/>
                  </a:lnTo>
                  <a:lnTo>
                    <a:pt x="9813" y="6790"/>
                  </a:lnTo>
                  <a:lnTo>
                    <a:pt x="9802" y="6860"/>
                  </a:lnTo>
                  <a:lnTo>
                    <a:pt x="9792" y="6931"/>
                  </a:lnTo>
                  <a:lnTo>
                    <a:pt x="9775" y="7000"/>
                  </a:lnTo>
                  <a:lnTo>
                    <a:pt x="9756" y="7068"/>
                  </a:lnTo>
                  <a:lnTo>
                    <a:pt x="9732" y="7132"/>
                  </a:lnTo>
                  <a:lnTo>
                    <a:pt x="9707" y="7197"/>
                  </a:lnTo>
                  <a:lnTo>
                    <a:pt x="9677" y="7259"/>
                  </a:lnTo>
                  <a:lnTo>
                    <a:pt x="9649" y="7321"/>
                  </a:lnTo>
                  <a:lnTo>
                    <a:pt x="9613" y="7381"/>
                  </a:lnTo>
                  <a:lnTo>
                    <a:pt x="9575" y="7440"/>
                  </a:lnTo>
                  <a:lnTo>
                    <a:pt x="9534" y="7494"/>
                  </a:lnTo>
                  <a:lnTo>
                    <a:pt x="9495" y="7548"/>
                  </a:lnTo>
                  <a:lnTo>
                    <a:pt x="9449" y="7599"/>
                  </a:lnTo>
                  <a:lnTo>
                    <a:pt x="9403" y="7650"/>
                  </a:lnTo>
                  <a:lnTo>
                    <a:pt x="9352" y="7696"/>
                  </a:lnTo>
                  <a:lnTo>
                    <a:pt x="9300" y="7742"/>
                  </a:lnTo>
                  <a:lnTo>
                    <a:pt x="9246" y="7783"/>
                  </a:lnTo>
                  <a:lnTo>
                    <a:pt x="9192" y="7823"/>
                  </a:lnTo>
                  <a:lnTo>
                    <a:pt x="9133" y="7861"/>
                  </a:lnTo>
                  <a:lnTo>
                    <a:pt x="9074" y="7894"/>
                  </a:lnTo>
                  <a:lnTo>
                    <a:pt x="9014" y="7926"/>
                  </a:lnTo>
                  <a:lnTo>
                    <a:pt x="8949" y="7956"/>
                  </a:lnTo>
                  <a:lnTo>
                    <a:pt x="8885" y="7979"/>
                  </a:lnTo>
                  <a:lnTo>
                    <a:pt x="8820" y="8002"/>
                  </a:lnTo>
                  <a:lnTo>
                    <a:pt x="8752" y="8020"/>
                  </a:lnTo>
                  <a:lnTo>
                    <a:pt x="8685" y="8036"/>
                  </a:lnTo>
                  <a:lnTo>
                    <a:pt x="8614" y="8050"/>
                  </a:lnTo>
                  <a:lnTo>
                    <a:pt x="8542" y="8058"/>
                  </a:lnTo>
                  <a:lnTo>
                    <a:pt x="8471" y="8063"/>
                  </a:lnTo>
                  <a:lnTo>
                    <a:pt x="8399" y="8066"/>
                  </a:lnTo>
                  <a:close/>
                </a:path>
              </a:pathLst>
            </a:custGeom>
            <a:solidFill>
              <a:srgbClr val="F0D981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Freeform 70"/>
            <p:cNvSpPr/>
            <p:nvPr/>
          </p:nvSpPr>
          <p:spPr>
            <a:xfrm>
              <a:off x="2314" y="1777"/>
              <a:ext cx="844" cy="684"/>
            </a:xfrm>
            <a:custGeom>
              <a:avLst/>
              <a:gdLst>
                <a:gd name="txL" fmla="*/ 0 w 9284"/>
                <a:gd name="txT" fmla="*/ 0 h 7528"/>
                <a:gd name="txR" fmla="*/ 9284 w 9284"/>
                <a:gd name="txB" fmla="*/ 7528 h 7528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6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6" y="6"/>
                </a:cxn>
              </a:cxnLst>
              <a:rect l="txL" t="txT" r="txR" b="txB"/>
              <a:pathLst>
                <a:path w="9284" h="7528">
                  <a:moveTo>
                    <a:pt x="8132" y="7528"/>
                  </a:moveTo>
                  <a:lnTo>
                    <a:pt x="1153" y="7528"/>
                  </a:lnTo>
                  <a:lnTo>
                    <a:pt x="1093" y="7526"/>
                  </a:lnTo>
                  <a:lnTo>
                    <a:pt x="1036" y="7522"/>
                  </a:lnTo>
                  <a:lnTo>
                    <a:pt x="977" y="7515"/>
                  </a:lnTo>
                  <a:lnTo>
                    <a:pt x="920" y="7503"/>
                  </a:lnTo>
                  <a:lnTo>
                    <a:pt x="867" y="7490"/>
                  </a:lnTo>
                  <a:lnTo>
                    <a:pt x="810" y="7474"/>
                  </a:lnTo>
                  <a:lnTo>
                    <a:pt x="759" y="7457"/>
                  </a:lnTo>
                  <a:lnTo>
                    <a:pt x="704" y="7436"/>
                  </a:lnTo>
                  <a:lnTo>
                    <a:pt x="653" y="7412"/>
                  </a:lnTo>
                  <a:lnTo>
                    <a:pt x="605" y="7388"/>
                  </a:lnTo>
                  <a:lnTo>
                    <a:pt x="556" y="7361"/>
                  </a:lnTo>
                  <a:lnTo>
                    <a:pt x="510" y="7331"/>
                  </a:lnTo>
                  <a:lnTo>
                    <a:pt x="465" y="7298"/>
                  </a:lnTo>
                  <a:lnTo>
                    <a:pt x="421" y="7264"/>
                  </a:lnTo>
                  <a:lnTo>
                    <a:pt x="378" y="7229"/>
                  </a:lnTo>
                  <a:lnTo>
                    <a:pt x="338" y="7188"/>
                  </a:lnTo>
                  <a:lnTo>
                    <a:pt x="299" y="7148"/>
                  </a:lnTo>
                  <a:lnTo>
                    <a:pt x="265" y="7107"/>
                  </a:lnTo>
                  <a:lnTo>
                    <a:pt x="230" y="7064"/>
                  </a:lnTo>
                  <a:lnTo>
                    <a:pt x="197" y="7018"/>
                  </a:lnTo>
                  <a:lnTo>
                    <a:pt x="168" y="6972"/>
                  </a:lnTo>
                  <a:lnTo>
                    <a:pt x="140" y="6923"/>
                  </a:lnTo>
                  <a:lnTo>
                    <a:pt x="113" y="6872"/>
                  </a:lnTo>
                  <a:lnTo>
                    <a:pt x="92" y="6821"/>
                  </a:lnTo>
                  <a:lnTo>
                    <a:pt x="71" y="6770"/>
                  </a:lnTo>
                  <a:lnTo>
                    <a:pt x="51" y="6716"/>
                  </a:lnTo>
                  <a:lnTo>
                    <a:pt x="35" y="6662"/>
                  </a:lnTo>
                  <a:lnTo>
                    <a:pt x="25" y="6605"/>
                  </a:lnTo>
                  <a:lnTo>
                    <a:pt x="14" y="6548"/>
                  </a:lnTo>
                  <a:lnTo>
                    <a:pt x="6" y="6492"/>
                  </a:lnTo>
                  <a:lnTo>
                    <a:pt x="3" y="6433"/>
                  </a:lnTo>
                  <a:lnTo>
                    <a:pt x="0" y="6373"/>
                  </a:lnTo>
                  <a:lnTo>
                    <a:pt x="0" y="1151"/>
                  </a:lnTo>
                  <a:lnTo>
                    <a:pt x="3" y="1092"/>
                  </a:lnTo>
                  <a:lnTo>
                    <a:pt x="6" y="1032"/>
                  </a:lnTo>
                  <a:lnTo>
                    <a:pt x="14" y="976"/>
                  </a:lnTo>
                  <a:lnTo>
                    <a:pt x="25" y="919"/>
                  </a:lnTo>
                  <a:lnTo>
                    <a:pt x="35" y="862"/>
                  </a:lnTo>
                  <a:lnTo>
                    <a:pt x="51" y="809"/>
                  </a:lnTo>
                  <a:lnTo>
                    <a:pt x="71" y="754"/>
                  </a:lnTo>
                  <a:lnTo>
                    <a:pt x="92" y="703"/>
                  </a:lnTo>
                  <a:lnTo>
                    <a:pt x="113" y="652"/>
                  </a:lnTo>
                  <a:lnTo>
                    <a:pt x="140" y="604"/>
                  </a:lnTo>
                  <a:lnTo>
                    <a:pt x="168" y="555"/>
                  </a:lnTo>
                  <a:lnTo>
                    <a:pt x="197" y="507"/>
                  </a:lnTo>
                  <a:lnTo>
                    <a:pt x="230" y="463"/>
                  </a:lnTo>
                  <a:lnTo>
                    <a:pt x="265" y="417"/>
                  </a:lnTo>
                  <a:lnTo>
                    <a:pt x="299" y="376"/>
                  </a:lnTo>
                  <a:lnTo>
                    <a:pt x="338" y="336"/>
                  </a:lnTo>
                  <a:lnTo>
                    <a:pt x="378" y="299"/>
                  </a:lnTo>
                  <a:lnTo>
                    <a:pt x="421" y="261"/>
                  </a:lnTo>
                  <a:lnTo>
                    <a:pt x="465" y="228"/>
                  </a:lnTo>
                  <a:lnTo>
                    <a:pt x="510" y="196"/>
                  </a:lnTo>
                  <a:lnTo>
                    <a:pt x="556" y="166"/>
                  </a:lnTo>
                  <a:lnTo>
                    <a:pt x="605" y="137"/>
                  </a:lnTo>
                  <a:lnTo>
                    <a:pt x="653" y="113"/>
                  </a:lnTo>
                  <a:lnTo>
                    <a:pt x="704" y="88"/>
                  </a:lnTo>
                  <a:lnTo>
                    <a:pt x="759" y="69"/>
                  </a:lnTo>
                  <a:lnTo>
                    <a:pt x="810" y="51"/>
                  </a:lnTo>
                  <a:lnTo>
                    <a:pt x="867" y="35"/>
                  </a:lnTo>
                  <a:lnTo>
                    <a:pt x="920" y="21"/>
                  </a:lnTo>
                  <a:lnTo>
                    <a:pt x="977" y="12"/>
                  </a:lnTo>
                  <a:lnTo>
                    <a:pt x="1036" y="5"/>
                  </a:lnTo>
                  <a:lnTo>
                    <a:pt x="1093" y="0"/>
                  </a:lnTo>
                  <a:lnTo>
                    <a:pt x="1153" y="0"/>
                  </a:lnTo>
                  <a:lnTo>
                    <a:pt x="8132" y="0"/>
                  </a:lnTo>
                  <a:lnTo>
                    <a:pt x="8188" y="0"/>
                  </a:lnTo>
                  <a:lnTo>
                    <a:pt x="8248" y="5"/>
                  </a:lnTo>
                  <a:lnTo>
                    <a:pt x="8307" y="12"/>
                  </a:lnTo>
                  <a:lnTo>
                    <a:pt x="8363" y="21"/>
                  </a:lnTo>
                  <a:lnTo>
                    <a:pt x="8418" y="35"/>
                  </a:lnTo>
                  <a:lnTo>
                    <a:pt x="8471" y="51"/>
                  </a:lnTo>
                  <a:lnTo>
                    <a:pt x="8526" y="69"/>
                  </a:lnTo>
                  <a:lnTo>
                    <a:pt x="8579" y="88"/>
                  </a:lnTo>
                  <a:lnTo>
                    <a:pt x="8631" y="113"/>
                  </a:lnTo>
                  <a:lnTo>
                    <a:pt x="8680" y="137"/>
                  </a:lnTo>
                  <a:lnTo>
                    <a:pt x="8728" y="166"/>
                  </a:lnTo>
                  <a:lnTo>
                    <a:pt x="8774" y="196"/>
                  </a:lnTo>
                  <a:lnTo>
                    <a:pt x="8820" y="228"/>
                  </a:lnTo>
                  <a:lnTo>
                    <a:pt x="8863" y="261"/>
                  </a:lnTo>
                  <a:lnTo>
                    <a:pt x="8906" y="299"/>
                  </a:lnTo>
                  <a:lnTo>
                    <a:pt x="8947" y="336"/>
                  </a:lnTo>
                  <a:lnTo>
                    <a:pt x="8984" y="376"/>
                  </a:lnTo>
                  <a:lnTo>
                    <a:pt x="9019" y="417"/>
                  </a:lnTo>
                  <a:lnTo>
                    <a:pt x="9055" y="463"/>
                  </a:lnTo>
                  <a:lnTo>
                    <a:pt x="9087" y="507"/>
                  </a:lnTo>
                  <a:lnTo>
                    <a:pt x="9117" y="555"/>
                  </a:lnTo>
                  <a:lnTo>
                    <a:pt x="9143" y="604"/>
                  </a:lnTo>
                  <a:lnTo>
                    <a:pt x="9171" y="652"/>
                  </a:lnTo>
                  <a:lnTo>
                    <a:pt x="9192" y="703"/>
                  </a:lnTo>
                  <a:lnTo>
                    <a:pt x="9214" y="754"/>
                  </a:lnTo>
                  <a:lnTo>
                    <a:pt x="9233" y="809"/>
                  </a:lnTo>
                  <a:lnTo>
                    <a:pt x="9246" y="862"/>
                  </a:lnTo>
                  <a:lnTo>
                    <a:pt x="9260" y="919"/>
                  </a:lnTo>
                  <a:lnTo>
                    <a:pt x="9270" y="976"/>
                  </a:lnTo>
                  <a:lnTo>
                    <a:pt x="9279" y="1032"/>
                  </a:lnTo>
                  <a:lnTo>
                    <a:pt x="9281" y="1092"/>
                  </a:lnTo>
                  <a:lnTo>
                    <a:pt x="9284" y="1151"/>
                  </a:lnTo>
                  <a:lnTo>
                    <a:pt x="9284" y="6373"/>
                  </a:lnTo>
                  <a:lnTo>
                    <a:pt x="9281" y="6433"/>
                  </a:lnTo>
                  <a:lnTo>
                    <a:pt x="9279" y="6492"/>
                  </a:lnTo>
                  <a:lnTo>
                    <a:pt x="9270" y="6548"/>
                  </a:lnTo>
                  <a:lnTo>
                    <a:pt x="9260" y="6605"/>
                  </a:lnTo>
                  <a:lnTo>
                    <a:pt x="9246" y="6662"/>
                  </a:lnTo>
                  <a:lnTo>
                    <a:pt x="9233" y="6716"/>
                  </a:lnTo>
                  <a:lnTo>
                    <a:pt x="9214" y="6770"/>
                  </a:lnTo>
                  <a:lnTo>
                    <a:pt x="9192" y="6821"/>
                  </a:lnTo>
                  <a:lnTo>
                    <a:pt x="9171" y="6872"/>
                  </a:lnTo>
                  <a:lnTo>
                    <a:pt x="9143" y="6923"/>
                  </a:lnTo>
                  <a:lnTo>
                    <a:pt x="9117" y="6972"/>
                  </a:lnTo>
                  <a:lnTo>
                    <a:pt x="9087" y="7018"/>
                  </a:lnTo>
                  <a:lnTo>
                    <a:pt x="9055" y="7064"/>
                  </a:lnTo>
                  <a:lnTo>
                    <a:pt x="9019" y="7107"/>
                  </a:lnTo>
                  <a:lnTo>
                    <a:pt x="8984" y="7148"/>
                  </a:lnTo>
                  <a:lnTo>
                    <a:pt x="8947" y="7188"/>
                  </a:lnTo>
                  <a:lnTo>
                    <a:pt x="8906" y="7229"/>
                  </a:lnTo>
                  <a:lnTo>
                    <a:pt x="8863" y="7264"/>
                  </a:lnTo>
                  <a:lnTo>
                    <a:pt x="8820" y="7298"/>
                  </a:lnTo>
                  <a:lnTo>
                    <a:pt x="8774" y="7331"/>
                  </a:lnTo>
                  <a:lnTo>
                    <a:pt x="8728" y="7361"/>
                  </a:lnTo>
                  <a:lnTo>
                    <a:pt x="8680" y="7388"/>
                  </a:lnTo>
                  <a:lnTo>
                    <a:pt x="8631" y="7412"/>
                  </a:lnTo>
                  <a:lnTo>
                    <a:pt x="8579" y="7436"/>
                  </a:lnTo>
                  <a:lnTo>
                    <a:pt x="8526" y="7457"/>
                  </a:lnTo>
                  <a:lnTo>
                    <a:pt x="8471" y="7474"/>
                  </a:lnTo>
                  <a:lnTo>
                    <a:pt x="8418" y="7490"/>
                  </a:lnTo>
                  <a:lnTo>
                    <a:pt x="8363" y="7503"/>
                  </a:lnTo>
                  <a:lnTo>
                    <a:pt x="8307" y="7515"/>
                  </a:lnTo>
                  <a:lnTo>
                    <a:pt x="8248" y="7522"/>
                  </a:lnTo>
                  <a:lnTo>
                    <a:pt x="8188" y="7526"/>
                  </a:lnTo>
                  <a:lnTo>
                    <a:pt x="8132" y="7528"/>
                  </a:lnTo>
                  <a:close/>
                </a:path>
              </a:pathLst>
            </a:custGeom>
            <a:solidFill>
              <a:srgbClr val="DA7626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Freeform 71"/>
            <p:cNvSpPr/>
            <p:nvPr/>
          </p:nvSpPr>
          <p:spPr>
            <a:xfrm>
              <a:off x="2314" y="1776"/>
              <a:ext cx="845" cy="686"/>
            </a:xfrm>
            <a:custGeom>
              <a:avLst/>
              <a:gdLst>
                <a:gd name="txL" fmla="*/ 0 w 9300"/>
                <a:gd name="txT" fmla="*/ 0 h 7545"/>
                <a:gd name="txR" fmla="*/ 9300 w 9300"/>
                <a:gd name="txB" fmla="*/ 7545 h 7545"/>
              </a:gdLst>
              <a:ahLst/>
              <a:cxnLst>
                <a:cxn ang="0">
                  <a:pos x="1" y="6"/>
                </a:cxn>
                <a:cxn ang="0">
                  <a:pos x="1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6"/>
                </a:cxn>
                <a:cxn ang="0">
                  <a:pos x="1" y="6"/>
                </a:cxn>
                <a:cxn ang="0">
                  <a:pos x="1" y="6"/>
                </a:cxn>
              </a:cxnLst>
              <a:rect l="txL" t="txT" r="txR" b="txB"/>
              <a:pathLst>
                <a:path w="9300" h="7545">
                  <a:moveTo>
                    <a:pt x="8140" y="7537"/>
                  </a:moveTo>
                  <a:lnTo>
                    <a:pt x="8140" y="7529"/>
                  </a:lnTo>
                  <a:lnTo>
                    <a:pt x="1161" y="7529"/>
                  </a:lnTo>
                  <a:lnTo>
                    <a:pt x="1104" y="7526"/>
                  </a:lnTo>
                  <a:lnTo>
                    <a:pt x="1044" y="7521"/>
                  </a:lnTo>
                  <a:lnTo>
                    <a:pt x="988" y="7515"/>
                  </a:lnTo>
                  <a:lnTo>
                    <a:pt x="931" y="7505"/>
                  </a:lnTo>
                  <a:lnTo>
                    <a:pt x="875" y="7491"/>
                  </a:lnTo>
                  <a:lnTo>
                    <a:pt x="820" y="7478"/>
                  </a:lnTo>
                  <a:lnTo>
                    <a:pt x="769" y="7459"/>
                  </a:lnTo>
                  <a:lnTo>
                    <a:pt x="715" y="7437"/>
                  </a:lnTo>
                  <a:lnTo>
                    <a:pt x="666" y="7415"/>
                  </a:lnTo>
                  <a:lnTo>
                    <a:pt x="615" y="7388"/>
                  </a:lnTo>
                  <a:lnTo>
                    <a:pt x="567" y="7362"/>
                  </a:lnTo>
                  <a:lnTo>
                    <a:pt x="521" y="7332"/>
                  </a:lnTo>
                  <a:lnTo>
                    <a:pt x="478" y="7300"/>
                  </a:lnTo>
                  <a:lnTo>
                    <a:pt x="434" y="7268"/>
                  </a:lnTo>
                  <a:lnTo>
                    <a:pt x="392" y="7229"/>
                  </a:lnTo>
                  <a:lnTo>
                    <a:pt x="351" y="7192"/>
                  </a:lnTo>
                  <a:lnTo>
                    <a:pt x="313" y="7153"/>
                  </a:lnTo>
                  <a:lnTo>
                    <a:pt x="278" y="7111"/>
                  </a:lnTo>
                  <a:lnTo>
                    <a:pt x="243" y="7068"/>
                  </a:lnTo>
                  <a:lnTo>
                    <a:pt x="213" y="7022"/>
                  </a:lnTo>
                  <a:lnTo>
                    <a:pt x="181" y="6976"/>
                  </a:lnTo>
                  <a:lnTo>
                    <a:pt x="153" y="6927"/>
                  </a:lnTo>
                  <a:lnTo>
                    <a:pt x="130" y="6879"/>
                  </a:lnTo>
                  <a:lnTo>
                    <a:pt x="105" y="6828"/>
                  </a:lnTo>
                  <a:lnTo>
                    <a:pt x="86" y="6776"/>
                  </a:lnTo>
                  <a:lnTo>
                    <a:pt x="68" y="6722"/>
                  </a:lnTo>
                  <a:lnTo>
                    <a:pt x="51" y="6669"/>
                  </a:lnTo>
                  <a:lnTo>
                    <a:pt x="40" y="6614"/>
                  </a:lnTo>
                  <a:lnTo>
                    <a:pt x="30" y="6557"/>
                  </a:lnTo>
                  <a:lnTo>
                    <a:pt x="22" y="6501"/>
                  </a:lnTo>
                  <a:lnTo>
                    <a:pt x="19" y="6442"/>
                  </a:lnTo>
                  <a:lnTo>
                    <a:pt x="17" y="6382"/>
                  </a:lnTo>
                  <a:lnTo>
                    <a:pt x="17" y="1160"/>
                  </a:lnTo>
                  <a:lnTo>
                    <a:pt x="19" y="1101"/>
                  </a:lnTo>
                  <a:lnTo>
                    <a:pt x="22" y="1044"/>
                  </a:lnTo>
                  <a:lnTo>
                    <a:pt x="30" y="988"/>
                  </a:lnTo>
                  <a:lnTo>
                    <a:pt x="40" y="931"/>
                  </a:lnTo>
                  <a:lnTo>
                    <a:pt x="51" y="875"/>
                  </a:lnTo>
                  <a:lnTo>
                    <a:pt x="68" y="820"/>
                  </a:lnTo>
                  <a:lnTo>
                    <a:pt x="86" y="767"/>
                  </a:lnTo>
                  <a:lnTo>
                    <a:pt x="105" y="715"/>
                  </a:lnTo>
                  <a:lnTo>
                    <a:pt x="130" y="664"/>
                  </a:lnTo>
                  <a:lnTo>
                    <a:pt x="153" y="615"/>
                  </a:lnTo>
                  <a:lnTo>
                    <a:pt x="181" y="567"/>
                  </a:lnTo>
                  <a:lnTo>
                    <a:pt x="213" y="521"/>
                  </a:lnTo>
                  <a:lnTo>
                    <a:pt x="243" y="475"/>
                  </a:lnTo>
                  <a:lnTo>
                    <a:pt x="278" y="431"/>
                  </a:lnTo>
                  <a:lnTo>
                    <a:pt x="313" y="391"/>
                  </a:lnTo>
                  <a:lnTo>
                    <a:pt x="351" y="351"/>
                  </a:lnTo>
                  <a:lnTo>
                    <a:pt x="392" y="313"/>
                  </a:lnTo>
                  <a:lnTo>
                    <a:pt x="434" y="278"/>
                  </a:lnTo>
                  <a:lnTo>
                    <a:pt x="478" y="242"/>
                  </a:lnTo>
                  <a:lnTo>
                    <a:pt x="521" y="210"/>
                  </a:lnTo>
                  <a:lnTo>
                    <a:pt x="567" y="180"/>
                  </a:lnTo>
                  <a:lnTo>
                    <a:pt x="615" y="154"/>
                  </a:lnTo>
                  <a:lnTo>
                    <a:pt x="666" y="129"/>
                  </a:lnTo>
                  <a:lnTo>
                    <a:pt x="715" y="106"/>
                  </a:lnTo>
                  <a:lnTo>
                    <a:pt x="769" y="86"/>
                  </a:lnTo>
                  <a:lnTo>
                    <a:pt x="820" y="67"/>
                  </a:lnTo>
                  <a:lnTo>
                    <a:pt x="875" y="51"/>
                  </a:lnTo>
                  <a:lnTo>
                    <a:pt x="931" y="38"/>
                  </a:lnTo>
                  <a:lnTo>
                    <a:pt x="988" y="30"/>
                  </a:lnTo>
                  <a:lnTo>
                    <a:pt x="1044" y="21"/>
                  </a:lnTo>
                  <a:lnTo>
                    <a:pt x="1104" y="16"/>
                  </a:lnTo>
                  <a:lnTo>
                    <a:pt x="1161" y="16"/>
                  </a:lnTo>
                  <a:lnTo>
                    <a:pt x="8140" y="16"/>
                  </a:lnTo>
                  <a:lnTo>
                    <a:pt x="8196" y="16"/>
                  </a:lnTo>
                  <a:lnTo>
                    <a:pt x="8256" y="21"/>
                  </a:lnTo>
                  <a:lnTo>
                    <a:pt x="8313" y="30"/>
                  </a:lnTo>
                  <a:lnTo>
                    <a:pt x="8369" y="38"/>
                  </a:lnTo>
                  <a:lnTo>
                    <a:pt x="8423" y="51"/>
                  </a:lnTo>
                  <a:lnTo>
                    <a:pt x="8479" y="67"/>
                  </a:lnTo>
                  <a:lnTo>
                    <a:pt x="8531" y="86"/>
                  </a:lnTo>
                  <a:lnTo>
                    <a:pt x="8585" y="106"/>
                  </a:lnTo>
                  <a:lnTo>
                    <a:pt x="8633" y="129"/>
                  </a:lnTo>
                  <a:lnTo>
                    <a:pt x="8684" y="154"/>
                  </a:lnTo>
                  <a:lnTo>
                    <a:pt x="8730" y="180"/>
                  </a:lnTo>
                  <a:lnTo>
                    <a:pt x="8780" y="210"/>
                  </a:lnTo>
                  <a:lnTo>
                    <a:pt x="8822" y="242"/>
                  </a:lnTo>
                  <a:lnTo>
                    <a:pt x="8866" y="278"/>
                  </a:lnTo>
                  <a:lnTo>
                    <a:pt x="8909" y="313"/>
                  </a:lnTo>
                  <a:lnTo>
                    <a:pt x="8946" y="351"/>
                  </a:lnTo>
                  <a:lnTo>
                    <a:pt x="8987" y="391"/>
                  </a:lnTo>
                  <a:lnTo>
                    <a:pt x="9022" y="431"/>
                  </a:lnTo>
                  <a:lnTo>
                    <a:pt x="9054" y="475"/>
                  </a:lnTo>
                  <a:lnTo>
                    <a:pt x="9087" y="521"/>
                  </a:lnTo>
                  <a:lnTo>
                    <a:pt x="9116" y="567"/>
                  </a:lnTo>
                  <a:lnTo>
                    <a:pt x="9146" y="615"/>
                  </a:lnTo>
                  <a:lnTo>
                    <a:pt x="9171" y="664"/>
                  </a:lnTo>
                  <a:lnTo>
                    <a:pt x="9192" y="715"/>
                  </a:lnTo>
                  <a:lnTo>
                    <a:pt x="9213" y="767"/>
                  </a:lnTo>
                  <a:lnTo>
                    <a:pt x="9233" y="820"/>
                  </a:lnTo>
                  <a:lnTo>
                    <a:pt x="9246" y="875"/>
                  </a:lnTo>
                  <a:lnTo>
                    <a:pt x="9259" y="931"/>
                  </a:lnTo>
                  <a:lnTo>
                    <a:pt x="9270" y="988"/>
                  </a:lnTo>
                  <a:lnTo>
                    <a:pt x="9278" y="1044"/>
                  </a:lnTo>
                  <a:lnTo>
                    <a:pt x="9282" y="1101"/>
                  </a:lnTo>
                  <a:lnTo>
                    <a:pt x="9284" y="1160"/>
                  </a:lnTo>
                  <a:lnTo>
                    <a:pt x="9284" y="6382"/>
                  </a:lnTo>
                  <a:lnTo>
                    <a:pt x="9282" y="6442"/>
                  </a:lnTo>
                  <a:lnTo>
                    <a:pt x="9278" y="6501"/>
                  </a:lnTo>
                  <a:lnTo>
                    <a:pt x="9270" y="6557"/>
                  </a:lnTo>
                  <a:lnTo>
                    <a:pt x="9259" y="6614"/>
                  </a:lnTo>
                  <a:lnTo>
                    <a:pt x="9246" y="6669"/>
                  </a:lnTo>
                  <a:lnTo>
                    <a:pt x="9233" y="6722"/>
                  </a:lnTo>
                  <a:lnTo>
                    <a:pt x="9213" y="6776"/>
                  </a:lnTo>
                  <a:lnTo>
                    <a:pt x="9192" y="6828"/>
                  </a:lnTo>
                  <a:lnTo>
                    <a:pt x="9171" y="6879"/>
                  </a:lnTo>
                  <a:lnTo>
                    <a:pt x="9146" y="6927"/>
                  </a:lnTo>
                  <a:lnTo>
                    <a:pt x="9116" y="6976"/>
                  </a:lnTo>
                  <a:lnTo>
                    <a:pt x="9087" y="7022"/>
                  </a:lnTo>
                  <a:lnTo>
                    <a:pt x="9054" y="7068"/>
                  </a:lnTo>
                  <a:lnTo>
                    <a:pt x="9022" y="7111"/>
                  </a:lnTo>
                  <a:lnTo>
                    <a:pt x="8987" y="7153"/>
                  </a:lnTo>
                  <a:lnTo>
                    <a:pt x="8946" y="7192"/>
                  </a:lnTo>
                  <a:lnTo>
                    <a:pt x="8909" y="7229"/>
                  </a:lnTo>
                  <a:lnTo>
                    <a:pt x="8866" y="7268"/>
                  </a:lnTo>
                  <a:lnTo>
                    <a:pt x="8822" y="7300"/>
                  </a:lnTo>
                  <a:lnTo>
                    <a:pt x="8780" y="7332"/>
                  </a:lnTo>
                  <a:lnTo>
                    <a:pt x="8730" y="7362"/>
                  </a:lnTo>
                  <a:lnTo>
                    <a:pt x="8684" y="7388"/>
                  </a:lnTo>
                  <a:lnTo>
                    <a:pt x="8633" y="7415"/>
                  </a:lnTo>
                  <a:lnTo>
                    <a:pt x="8585" y="7437"/>
                  </a:lnTo>
                  <a:lnTo>
                    <a:pt x="8531" y="7459"/>
                  </a:lnTo>
                  <a:lnTo>
                    <a:pt x="8479" y="7478"/>
                  </a:lnTo>
                  <a:lnTo>
                    <a:pt x="8423" y="7491"/>
                  </a:lnTo>
                  <a:lnTo>
                    <a:pt x="8369" y="7505"/>
                  </a:lnTo>
                  <a:lnTo>
                    <a:pt x="8313" y="7515"/>
                  </a:lnTo>
                  <a:lnTo>
                    <a:pt x="8256" y="7521"/>
                  </a:lnTo>
                  <a:lnTo>
                    <a:pt x="8196" y="7526"/>
                  </a:lnTo>
                  <a:lnTo>
                    <a:pt x="8140" y="7529"/>
                  </a:lnTo>
                  <a:lnTo>
                    <a:pt x="8140" y="7537"/>
                  </a:lnTo>
                  <a:lnTo>
                    <a:pt x="8140" y="7545"/>
                  </a:lnTo>
                  <a:lnTo>
                    <a:pt x="8199" y="7542"/>
                  </a:lnTo>
                  <a:lnTo>
                    <a:pt x="8256" y="7537"/>
                  </a:lnTo>
                  <a:lnTo>
                    <a:pt x="8315" y="7531"/>
                  </a:lnTo>
                  <a:lnTo>
                    <a:pt x="8371" y="7521"/>
                  </a:lnTo>
                  <a:lnTo>
                    <a:pt x="8428" y="7507"/>
                  </a:lnTo>
                  <a:lnTo>
                    <a:pt x="8483" y="7491"/>
                  </a:lnTo>
                  <a:lnTo>
                    <a:pt x="8536" y="7473"/>
                  </a:lnTo>
                  <a:lnTo>
                    <a:pt x="8590" y="7453"/>
                  </a:lnTo>
                  <a:lnTo>
                    <a:pt x="8642" y="7429"/>
                  </a:lnTo>
                  <a:lnTo>
                    <a:pt x="8693" y="7404"/>
                  </a:lnTo>
                  <a:lnTo>
                    <a:pt x="8741" y="7375"/>
                  </a:lnTo>
                  <a:lnTo>
                    <a:pt x="8787" y="7346"/>
                  </a:lnTo>
                  <a:lnTo>
                    <a:pt x="8833" y="7312"/>
                  </a:lnTo>
                  <a:lnTo>
                    <a:pt x="8877" y="7278"/>
                  </a:lnTo>
                  <a:lnTo>
                    <a:pt x="8919" y="7243"/>
                  </a:lnTo>
                  <a:lnTo>
                    <a:pt x="8960" y="7202"/>
                  </a:lnTo>
                  <a:lnTo>
                    <a:pt x="8997" y="7162"/>
                  </a:lnTo>
                  <a:lnTo>
                    <a:pt x="9036" y="7121"/>
                  </a:lnTo>
                  <a:lnTo>
                    <a:pt x="9068" y="7079"/>
                  </a:lnTo>
                  <a:lnTo>
                    <a:pt x="9100" y="7033"/>
                  </a:lnTo>
                  <a:lnTo>
                    <a:pt x="9133" y="6984"/>
                  </a:lnTo>
                  <a:lnTo>
                    <a:pt x="9160" y="6935"/>
                  </a:lnTo>
                  <a:lnTo>
                    <a:pt x="9184" y="6886"/>
                  </a:lnTo>
                  <a:lnTo>
                    <a:pt x="9208" y="6835"/>
                  </a:lnTo>
                  <a:lnTo>
                    <a:pt x="9230" y="6782"/>
                  </a:lnTo>
                  <a:lnTo>
                    <a:pt x="9249" y="6727"/>
                  </a:lnTo>
                  <a:lnTo>
                    <a:pt x="9262" y="6674"/>
                  </a:lnTo>
                  <a:lnTo>
                    <a:pt x="9275" y="6617"/>
                  </a:lnTo>
                  <a:lnTo>
                    <a:pt x="9287" y="6561"/>
                  </a:lnTo>
                  <a:lnTo>
                    <a:pt x="9294" y="6501"/>
                  </a:lnTo>
                  <a:lnTo>
                    <a:pt x="9298" y="6442"/>
                  </a:lnTo>
                  <a:lnTo>
                    <a:pt x="9300" y="6382"/>
                  </a:lnTo>
                  <a:lnTo>
                    <a:pt x="9300" y="1160"/>
                  </a:lnTo>
                  <a:lnTo>
                    <a:pt x="9298" y="1101"/>
                  </a:lnTo>
                  <a:lnTo>
                    <a:pt x="9294" y="1041"/>
                  </a:lnTo>
                  <a:lnTo>
                    <a:pt x="9287" y="985"/>
                  </a:lnTo>
                  <a:lnTo>
                    <a:pt x="9275" y="928"/>
                  </a:lnTo>
                  <a:lnTo>
                    <a:pt x="9262" y="871"/>
                  </a:lnTo>
                  <a:lnTo>
                    <a:pt x="9249" y="815"/>
                  </a:lnTo>
                  <a:lnTo>
                    <a:pt x="9230" y="760"/>
                  </a:lnTo>
                  <a:lnTo>
                    <a:pt x="9208" y="709"/>
                  </a:lnTo>
                  <a:lnTo>
                    <a:pt x="9184" y="658"/>
                  </a:lnTo>
                  <a:lnTo>
                    <a:pt x="9160" y="607"/>
                  </a:lnTo>
                  <a:lnTo>
                    <a:pt x="9133" y="558"/>
                  </a:lnTo>
                  <a:lnTo>
                    <a:pt x="9100" y="513"/>
                  </a:lnTo>
                  <a:lnTo>
                    <a:pt x="9068" y="467"/>
                  </a:lnTo>
                  <a:lnTo>
                    <a:pt x="9036" y="424"/>
                  </a:lnTo>
                  <a:lnTo>
                    <a:pt x="8997" y="380"/>
                  </a:lnTo>
                  <a:lnTo>
                    <a:pt x="8960" y="340"/>
                  </a:lnTo>
                  <a:lnTo>
                    <a:pt x="8919" y="302"/>
                  </a:lnTo>
                  <a:lnTo>
                    <a:pt x="8877" y="265"/>
                  </a:lnTo>
                  <a:lnTo>
                    <a:pt x="8833" y="230"/>
                  </a:lnTo>
                  <a:lnTo>
                    <a:pt x="8787" y="198"/>
                  </a:lnTo>
                  <a:lnTo>
                    <a:pt x="8741" y="168"/>
                  </a:lnTo>
                  <a:lnTo>
                    <a:pt x="8693" y="141"/>
                  </a:lnTo>
                  <a:lnTo>
                    <a:pt x="8642" y="113"/>
                  </a:lnTo>
                  <a:lnTo>
                    <a:pt x="8590" y="92"/>
                  </a:lnTo>
                  <a:lnTo>
                    <a:pt x="8536" y="70"/>
                  </a:lnTo>
                  <a:lnTo>
                    <a:pt x="8483" y="51"/>
                  </a:lnTo>
                  <a:lnTo>
                    <a:pt x="8428" y="35"/>
                  </a:lnTo>
                  <a:lnTo>
                    <a:pt x="8371" y="25"/>
                  </a:lnTo>
                  <a:lnTo>
                    <a:pt x="8315" y="14"/>
                  </a:lnTo>
                  <a:lnTo>
                    <a:pt x="8256" y="5"/>
                  </a:lnTo>
                  <a:lnTo>
                    <a:pt x="8199" y="0"/>
                  </a:lnTo>
                  <a:lnTo>
                    <a:pt x="8140" y="0"/>
                  </a:lnTo>
                  <a:lnTo>
                    <a:pt x="1161" y="0"/>
                  </a:lnTo>
                  <a:lnTo>
                    <a:pt x="1101" y="0"/>
                  </a:lnTo>
                  <a:lnTo>
                    <a:pt x="1042" y="5"/>
                  </a:lnTo>
                  <a:lnTo>
                    <a:pt x="985" y="14"/>
                  </a:lnTo>
                  <a:lnTo>
                    <a:pt x="928" y="25"/>
                  </a:lnTo>
                  <a:lnTo>
                    <a:pt x="871" y="35"/>
                  </a:lnTo>
                  <a:lnTo>
                    <a:pt x="818" y="51"/>
                  </a:lnTo>
                  <a:lnTo>
                    <a:pt x="764" y="70"/>
                  </a:lnTo>
                  <a:lnTo>
                    <a:pt x="710" y="92"/>
                  </a:lnTo>
                  <a:lnTo>
                    <a:pt x="659" y="113"/>
                  </a:lnTo>
                  <a:lnTo>
                    <a:pt x="608" y="141"/>
                  </a:lnTo>
                  <a:lnTo>
                    <a:pt x="558" y="168"/>
                  </a:lnTo>
                  <a:lnTo>
                    <a:pt x="512" y="198"/>
                  </a:lnTo>
                  <a:lnTo>
                    <a:pt x="467" y="230"/>
                  </a:lnTo>
                  <a:lnTo>
                    <a:pt x="424" y="265"/>
                  </a:lnTo>
                  <a:lnTo>
                    <a:pt x="381" y="302"/>
                  </a:lnTo>
                  <a:lnTo>
                    <a:pt x="340" y="340"/>
                  </a:lnTo>
                  <a:lnTo>
                    <a:pt x="302" y="380"/>
                  </a:lnTo>
                  <a:lnTo>
                    <a:pt x="265" y="424"/>
                  </a:lnTo>
                  <a:lnTo>
                    <a:pt x="233" y="467"/>
                  </a:lnTo>
                  <a:lnTo>
                    <a:pt x="199" y="513"/>
                  </a:lnTo>
                  <a:lnTo>
                    <a:pt x="167" y="558"/>
                  </a:lnTo>
                  <a:lnTo>
                    <a:pt x="141" y="607"/>
                  </a:lnTo>
                  <a:lnTo>
                    <a:pt x="114" y="658"/>
                  </a:lnTo>
                  <a:lnTo>
                    <a:pt x="92" y="709"/>
                  </a:lnTo>
                  <a:lnTo>
                    <a:pt x="70" y="760"/>
                  </a:lnTo>
                  <a:lnTo>
                    <a:pt x="51" y="815"/>
                  </a:lnTo>
                  <a:lnTo>
                    <a:pt x="38" y="871"/>
                  </a:lnTo>
                  <a:lnTo>
                    <a:pt x="24" y="928"/>
                  </a:lnTo>
                  <a:lnTo>
                    <a:pt x="14" y="985"/>
                  </a:lnTo>
                  <a:lnTo>
                    <a:pt x="6" y="1041"/>
                  </a:lnTo>
                  <a:lnTo>
                    <a:pt x="3" y="1101"/>
                  </a:lnTo>
                  <a:lnTo>
                    <a:pt x="0" y="1160"/>
                  </a:lnTo>
                  <a:lnTo>
                    <a:pt x="0" y="6382"/>
                  </a:lnTo>
                  <a:lnTo>
                    <a:pt x="3" y="6442"/>
                  </a:lnTo>
                  <a:lnTo>
                    <a:pt x="6" y="6501"/>
                  </a:lnTo>
                  <a:lnTo>
                    <a:pt x="14" y="6561"/>
                  </a:lnTo>
                  <a:lnTo>
                    <a:pt x="24" y="6617"/>
                  </a:lnTo>
                  <a:lnTo>
                    <a:pt x="38" y="6674"/>
                  </a:lnTo>
                  <a:lnTo>
                    <a:pt x="51" y="6727"/>
                  </a:lnTo>
                  <a:lnTo>
                    <a:pt x="70" y="6782"/>
                  </a:lnTo>
                  <a:lnTo>
                    <a:pt x="92" y="6835"/>
                  </a:lnTo>
                  <a:lnTo>
                    <a:pt x="114" y="6886"/>
                  </a:lnTo>
                  <a:lnTo>
                    <a:pt x="141" y="6935"/>
                  </a:lnTo>
                  <a:lnTo>
                    <a:pt x="167" y="6984"/>
                  </a:lnTo>
                  <a:lnTo>
                    <a:pt x="199" y="7033"/>
                  </a:lnTo>
                  <a:lnTo>
                    <a:pt x="233" y="7079"/>
                  </a:lnTo>
                  <a:lnTo>
                    <a:pt x="265" y="7121"/>
                  </a:lnTo>
                  <a:lnTo>
                    <a:pt x="302" y="7162"/>
                  </a:lnTo>
                  <a:lnTo>
                    <a:pt x="340" y="7202"/>
                  </a:lnTo>
                  <a:lnTo>
                    <a:pt x="381" y="7243"/>
                  </a:lnTo>
                  <a:lnTo>
                    <a:pt x="424" y="7278"/>
                  </a:lnTo>
                  <a:lnTo>
                    <a:pt x="467" y="7312"/>
                  </a:lnTo>
                  <a:lnTo>
                    <a:pt x="512" y="7346"/>
                  </a:lnTo>
                  <a:lnTo>
                    <a:pt x="558" y="7375"/>
                  </a:lnTo>
                  <a:lnTo>
                    <a:pt x="608" y="7404"/>
                  </a:lnTo>
                  <a:lnTo>
                    <a:pt x="659" y="7429"/>
                  </a:lnTo>
                  <a:lnTo>
                    <a:pt x="710" y="7453"/>
                  </a:lnTo>
                  <a:lnTo>
                    <a:pt x="764" y="7473"/>
                  </a:lnTo>
                  <a:lnTo>
                    <a:pt x="818" y="7491"/>
                  </a:lnTo>
                  <a:lnTo>
                    <a:pt x="871" y="7507"/>
                  </a:lnTo>
                  <a:lnTo>
                    <a:pt x="928" y="7521"/>
                  </a:lnTo>
                  <a:lnTo>
                    <a:pt x="985" y="7531"/>
                  </a:lnTo>
                  <a:lnTo>
                    <a:pt x="1042" y="7537"/>
                  </a:lnTo>
                  <a:lnTo>
                    <a:pt x="1101" y="7542"/>
                  </a:lnTo>
                  <a:lnTo>
                    <a:pt x="1161" y="7545"/>
                  </a:lnTo>
                  <a:lnTo>
                    <a:pt x="8140" y="7545"/>
                  </a:lnTo>
                  <a:lnTo>
                    <a:pt x="8140" y="7537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5" name="Freeform 72"/>
            <p:cNvSpPr/>
            <p:nvPr/>
          </p:nvSpPr>
          <p:spPr>
            <a:xfrm>
              <a:off x="2326" y="1789"/>
              <a:ext cx="819" cy="660"/>
            </a:xfrm>
            <a:custGeom>
              <a:avLst/>
              <a:gdLst>
                <a:gd name="txL" fmla="*/ 0 w 9017"/>
                <a:gd name="txT" fmla="*/ 0 h 7261"/>
                <a:gd name="txR" fmla="*/ 9017 w 9017"/>
                <a:gd name="txB" fmla="*/ 7261 h 7261"/>
              </a:gdLst>
              <a:ahLst/>
              <a:cxnLst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7" y="1"/>
                </a:cxn>
                <a:cxn ang="0">
                  <a:pos x="7" y="1"/>
                </a:cxn>
              </a:cxnLst>
              <a:rect l="txL" t="txT" r="txR" b="txB"/>
              <a:pathLst>
                <a:path w="9017" h="7261">
                  <a:moveTo>
                    <a:pt x="9017" y="6241"/>
                  </a:moveTo>
                  <a:lnTo>
                    <a:pt x="9014" y="6295"/>
                  </a:lnTo>
                  <a:lnTo>
                    <a:pt x="9012" y="6346"/>
                  </a:lnTo>
                  <a:lnTo>
                    <a:pt x="9003" y="6397"/>
                  </a:lnTo>
                  <a:lnTo>
                    <a:pt x="8996" y="6449"/>
                  </a:lnTo>
                  <a:lnTo>
                    <a:pt x="8984" y="6498"/>
                  </a:lnTo>
                  <a:lnTo>
                    <a:pt x="8971" y="6546"/>
                  </a:lnTo>
                  <a:lnTo>
                    <a:pt x="8955" y="6592"/>
                  </a:lnTo>
                  <a:lnTo>
                    <a:pt x="8936" y="6638"/>
                  </a:lnTo>
                  <a:lnTo>
                    <a:pt x="8915" y="6683"/>
                  </a:lnTo>
                  <a:lnTo>
                    <a:pt x="8893" y="6729"/>
                  </a:lnTo>
                  <a:lnTo>
                    <a:pt x="8869" y="6770"/>
                  </a:lnTo>
                  <a:lnTo>
                    <a:pt x="8842" y="6813"/>
                  </a:lnTo>
                  <a:lnTo>
                    <a:pt x="8814" y="6851"/>
                  </a:lnTo>
                  <a:lnTo>
                    <a:pt x="8782" y="6892"/>
                  </a:lnTo>
                  <a:lnTo>
                    <a:pt x="8752" y="6927"/>
                  </a:lnTo>
                  <a:lnTo>
                    <a:pt x="8717" y="6964"/>
                  </a:lnTo>
                  <a:lnTo>
                    <a:pt x="8683" y="6996"/>
                  </a:lnTo>
                  <a:lnTo>
                    <a:pt x="8644" y="7029"/>
                  </a:lnTo>
                  <a:lnTo>
                    <a:pt x="8607" y="7058"/>
                  </a:lnTo>
                  <a:lnTo>
                    <a:pt x="8566" y="7088"/>
                  </a:lnTo>
                  <a:lnTo>
                    <a:pt x="8526" y="7113"/>
                  </a:lnTo>
                  <a:lnTo>
                    <a:pt x="8483" y="7139"/>
                  </a:lnTo>
                  <a:lnTo>
                    <a:pt x="8439" y="7161"/>
                  </a:lnTo>
                  <a:lnTo>
                    <a:pt x="8393" y="7180"/>
                  </a:lnTo>
                  <a:lnTo>
                    <a:pt x="8347" y="7199"/>
                  </a:lnTo>
                  <a:lnTo>
                    <a:pt x="8299" y="7215"/>
                  </a:lnTo>
                  <a:lnTo>
                    <a:pt x="8250" y="7229"/>
                  </a:lnTo>
                  <a:lnTo>
                    <a:pt x="8202" y="7240"/>
                  </a:lnTo>
                  <a:lnTo>
                    <a:pt x="8153" y="7250"/>
                  </a:lnTo>
                  <a:lnTo>
                    <a:pt x="8102" y="7256"/>
                  </a:lnTo>
                  <a:lnTo>
                    <a:pt x="8048" y="7261"/>
                  </a:lnTo>
                  <a:lnTo>
                    <a:pt x="7997" y="7261"/>
                  </a:lnTo>
                  <a:lnTo>
                    <a:pt x="1020" y="7261"/>
                  </a:lnTo>
                  <a:lnTo>
                    <a:pt x="967" y="7261"/>
                  </a:lnTo>
                  <a:lnTo>
                    <a:pt x="916" y="7256"/>
                  </a:lnTo>
                  <a:lnTo>
                    <a:pt x="864" y="7250"/>
                  </a:lnTo>
                  <a:lnTo>
                    <a:pt x="815" y="7240"/>
                  </a:lnTo>
                  <a:lnTo>
                    <a:pt x="764" y="7229"/>
                  </a:lnTo>
                  <a:lnTo>
                    <a:pt x="716" y="7215"/>
                  </a:lnTo>
                  <a:lnTo>
                    <a:pt x="670" y="7199"/>
                  </a:lnTo>
                  <a:lnTo>
                    <a:pt x="624" y="7180"/>
                  </a:lnTo>
                  <a:lnTo>
                    <a:pt x="578" y="7161"/>
                  </a:lnTo>
                  <a:lnTo>
                    <a:pt x="534" y="7139"/>
                  </a:lnTo>
                  <a:lnTo>
                    <a:pt x="492" y="7113"/>
                  </a:lnTo>
                  <a:lnTo>
                    <a:pt x="451" y="7088"/>
                  </a:lnTo>
                  <a:lnTo>
                    <a:pt x="410" y="7058"/>
                  </a:lnTo>
                  <a:lnTo>
                    <a:pt x="373" y="7029"/>
                  </a:lnTo>
                  <a:lnTo>
                    <a:pt x="335" y="6996"/>
                  </a:lnTo>
                  <a:lnTo>
                    <a:pt x="300" y="6964"/>
                  </a:lnTo>
                  <a:lnTo>
                    <a:pt x="265" y="6927"/>
                  </a:lnTo>
                  <a:lnTo>
                    <a:pt x="233" y="6892"/>
                  </a:lnTo>
                  <a:lnTo>
                    <a:pt x="203" y="6851"/>
                  </a:lnTo>
                  <a:lnTo>
                    <a:pt x="175" y="6813"/>
                  </a:lnTo>
                  <a:lnTo>
                    <a:pt x="149" y="6770"/>
                  </a:lnTo>
                  <a:lnTo>
                    <a:pt x="124" y="6729"/>
                  </a:lnTo>
                  <a:lnTo>
                    <a:pt x="101" y="6683"/>
                  </a:lnTo>
                  <a:lnTo>
                    <a:pt x="81" y="6638"/>
                  </a:lnTo>
                  <a:lnTo>
                    <a:pt x="62" y="6592"/>
                  </a:lnTo>
                  <a:lnTo>
                    <a:pt x="46" y="6546"/>
                  </a:lnTo>
                  <a:lnTo>
                    <a:pt x="33" y="6498"/>
                  </a:lnTo>
                  <a:lnTo>
                    <a:pt x="21" y="6449"/>
                  </a:lnTo>
                  <a:lnTo>
                    <a:pt x="11" y="6397"/>
                  </a:lnTo>
                  <a:lnTo>
                    <a:pt x="5" y="6346"/>
                  </a:lnTo>
                  <a:lnTo>
                    <a:pt x="3" y="6295"/>
                  </a:lnTo>
                  <a:lnTo>
                    <a:pt x="0" y="6241"/>
                  </a:lnTo>
                  <a:lnTo>
                    <a:pt x="0" y="1019"/>
                  </a:lnTo>
                  <a:lnTo>
                    <a:pt x="3" y="967"/>
                  </a:lnTo>
                  <a:lnTo>
                    <a:pt x="5" y="916"/>
                  </a:lnTo>
                  <a:lnTo>
                    <a:pt x="11" y="865"/>
                  </a:lnTo>
                  <a:lnTo>
                    <a:pt x="21" y="814"/>
                  </a:lnTo>
                  <a:lnTo>
                    <a:pt x="33" y="766"/>
                  </a:lnTo>
                  <a:lnTo>
                    <a:pt x="46" y="716"/>
                  </a:lnTo>
                  <a:lnTo>
                    <a:pt x="62" y="668"/>
                  </a:lnTo>
                  <a:lnTo>
                    <a:pt x="81" y="622"/>
                  </a:lnTo>
                  <a:lnTo>
                    <a:pt x="101" y="577"/>
                  </a:lnTo>
                  <a:lnTo>
                    <a:pt x="124" y="534"/>
                  </a:lnTo>
                  <a:lnTo>
                    <a:pt x="149" y="490"/>
                  </a:lnTo>
                  <a:lnTo>
                    <a:pt x="175" y="449"/>
                  </a:lnTo>
                  <a:lnTo>
                    <a:pt x="203" y="409"/>
                  </a:lnTo>
                  <a:lnTo>
                    <a:pt x="233" y="372"/>
                  </a:lnTo>
                  <a:lnTo>
                    <a:pt x="265" y="334"/>
                  </a:lnTo>
                  <a:lnTo>
                    <a:pt x="300" y="299"/>
                  </a:lnTo>
                  <a:lnTo>
                    <a:pt x="335" y="267"/>
                  </a:lnTo>
                  <a:lnTo>
                    <a:pt x="373" y="234"/>
                  </a:lnTo>
                  <a:lnTo>
                    <a:pt x="410" y="204"/>
                  </a:lnTo>
                  <a:lnTo>
                    <a:pt x="451" y="175"/>
                  </a:lnTo>
                  <a:lnTo>
                    <a:pt x="492" y="147"/>
                  </a:lnTo>
                  <a:lnTo>
                    <a:pt x="534" y="124"/>
                  </a:lnTo>
                  <a:lnTo>
                    <a:pt x="578" y="101"/>
                  </a:lnTo>
                  <a:lnTo>
                    <a:pt x="624" y="80"/>
                  </a:lnTo>
                  <a:lnTo>
                    <a:pt x="670" y="62"/>
                  </a:lnTo>
                  <a:lnTo>
                    <a:pt x="716" y="45"/>
                  </a:lnTo>
                  <a:lnTo>
                    <a:pt x="764" y="32"/>
                  </a:lnTo>
                  <a:lnTo>
                    <a:pt x="815" y="21"/>
                  </a:lnTo>
                  <a:lnTo>
                    <a:pt x="864" y="13"/>
                  </a:lnTo>
                  <a:lnTo>
                    <a:pt x="916" y="5"/>
                  </a:lnTo>
                  <a:lnTo>
                    <a:pt x="967" y="2"/>
                  </a:lnTo>
                  <a:lnTo>
                    <a:pt x="1020" y="0"/>
                  </a:lnTo>
                  <a:lnTo>
                    <a:pt x="7997" y="0"/>
                  </a:lnTo>
                  <a:lnTo>
                    <a:pt x="8048" y="2"/>
                  </a:lnTo>
                  <a:lnTo>
                    <a:pt x="8102" y="5"/>
                  </a:lnTo>
                  <a:lnTo>
                    <a:pt x="8153" y="13"/>
                  </a:lnTo>
                  <a:lnTo>
                    <a:pt x="8202" y="21"/>
                  </a:lnTo>
                  <a:lnTo>
                    <a:pt x="8250" y="32"/>
                  </a:lnTo>
                  <a:lnTo>
                    <a:pt x="8299" y="45"/>
                  </a:lnTo>
                  <a:lnTo>
                    <a:pt x="8347" y="62"/>
                  </a:lnTo>
                  <a:lnTo>
                    <a:pt x="8393" y="80"/>
                  </a:lnTo>
                  <a:lnTo>
                    <a:pt x="8439" y="101"/>
                  </a:lnTo>
                  <a:lnTo>
                    <a:pt x="8483" y="124"/>
                  </a:lnTo>
                  <a:lnTo>
                    <a:pt x="8526" y="147"/>
                  </a:lnTo>
                  <a:lnTo>
                    <a:pt x="8566" y="175"/>
                  </a:lnTo>
                  <a:lnTo>
                    <a:pt x="8607" y="204"/>
                  </a:lnTo>
                  <a:lnTo>
                    <a:pt x="8644" y="234"/>
                  </a:lnTo>
                  <a:lnTo>
                    <a:pt x="8683" y="267"/>
                  </a:lnTo>
                  <a:lnTo>
                    <a:pt x="8717" y="299"/>
                  </a:lnTo>
                  <a:lnTo>
                    <a:pt x="8752" y="334"/>
                  </a:lnTo>
                  <a:lnTo>
                    <a:pt x="8782" y="372"/>
                  </a:lnTo>
                  <a:lnTo>
                    <a:pt x="8814" y="409"/>
                  </a:lnTo>
                  <a:lnTo>
                    <a:pt x="8842" y="449"/>
                  </a:lnTo>
                  <a:lnTo>
                    <a:pt x="8869" y="490"/>
                  </a:lnTo>
                  <a:lnTo>
                    <a:pt x="8893" y="534"/>
                  </a:lnTo>
                  <a:lnTo>
                    <a:pt x="8915" y="577"/>
                  </a:lnTo>
                  <a:lnTo>
                    <a:pt x="8936" y="622"/>
                  </a:lnTo>
                  <a:lnTo>
                    <a:pt x="8955" y="668"/>
                  </a:lnTo>
                  <a:lnTo>
                    <a:pt x="8971" y="716"/>
                  </a:lnTo>
                  <a:lnTo>
                    <a:pt x="8984" y="766"/>
                  </a:lnTo>
                  <a:lnTo>
                    <a:pt x="8996" y="814"/>
                  </a:lnTo>
                  <a:lnTo>
                    <a:pt x="9003" y="865"/>
                  </a:lnTo>
                  <a:lnTo>
                    <a:pt x="9012" y="916"/>
                  </a:lnTo>
                  <a:lnTo>
                    <a:pt x="9014" y="967"/>
                  </a:lnTo>
                  <a:lnTo>
                    <a:pt x="9017" y="1019"/>
                  </a:lnTo>
                  <a:lnTo>
                    <a:pt x="9017" y="6241"/>
                  </a:lnTo>
                  <a:close/>
                </a:path>
              </a:pathLst>
            </a:custGeom>
            <a:solidFill>
              <a:srgbClr val="3AAB55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Freeform 73"/>
            <p:cNvSpPr/>
            <p:nvPr/>
          </p:nvSpPr>
          <p:spPr>
            <a:xfrm>
              <a:off x="2325" y="1644"/>
              <a:ext cx="821" cy="662"/>
            </a:xfrm>
            <a:custGeom>
              <a:avLst/>
              <a:gdLst>
                <a:gd name="txL" fmla="*/ 0 w 9032"/>
                <a:gd name="txT" fmla="*/ 0 h 7275"/>
                <a:gd name="txR" fmla="*/ 9032 w 9032"/>
                <a:gd name="txB" fmla="*/ 7275 h 7275"/>
              </a:gdLst>
              <a:ahLst/>
              <a:cxnLst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1"/>
                </a:cxn>
                <a:cxn ang="0">
                  <a:pos x="7" y="5"/>
                </a:cxn>
                <a:cxn ang="0">
                  <a:pos x="7" y="1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6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1" y="5"/>
                </a:cxn>
                <a:cxn ang="0">
                  <a:pos x="1" y="5"/>
                </a:cxn>
                <a:cxn ang="0">
                  <a:pos x="6" y="5"/>
                </a:cxn>
                <a:cxn ang="0">
                  <a:pos x="6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  <a:cxn ang="0">
                  <a:pos x="7" y="5"/>
                </a:cxn>
              </a:cxnLst>
              <a:rect l="txL" t="txT" r="txR" b="txB"/>
              <a:pathLst>
                <a:path w="9032" h="7275">
                  <a:moveTo>
                    <a:pt x="9024" y="6247"/>
                  </a:moveTo>
                  <a:lnTo>
                    <a:pt x="9016" y="6247"/>
                  </a:lnTo>
                  <a:lnTo>
                    <a:pt x="9014" y="6301"/>
                  </a:lnTo>
                  <a:lnTo>
                    <a:pt x="9010" y="6352"/>
                  </a:lnTo>
                  <a:lnTo>
                    <a:pt x="9003" y="6403"/>
                  </a:lnTo>
                  <a:lnTo>
                    <a:pt x="8994" y="6452"/>
                  </a:lnTo>
                  <a:lnTo>
                    <a:pt x="8984" y="6500"/>
                  </a:lnTo>
                  <a:lnTo>
                    <a:pt x="8970" y="6550"/>
                  </a:lnTo>
                  <a:lnTo>
                    <a:pt x="8954" y="6595"/>
                  </a:lnTo>
                  <a:lnTo>
                    <a:pt x="8934" y="6641"/>
                  </a:lnTo>
                  <a:lnTo>
                    <a:pt x="8916" y="6687"/>
                  </a:lnTo>
                  <a:lnTo>
                    <a:pt x="8892" y="6730"/>
                  </a:lnTo>
                  <a:lnTo>
                    <a:pt x="8867" y="6774"/>
                  </a:lnTo>
                  <a:lnTo>
                    <a:pt x="8844" y="6813"/>
                  </a:lnTo>
                  <a:lnTo>
                    <a:pt x="8814" y="6854"/>
                  </a:lnTo>
                  <a:lnTo>
                    <a:pt x="8784" y="6892"/>
                  </a:lnTo>
                  <a:lnTo>
                    <a:pt x="8752" y="6928"/>
                  </a:lnTo>
                  <a:lnTo>
                    <a:pt x="8719" y="6962"/>
                  </a:lnTo>
                  <a:lnTo>
                    <a:pt x="8684" y="6997"/>
                  </a:lnTo>
                  <a:lnTo>
                    <a:pt x="8646" y="7030"/>
                  </a:lnTo>
                  <a:lnTo>
                    <a:pt x="8609" y="7059"/>
                  </a:lnTo>
                  <a:lnTo>
                    <a:pt x="8568" y="7087"/>
                  </a:lnTo>
                  <a:lnTo>
                    <a:pt x="8527" y="7113"/>
                  </a:lnTo>
                  <a:lnTo>
                    <a:pt x="8487" y="7138"/>
                  </a:lnTo>
                  <a:lnTo>
                    <a:pt x="8441" y="7159"/>
                  </a:lnTo>
                  <a:lnTo>
                    <a:pt x="8398" y="7181"/>
                  </a:lnTo>
                  <a:lnTo>
                    <a:pt x="8352" y="7197"/>
                  </a:lnTo>
                  <a:lnTo>
                    <a:pt x="8303" y="7213"/>
                  </a:lnTo>
                  <a:lnTo>
                    <a:pt x="8257" y="7227"/>
                  </a:lnTo>
                  <a:lnTo>
                    <a:pt x="8206" y="7240"/>
                  </a:lnTo>
                  <a:lnTo>
                    <a:pt x="8158" y="7248"/>
                  </a:lnTo>
                  <a:lnTo>
                    <a:pt x="8106" y="7253"/>
                  </a:lnTo>
                  <a:lnTo>
                    <a:pt x="8055" y="7259"/>
                  </a:lnTo>
                  <a:lnTo>
                    <a:pt x="8004" y="7259"/>
                  </a:lnTo>
                  <a:lnTo>
                    <a:pt x="1027" y="7259"/>
                  </a:lnTo>
                  <a:lnTo>
                    <a:pt x="974" y="7259"/>
                  </a:lnTo>
                  <a:lnTo>
                    <a:pt x="923" y="7253"/>
                  </a:lnTo>
                  <a:lnTo>
                    <a:pt x="874" y="7248"/>
                  </a:lnTo>
                  <a:lnTo>
                    <a:pt x="822" y="7240"/>
                  </a:lnTo>
                  <a:lnTo>
                    <a:pt x="774" y="7227"/>
                  </a:lnTo>
                  <a:lnTo>
                    <a:pt x="725" y="7213"/>
                  </a:lnTo>
                  <a:lnTo>
                    <a:pt x="679" y="7197"/>
                  </a:lnTo>
                  <a:lnTo>
                    <a:pt x="633" y="7181"/>
                  </a:lnTo>
                  <a:lnTo>
                    <a:pt x="587" y="7159"/>
                  </a:lnTo>
                  <a:lnTo>
                    <a:pt x="544" y="7138"/>
                  </a:lnTo>
                  <a:lnTo>
                    <a:pt x="502" y="7113"/>
                  </a:lnTo>
                  <a:lnTo>
                    <a:pt x="461" y="7087"/>
                  </a:lnTo>
                  <a:lnTo>
                    <a:pt x="423" y="7059"/>
                  </a:lnTo>
                  <a:lnTo>
                    <a:pt x="382" y="7030"/>
                  </a:lnTo>
                  <a:lnTo>
                    <a:pt x="348" y="6997"/>
                  </a:lnTo>
                  <a:lnTo>
                    <a:pt x="313" y="6962"/>
                  </a:lnTo>
                  <a:lnTo>
                    <a:pt x="277" y="6928"/>
                  </a:lnTo>
                  <a:lnTo>
                    <a:pt x="247" y="6892"/>
                  </a:lnTo>
                  <a:lnTo>
                    <a:pt x="215" y="6854"/>
                  </a:lnTo>
                  <a:lnTo>
                    <a:pt x="188" y="6813"/>
                  </a:lnTo>
                  <a:lnTo>
                    <a:pt x="161" y="6774"/>
                  </a:lnTo>
                  <a:lnTo>
                    <a:pt x="137" y="6730"/>
                  </a:lnTo>
                  <a:lnTo>
                    <a:pt x="115" y="6687"/>
                  </a:lnTo>
                  <a:lnTo>
                    <a:pt x="94" y="6641"/>
                  </a:lnTo>
                  <a:lnTo>
                    <a:pt x="78" y="6595"/>
                  </a:lnTo>
                  <a:lnTo>
                    <a:pt x="62" y="6550"/>
                  </a:lnTo>
                  <a:lnTo>
                    <a:pt x="48" y="6500"/>
                  </a:lnTo>
                  <a:lnTo>
                    <a:pt x="37" y="6452"/>
                  </a:lnTo>
                  <a:lnTo>
                    <a:pt x="26" y="6403"/>
                  </a:lnTo>
                  <a:lnTo>
                    <a:pt x="21" y="6352"/>
                  </a:lnTo>
                  <a:lnTo>
                    <a:pt x="16" y="6301"/>
                  </a:lnTo>
                  <a:lnTo>
                    <a:pt x="16" y="6247"/>
                  </a:lnTo>
                  <a:lnTo>
                    <a:pt x="16" y="1025"/>
                  </a:lnTo>
                  <a:lnTo>
                    <a:pt x="16" y="973"/>
                  </a:lnTo>
                  <a:lnTo>
                    <a:pt x="21" y="922"/>
                  </a:lnTo>
                  <a:lnTo>
                    <a:pt x="26" y="871"/>
                  </a:lnTo>
                  <a:lnTo>
                    <a:pt x="37" y="823"/>
                  </a:lnTo>
                  <a:lnTo>
                    <a:pt x="48" y="774"/>
                  </a:lnTo>
                  <a:lnTo>
                    <a:pt x="62" y="726"/>
                  </a:lnTo>
                  <a:lnTo>
                    <a:pt x="78" y="677"/>
                  </a:lnTo>
                  <a:lnTo>
                    <a:pt x="94" y="632"/>
                  </a:lnTo>
                  <a:lnTo>
                    <a:pt x="115" y="588"/>
                  </a:lnTo>
                  <a:lnTo>
                    <a:pt x="137" y="545"/>
                  </a:lnTo>
                  <a:lnTo>
                    <a:pt x="161" y="501"/>
                  </a:lnTo>
                  <a:lnTo>
                    <a:pt x="188" y="461"/>
                  </a:lnTo>
                  <a:lnTo>
                    <a:pt x="215" y="421"/>
                  </a:lnTo>
                  <a:lnTo>
                    <a:pt x="247" y="383"/>
                  </a:lnTo>
                  <a:lnTo>
                    <a:pt x="277" y="346"/>
                  </a:lnTo>
                  <a:lnTo>
                    <a:pt x="313" y="310"/>
                  </a:lnTo>
                  <a:lnTo>
                    <a:pt x="348" y="278"/>
                  </a:lnTo>
                  <a:lnTo>
                    <a:pt x="382" y="245"/>
                  </a:lnTo>
                  <a:lnTo>
                    <a:pt x="423" y="216"/>
                  </a:lnTo>
                  <a:lnTo>
                    <a:pt x="461" y="189"/>
                  </a:lnTo>
                  <a:lnTo>
                    <a:pt x="502" y="162"/>
                  </a:lnTo>
                  <a:lnTo>
                    <a:pt x="544" y="137"/>
                  </a:lnTo>
                  <a:lnTo>
                    <a:pt x="587" y="114"/>
                  </a:lnTo>
                  <a:lnTo>
                    <a:pt x="633" y="95"/>
                  </a:lnTo>
                  <a:lnTo>
                    <a:pt x="679" y="75"/>
                  </a:lnTo>
                  <a:lnTo>
                    <a:pt x="725" y="59"/>
                  </a:lnTo>
                  <a:lnTo>
                    <a:pt x="774" y="45"/>
                  </a:lnTo>
                  <a:lnTo>
                    <a:pt x="822" y="35"/>
                  </a:lnTo>
                  <a:lnTo>
                    <a:pt x="874" y="27"/>
                  </a:lnTo>
                  <a:lnTo>
                    <a:pt x="923" y="19"/>
                  </a:lnTo>
                  <a:lnTo>
                    <a:pt x="974" y="17"/>
                  </a:lnTo>
                  <a:lnTo>
                    <a:pt x="1027" y="13"/>
                  </a:lnTo>
                  <a:lnTo>
                    <a:pt x="8004" y="13"/>
                  </a:lnTo>
                  <a:lnTo>
                    <a:pt x="8055" y="17"/>
                  </a:lnTo>
                  <a:lnTo>
                    <a:pt x="8106" y="19"/>
                  </a:lnTo>
                  <a:lnTo>
                    <a:pt x="8158" y="27"/>
                  </a:lnTo>
                  <a:lnTo>
                    <a:pt x="8206" y="35"/>
                  </a:lnTo>
                  <a:lnTo>
                    <a:pt x="8257" y="45"/>
                  </a:lnTo>
                  <a:lnTo>
                    <a:pt x="8303" y="59"/>
                  </a:lnTo>
                  <a:lnTo>
                    <a:pt x="8352" y="75"/>
                  </a:lnTo>
                  <a:lnTo>
                    <a:pt x="8398" y="95"/>
                  </a:lnTo>
                  <a:lnTo>
                    <a:pt x="8441" y="114"/>
                  </a:lnTo>
                  <a:lnTo>
                    <a:pt x="8487" y="137"/>
                  </a:lnTo>
                  <a:lnTo>
                    <a:pt x="8527" y="162"/>
                  </a:lnTo>
                  <a:lnTo>
                    <a:pt x="8568" y="189"/>
                  </a:lnTo>
                  <a:lnTo>
                    <a:pt x="8609" y="216"/>
                  </a:lnTo>
                  <a:lnTo>
                    <a:pt x="8646" y="245"/>
                  </a:lnTo>
                  <a:lnTo>
                    <a:pt x="8684" y="278"/>
                  </a:lnTo>
                  <a:lnTo>
                    <a:pt x="8719" y="310"/>
                  </a:lnTo>
                  <a:lnTo>
                    <a:pt x="8752" y="346"/>
                  </a:lnTo>
                  <a:lnTo>
                    <a:pt x="8784" y="383"/>
                  </a:lnTo>
                  <a:lnTo>
                    <a:pt x="8814" y="421"/>
                  </a:lnTo>
                  <a:lnTo>
                    <a:pt x="8844" y="461"/>
                  </a:lnTo>
                  <a:lnTo>
                    <a:pt x="8867" y="501"/>
                  </a:lnTo>
                  <a:lnTo>
                    <a:pt x="8892" y="545"/>
                  </a:lnTo>
                  <a:lnTo>
                    <a:pt x="8916" y="588"/>
                  </a:lnTo>
                  <a:lnTo>
                    <a:pt x="8934" y="632"/>
                  </a:lnTo>
                  <a:lnTo>
                    <a:pt x="8954" y="677"/>
                  </a:lnTo>
                  <a:lnTo>
                    <a:pt x="8970" y="726"/>
                  </a:lnTo>
                  <a:lnTo>
                    <a:pt x="8984" y="774"/>
                  </a:lnTo>
                  <a:lnTo>
                    <a:pt x="8994" y="823"/>
                  </a:lnTo>
                  <a:lnTo>
                    <a:pt x="9003" y="871"/>
                  </a:lnTo>
                  <a:lnTo>
                    <a:pt x="9010" y="922"/>
                  </a:lnTo>
                  <a:lnTo>
                    <a:pt x="9014" y="973"/>
                  </a:lnTo>
                  <a:lnTo>
                    <a:pt x="9016" y="1025"/>
                  </a:lnTo>
                  <a:lnTo>
                    <a:pt x="9016" y="6247"/>
                  </a:lnTo>
                  <a:lnTo>
                    <a:pt x="9024" y="6247"/>
                  </a:lnTo>
                  <a:lnTo>
                    <a:pt x="9032" y="6247"/>
                  </a:lnTo>
                  <a:lnTo>
                    <a:pt x="9032" y="1025"/>
                  </a:lnTo>
                  <a:lnTo>
                    <a:pt x="9030" y="973"/>
                  </a:lnTo>
                  <a:lnTo>
                    <a:pt x="9026" y="920"/>
                  </a:lnTo>
                  <a:lnTo>
                    <a:pt x="9019" y="869"/>
                  </a:lnTo>
                  <a:lnTo>
                    <a:pt x="9010" y="820"/>
                  </a:lnTo>
                  <a:lnTo>
                    <a:pt x="9000" y="768"/>
                  </a:lnTo>
                  <a:lnTo>
                    <a:pt x="8986" y="720"/>
                  </a:lnTo>
                  <a:lnTo>
                    <a:pt x="8970" y="671"/>
                  </a:lnTo>
                  <a:lnTo>
                    <a:pt x="8952" y="625"/>
                  </a:lnTo>
                  <a:lnTo>
                    <a:pt x="8929" y="580"/>
                  </a:lnTo>
                  <a:lnTo>
                    <a:pt x="8908" y="537"/>
                  </a:lnTo>
                  <a:lnTo>
                    <a:pt x="8883" y="494"/>
                  </a:lnTo>
                  <a:lnTo>
                    <a:pt x="8856" y="450"/>
                  </a:lnTo>
                  <a:lnTo>
                    <a:pt x="8827" y="410"/>
                  </a:lnTo>
                  <a:lnTo>
                    <a:pt x="8798" y="372"/>
                  </a:lnTo>
                  <a:lnTo>
                    <a:pt x="8765" y="335"/>
                  </a:lnTo>
                  <a:lnTo>
                    <a:pt x="8729" y="300"/>
                  </a:lnTo>
                  <a:lnTo>
                    <a:pt x="8695" y="264"/>
                  </a:lnTo>
                  <a:lnTo>
                    <a:pt x="8657" y="232"/>
                  </a:lnTo>
                  <a:lnTo>
                    <a:pt x="8619" y="202"/>
                  </a:lnTo>
                  <a:lnTo>
                    <a:pt x="8579" y="176"/>
                  </a:lnTo>
                  <a:lnTo>
                    <a:pt x="8536" y="148"/>
                  </a:lnTo>
                  <a:lnTo>
                    <a:pt x="8492" y="121"/>
                  </a:lnTo>
                  <a:lnTo>
                    <a:pt x="8449" y="100"/>
                  </a:lnTo>
                  <a:lnTo>
                    <a:pt x="8403" y="79"/>
                  </a:lnTo>
                  <a:lnTo>
                    <a:pt x="8358" y="63"/>
                  </a:lnTo>
                  <a:lnTo>
                    <a:pt x="8308" y="45"/>
                  </a:lnTo>
                  <a:lnTo>
                    <a:pt x="8260" y="33"/>
                  </a:lnTo>
                  <a:lnTo>
                    <a:pt x="8211" y="19"/>
                  </a:lnTo>
                  <a:lnTo>
                    <a:pt x="8160" y="11"/>
                  </a:lnTo>
                  <a:lnTo>
                    <a:pt x="8109" y="6"/>
                  </a:lnTo>
                  <a:lnTo>
                    <a:pt x="8057" y="0"/>
                  </a:lnTo>
                  <a:lnTo>
                    <a:pt x="8004" y="0"/>
                  </a:lnTo>
                  <a:lnTo>
                    <a:pt x="1027" y="0"/>
                  </a:lnTo>
                  <a:lnTo>
                    <a:pt x="974" y="0"/>
                  </a:lnTo>
                  <a:lnTo>
                    <a:pt x="923" y="6"/>
                  </a:lnTo>
                  <a:lnTo>
                    <a:pt x="871" y="11"/>
                  </a:lnTo>
                  <a:lnTo>
                    <a:pt x="820" y="19"/>
                  </a:lnTo>
                  <a:lnTo>
                    <a:pt x="771" y="33"/>
                  </a:lnTo>
                  <a:lnTo>
                    <a:pt x="723" y="45"/>
                  </a:lnTo>
                  <a:lnTo>
                    <a:pt x="674" y="63"/>
                  </a:lnTo>
                  <a:lnTo>
                    <a:pt x="628" y="79"/>
                  </a:lnTo>
                  <a:lnTo>
                    <a:pt x="582" y="100"/>
                  </a:lnTo>
                  <a:lnTo>
                    <a:pt x="536" y="121"/>
                  </a:lnTo>
                  <a:lnTo>
                    <a:pt x="493" y="148"/>
                  </a:lnTo>
                  <a:lnTo>
                    <a:pt x="453" y="176"/>
                  </a:lnTo>
                  <a:lnTo>
                    <a:pt x="412" y="202"/>
                  </a:lnTo>
                  <a:lnTo>
                    <a:pt x="375" y="232"/>
                  </a:lnTo>
                  <a:lnTo>
                    <a:pt x="336" y="264"/>
                  </a:lnTo>
                  <a:lnTo>
                    <a:pt x="302" y="300"/>
                  </a:lnTo>
                  <a:lnTo>
                    <a:pt x="267" y="335"/>
                  </a:lnTo>
                  <a:lnTo>
                    <a:pt x="234" y="372"/>
                  </a:lnTo>
                  <a:lnTo>
                    <a:pt x="205" y="410"/>
                  </a:lnTo>
                  <a:lnTo>
                    <a:pt x="175" y="450"/>
                  </a:lnTo>
                  <a:lnTo>
                    <a:pt x="148" y="494"/>
                  </a:lnTo>
                  <a:lnTo>
                    <a:pt x="124" y="537"/>
                  </a:lnTo>
                  <a:lnTo>
                    <a:pt x="102" y="580"/>
                  </a:lnTo>
                  <a:lnTo>
                    <a:pt x="80" y="625"/>
                  </a:lnTo>
                  <a:lnTo>
                    <a:pt x="62" y="671"/>
                  </a:lnTo>
                  <a:lnTo>
                    <a:pt x="46" y="720"/>
                  </a:lnTo>
                  <a:lnTo>
                    <a:pt x="32" y="768"/>
                  </a:lnTo>
                  <a:lnTo>
                    <a:pt x="21" y="820"/>
                  </a:lnTo>
                  <a:lnTo>
                    <a:pt x="10" y="869"/>
                  </a:lnTo>
                  <a:lnTo>
                    <a:pt x="5" y="920"/>
                  </a:lnTo>
                  <a:lnTo>
                    <a:pt x="2" y="973"/>
                  </a:lnTo>
                  <a:lnTo>
                    <a:pt x="0" y="1025"/>
                  </a:lnTo>
                  <a:lnTo>
                    <a:pt x="0" y="6247"/>
                  </a:lnTo>
                  <a:lnTo>
                    <a:pt x="2" y="6301"/>
                  </a:lnTo>
                  <a:lnTo>
                    <a:pt x="5" y="6352"/>
                  </a:lnTo>
                  <a:lnTo>
                    <a:pt x="10" y="6403"/>
                  </a:lnTo>
                  <a:lnTo>
                    <a:pt x="21" y="6455"/>
                  </a:lnTo>
                  <a:lnTo>
                    <a:pt x="32" y="6506"/>
                  </a:lnTo>
                  <a:lnTo>
                    <a:pt x="46" y="6555"/>
                  </a:lnTo>
                  <a:lnTo>
                    <a:pt x="62" y="6601"/>
                  </a:lnTo>
                  <a:lnTo>
                    <a:pt x="80" y="6649"/>
                  </a:lnTo>
                  <a:lnTo>
                    <a:pt x="102" y="6695"/>
                  </a:lnTo>
                  <a:lnTo>
                    <a:pt x="124" y="6739"/>
                  </a:lnTo>
                  <a:lnTo>
                    <a:pt x="148" y="6781"/>
                  </a:lnTo>
                  <a:lnTo>
                    <a:pt x="175" y="6822"/>
                  </a:lnTo>
                  <a:lnTo>
                    <a:pt x="205" y="6862"/>
                  </a:lnTo>
                  <a:lnTo>
                    <a:pt x="234" y="6903"/>
                  </a:lnTo>
                  <a:lnTo>
                    <a:pt x="267" y="6938"/>
                  </a:lnTo>
                  <a:lnTo>
                    <a:pt x="302" y="6976"/>
                  </a:lnTo>
                  <a:lnTo>
                    <a:pt x="336" y="7008"/>
                  </a:lnTo>
                  <a:lnTo>
                    <a:pt x="375" y="7041"/>
                  </a:lnTo>
                  <a:lnTo>
                    <a:pt x="412" y="7073"/>
                  </a:lnTo>
                  <a:lnTo>
                    <a:pt x="453" y="7099"/>
                  </a:lnTo>
                  <a:lnTo>
                    <a:pt x="493" y="7126"/>
                  </a:lnTo>
                  <a:lnTo>
                    <a:pt x="536" y="7151"/>
                  </a:lnTo>
                  <a:lnTo>
                    <a:pt x="582" y="7175"/>
                  </a:lnTo>
                  <a:lnTo>
                    <a:pt x="628" y="7195"/>
                  </a:lnTo>
                  <a:lnTo>
                    <a:pt x="674" y="7213"/>
                  </a:lnTo>
                  <a:lnTo>
                    <a:pt x="723" y="7230"/>
                  </a:lnTo>
                  <a:lnTo>
                    <a:pt x="771" y="7243"/>
                  </a:lnTo>
                  <a:lnTo>
                    <a:pt x="820" y="7253"/>
                  </a:lnTo>
                  <a:lnTo>
                    <a:pt x="871" y="7264"/>
                  </a:lnTo>
                  <a:lnTo>
                    <a:pt x="923" y="7269"/>
                  </a:lnTo>
                  <a:lnTo>
                    <a:pt x="974" y="7275"/>
                  </a:lnTo>
                  <a:lnTo>
                    <a:pt x="1027" y="7275"/>
                  </a:lnTo>
                  <a:lnTo>
                    <a:pt x="8004" y="7275"/>
                  </a:lnTo>
                  <a:lnTo>
                    <a:pt x="8057" y="7275"/>
                  </a:lnTo>
                  <a:lnTo>
                    <a:pt x="8109" y="7269"/>
                  </a:lnTo>
                  <a:lnTo>
                    <a:pt x="8160" y="7264"/>
                  </a:lnTo>
                  <a:lnTo>
                    <a:pt x="8211" y="7253"/>
                  </a:lnTo>
                  <a:lnTo>
                    <a:pt x="8260" y="7243"/>
                  </a:lnTo>
                  <a:lnTo>
                    <a:pt x="8308" y="7230"/>
                  </a:lnTo>
                  <a:lnTo>
                    <a:pt x="8358" y="7213"/>
                  </a:lnTo>
                  <a:lnTo>
                    <a:pt x="8403" y="7195"/>
                  </a:lnTo>
                  <a:lnTo>
                    <a:pt x="8449" y="7175"/>
                  </a:lnTo>
                  <a:lnTo>
                    <a:pt x="8492" y="7151"/>
                  </a:lnTo>
                  <a:lnTo>
                    <a:pt x="8536" y="7126"/>
                  </a:lnTo>
                  <a:lnTo>
                    <a:pt x="8579" y="7099"/>
                  </a:lnTo>
                  <a:lnTo>
                    <a:pt x="8619" y="7073"/>
                  </a:lnTo>
                  <a:lnTo>
                    <a:pt x="8657" y="7041"/>
                  </a:lnTo>
                  <a:lnTo>
                    <a:pt x="8695" y="7008"/>
                  </a:lnTo>
                  <a:lnTo>
                    <a:pt x="8729" y="6976"/>
                  </a:lnTo>
                  <a:lnTo>
                    <a:pt x="8765" y="6938"/>
                  </a:lnTo>
                  <a:lnTo>
                    <a:pt x="8798" y="6903"/>
                  </a:lnTo>
                  <a:lnTo>
                    <a:pt x="8827" y="6862"/>
                  </a:lnTo>
                  <a:lnTo>
                    <a:pt x="8856" y="6822"/>
                  </a:lnTo>
                  <a:lnTo>
                    <a:pt x="8883" y="6781"/>
                  </a:lnTo>
                  <a:lnTo>
                    <a:pt x="8908" y="6739"/>
                  </a:lnTo>
                  <a:lnTo>
                    <a:pt x="8929" y="6695"/>
                  </a:lnTo>
                  <a:lnTo>
                    <a:pt x="8952" y="6649"/>
                  </a:lnTo>
                  <a:lnTo>
                    <a:pt x="8970" y="6601"/>
                  </a:lnTo>
                  <a:lnTo>
                    <a:pt x="8986" y="6555"/>
                  </a:lnTo>
                  <a:lnTo>
                    <a:pt x="9000" y="6506"/>
                  </a:lnTo>
                  <a:lnTo>
                    <a:pt x="9010" y="6455"/>
                  </a:lnTo>
                  <a:lnTo>
                    <a:pt x="9019" y="6403"/>
                  </a:lnTo>
                  <a:lnTo>
                    <a:pt x="9026" y="6352"/>
                  </a:lnTo>
                  <a:lnTo>
                    <a:pt x="9030" y="6301"/>
                  </a:lnTo>
                  <a:lnTo>
                    <a:pt x="9032" y="6247"/>
                  </a:lnTo>
                  <a:lnTo>
                    <a:pt x="9024" y="6247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Freeform 74"/>
            <p:cNvSpPr>
              <a:spLocks noEditPoints="1"/>
            </p:cNvSpPr>
            <p:nvPr/>
          </p:nvSpPr>
          <p:spPr>
            <a:xfrm>
              <a:off x="2326" y="1971"/>
              <a:ext cx="819" cy="477"/>
            </a:xfrm>
            <a:custGeom>
              <a:avLst/>
              <a:gdLst>
                <a:gd name="txL" fmla="*/ 0 w 9008"/>
                <a:gd name="txT" fmla="*/ 0 h 5255"/>
                <a:gd name="txR" fmla="*/ 9008 w 9008"/>
                <a:gd name="txB" fmla="*/ 5255 h 5255"/>
              </a:gdLst>
              <a:ahLst/>
              <a:cxnLst>
                <a:cxn ang="0">
                  <a:pos x="6" y="3"/>
                </a:cxn>
                <a:cxn ang="0">
                  <a:pos x="6" y="3"/>
                </a:cxn>
                <a:cxn ang="0">
                  <a:pos x="6" y="3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7" y="4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1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2" y="4"/>
                </a:cxn>
                <a:cxn ang="0">
                  <a:pos x="2" y="4"/>
                </a:cxn>
                <a:cxn ang="0">
                  <a:pos x="2" y="4"/>
                </a:cxn>
                <a:cxn ang="0">
                  <a:pos x="2" y="4"/>
                </a:cxn>
                <a:cxn ang="0">
                  <a:pos x="2" y="4"/>
                </a:cxn>
                <a:cxn ang="0">
                  <a:pos x="3" y="4"/>
                </a:cxn>
                <a:cxn ang="0">
                  <a:pos x="3" y="4"/>
                </a:cxn>
                <a:cxn ang="0">
                  <a:pos x="3" y="4"/>
                </a:cxn>
                <a:cxn ang="0">
                  <a:pos x="4" y="4"/>
                </a:cxn>
                <a:cxn ang="0">
                  <a:pos x="4" y="4"/>
                </a:cxn>
                <a:cxn ang="0">
                  <a:pos x="4" y="3"/>
                </a:cxn>
                <a:cxn ang="0">
                  <a:pos x="5" y="3"/>
                </a:cxn>
                <a:cxn ang="0">
                  <a:pos x="4" y="3"/>
                </a:cxn>
                <a:cxn ang="0">
                  <a:pos x="3" y="3"/>
                </a:cxn>
                <a:cxn ang="0">
                  <a:pos x="3" y="3"/>
                </a:cxn>
                <a:cxn ang="0">
                  <a:pos x="2" y="2"/>
                </a:cxn>
                <a:cxn ang="0">
                  <a:pos x="2" y="2"/>
                </a:cxn>
                <a:cxn ang="0">
                  <a:pos x="0" y="3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9008" h="5255">
                  <a:moveTo>
                    <a:pt x="9000" y="4092"/>
                  </a:moveTo>
                  <a:lnTo>
                    <a:pt x="8838" y="4138"/>
                  </a:lnTo>
                  <a:lnTo>
                    <a:pt x="8671" y="4189"/>
                  </a:lnTo>
                  <a:lnTo>
                    <a:pt x="8501" y="4240"/>
                  </a:lnTo>
                  <a:lnTo>
                    <a:pt x="8331" y="4286"/>
                  </a:lnTo>
                  <a:lnTo>
                    <a:pt x="8161" y="4330"/>
                  </a:lnTo>
                  <a:lnTo>
                    <a:pt x="8077" y="4346"/>
                  </a:lnTo>
                  <a:lnTo>
                    <a:pt x="7993" y="4362"/>
                  </a:lnTo>
                  <a:lnTo>
                    <a:pt x="7912" y="4376"/>
                  </a:lnTo>
                  <a:lnTo>
                    <a:pt x="7831" y="4386"/>
                  </a:lnTo>
                  <a:lnTo>
                    <a:pt x="7753" y="4394"/>
                  </a:lnTo>
                  <a:lnTo>
                    <a:pt x="7675" y="4397"/>
                  </a:lnTo>
                  <a:lnTo>
                    <a:pt x="7683" y="4408"/>
                  </a:lnTo>
                  <a:lnTo>
                    <a:pt x="7723" y="4440"/>
                  </a:lnTo>
                  <a:lnTo>
                    <a:pt x="7764" y="4475"/>
                  </a:lnTo>
                  <a:lnTo>
                    <a:pt x="7804" y="4524"/>
                  </a:lnTo>
                  <a:lnTo>
                    <a:pt x="7839" y="4572"/>
                  </a:lnTo>
                  <a:lnTo>
                    <a:pt x="7871" y="4627"/>
                  </a:lnTo>
                  <a:lnTo>
                    <a:pt x="7899" y="4683"/>
                  </a:lnTo>
                  <a:lnTo>
                    <a:pt x="7921" y="4745"/>
                  </a:lnTo>
                  <a:lnTo>
                    <a:pt x="7937" y="4807"/>
                  </a:lnTo>
                  <a:lnTo>
                    <a:pt x="7945" y="4872"/>
                  </a:lnTo>
                  <a:lnTo>
                    <a:pt x="7947" y="4904"/>
                  </a:lnTo>
                  <a:lnTo>
                    <a:pt x="7947" y="4940"/>
                  </a:lnTo>
                  <a:lnTo>
                    <a:pt x="7947" y="4968"/>
                  </a:lnTo>
                  <a:lnTo>
                    <a:pt x="7947" y="4998"/>
                  </a:lnTo>
                  <a:lnTo>
                    <a:pt x="7947" y="5034"/>
                  </a:lnTo>
                  <a:lnTo>
                    <a:pt x="7945" y="5066"/>
                  </a:lnTo>
                  <a:lnTo>
                    <a:pt x="7939" y="5101"/>
                  </a:lnTo>
                  <a:lnTo>
                    <a:pt x="7933" y="5134"/>
                  </a:lnTo>
                  <a:lnTo>
                    <a:pt x="7926" y="5163"/>
                  </a:lnTo>
                  <a:lnTo>
                    <a:pt x="7915" y="5196"/>
                  </a:lnTo>
                  <a:lnTo>
                    <a:pt x="7905" y="5226"/>
                  </a:lnTo>
                  <a:lnTo>
                    <a:pt x="7891" y="5255"/>
                  </a:lnTo>
                  <a:lnTo>
                    <a:pt x="7988" y="5255"/>
                  </a:lnTo>
                  <a:lnTo>
                    <a:pt x="8039" y="5255"/>
                  </a:lnTo>
                  <a:lnTo>
                    <a:pt x="8090" y="5249"/>
                  </a:lnTo>
                  <a:lnTo>
                    <a:pt x="8142" y="5244"/>
                  </a:lnTo>
                  <a:lnTo>
                    <a:pt x="8190" y="5236"/>
                  </a:lnTo>
                  <a:lnTo>
                    <a:pt x="8241" y="5223"/>
                  </a:lnTo>
                  <a:lnTo>
                    <a:pt x="8287" y="5209"/>
                  </a:lnTo>
                  <a:lnTo>
                    <a:pt x="8336" y="5193"/>
                  </a:lnTo>
                  <a:lnTo>
                    <a:pt x="8382" y="5177"/>
                  </a:lnTo>
                  <a:lnTo>
                    <a:pt x="8425" y="5155"/>
                  </a:lnTo>
                  <a:lnTo>
                    <a:pt x="8471" y="5134"/>
                  </a:lnTo>
                  <a:lnTo>
                    <a:pt x="8511" y="5109"/>
                  </a:lnTo>
                  <a:lnTo>
                    <a:pt x="8552" y="5083"/>
                  </a:lnTo>
                  <a:lnTo>
                    <a:pt x="8593" y="5055"/>
                  </a:lnTo>
                  <a:lnTo>
                    <a:pt x="8630" y="5026"/>
                  </a:lnTo>
                  <a:lnTo>
                    <a:pt x="8668" y="4993"/>
                  </a:lnTo>
                  <a:lnTo>
                    <a:pt x="8703" y="4958"/>
                  </a:lnTo>
                  <a:lnTo>
                    <a:pt x="8736" y="4924"/>
                  </a:lnTo>
                  <a:lnTo>
                    <a:pt x="8768" y="4888"/>
                  </a:lnTo>
                  <a:lnTo>
                    <a:pt x="8798" y="4850"/>
                  </a:lnTo>
                  <a:lnTo>
                    <a:pt x="8828" y="4809"/>
                  </a:lnTo>
                  <a:lnTo>
                    <a:pt x="8851" y="4770"/>
                  </a:lnTo>
                  <a:lnTo>
                    <a:pt x="8876" y="4726"/>
                  </a:lnTo>
                  <a:lnTo>
                    <a:pt x="8900" y="4683"/>
                  </a:lnTo>
                  <a:lnTo>
                    <a:pt x="8918" y="4637"/>
                  </a:lnTo>
                  <a:lnTo>
                    <a:pt x="8938" y="4591"/>
                  </a:lnTo>
                  <a:lnTo>
                    <a:pt x="8954" y="4546"/>
                  </a:lnTo>
                  <a:lnTo>
                    <a:pt x="8968" y="4496"/>
                  </a:lnTo>
                  <a:lnTo>
                    <a:pt x="8978" y="4448"/>
                  </a:lnTo>
                  <a:lnTo>
                    <a:pt x="8987" y="4399"/>
                  </a:lnTo>
                  <a:lnTo>
                    <a:pt x="8994" y="4348"/>
                  </a:lnTo>
                  <a:lnTo>
                    <a:pt x="8998" y="4297"/>
                  </a:lnTo>
                  <a:lnTo>
                    <a:pt x="9000" y="4243"/>
                  </a:lnTo>
                  <a:lnTo>
                    <a:pt x="9008" y="4243"/>
                  </a:lnTo>
                  <a:lnTo>
                    <a:pt x="9000" y="4243"/>
                  </a:lnTo>
                  <a:lnTo>
                    <a:pt x="9000" y="4092"/>
                  </a:lnTo>
                  <a:close/>
                  <a:moveTo>
                    <a:pt x="1892" y="2668"/>
                  </a:moveTo>
                  <a:lnTo>
                    <a:pt x="1262" y="3423"/>
                  </a:lnTo>
                  <a:lnTo>
                    <a:pt x="1300" y="3445"/>
                  </a:lnTo>
                  <a:lnTo>
                    <a:pt x="1335" y="3469"/>
                  </a:lnTo>
                  <a:lnTo>
                    <a:pt x="1354" y="3485"/>
                  </a:lnTo>
                  <a:lnTo>
                    <a:pt x="1370" y="3501"/>
                  </a:lnTo>
                  <a:lnTo>
                    <a:pt x="1381" y="3517"/>
                  </a:lnTo>
                  <a:lnTo>
                    <a:pt x="1392" y="3536"/>
                  </a:lnTo>
                  <a:lnTo>
                    <a:pt x="1400" y="3574"/>
                  </a:lnTo>
                  <a:lnTo>
                    <a:pt x="1406" y="3607"/>
                  </a:lnTo>
                  <a:lnTo>
                    <a:pt x="1402" y="3623"/>
                  </a:lnTo>
                  <a:lnTo>
                    <a:pt x="1400" y="3639"/>
                  </a:lnTo>
                  <a:lnTo>
                    <a:pt x="1395" y="3653"/>
                  </a:lnTo>
                  <a:lnTo>
                    <a:pt x="1386" y="3664"/>
                  </a:lnTo>
                  <a:lnTo>
                    <a:pt x="1370" y="3676"/>
                  </a:lnTo>
                  <a:lnTo>
                    <a:pt x="1351" y="3688"/>
                  </a:lnTo>
                  <a:lnTo>
                    <a:pt x="1330" y="3693"/>
                  </a:lnTo>
                  <a:lnTo>
                    <a:pt x="1305" y="3693"/>
                  </a:lnTo>
                  <a:lnTo>
                    <a:pt x="1287" y="3693"/>
                  </a:lnTo>
                  <a:lnTo>
                    <a:pt x="1266" y="3690"/>
                  </a:lnTo>
                  <a:lnTo>
                    <a:pt x="1278" y="3709"/>
                  </a:lnTo>
                  <a:lnTo>
                    <a:pt x="1287" y="3728"/>
                  </a:lnTo>
                  <a:lnTo>
                    <a:pt x="1292" y="3750"/>
                  </a:lnTo>
                  <a:lnTo>
                    <a:pt x="1295" y="3771"/>
                  </a:lnTo>
                  <a:lnTo>
                    <a:pt x="1292" y="3793"/>
                  </a:lnTo>
                  <a:lnTo>
                    <a:pt x="1287" y="3814"/>
                  </a:lnTo>
                  <a:lnTo>
                    <a:pt x="1278" y="3828"/>
                  </a:lnTo>
                  <a:lnTo>
                    <a:pt x="1271" y="3842"/>
                  </a:lnTo>
                  <a:lnTo>
                    <a:pt x="1260" y="3853"/>
                  </a:lnTo>
                  <a:lnTo>
                    <a:pt x="1246" y="3863"/>
                  </a:lnTo>
                  <a:lnTo>
                    <a:pt x="1230" y="3871"/>
                  </a:lnTo>
                  <a:lnTo>
                    <a:pt x="1214" y="3876"/>
                  </a:lnTo>
                  <a:lnTo>
                    <a:pt x="1195" y="3881"/>
                  </a:lnTo>
                  <a:lnTo>
                    <a:pt x="1176" y="3881"/>
                  </a:lnTo>
                  <a:lnTo>
                    <a:pt x="1174" y="3881"/>
                  </a:lnTo>
                  <a:lnTo>
                    <a:pt x="1149" y="3881"/>
                  </a:lnTo>
                  <a:lnTo>
                    <a:pt x="1130" y="3876"/>
                  </a:lnTo>
                  <a:lnTo>
                    <a:pt x="1103" y="3869"/>
                  </a:lnTo>
                  <a:lnTo>
                    <a:pt x="1117" y="3888"/>
                  </a:lnTo>
                  <a:lnTo>
                    <a:pt x="1128" y="3909"/>
                  </a:lnTo>
                  <a:lnTo>
                    <a:pt x="1133" y="3930"/>
                  </a:lnTo>
                  <a:lnTo>
                    <a:pt x="1135" y="3952"/>
                  </a:lnTo>
                  <a:lnTo>
                    <a:pt x="1133" y="3971"/>
                  </a:lnTo>
                  <a:lnTo>
                    <a:pt x="1128" y="3989"/>
                  </a:lnTo>
                  <a:lnTo>
                    <a:pt x="1119" y="4003"/>
                  </a:lnTo>
                  <a:lnTo>
                    <a:pt x="1109" y="4017"/>
                  </a:lnTo>
                  <a:lnTo>
                    <a:pt x="1098" y="4028"/>
                  </a:lnTo>
                  <a:lnTo>
                    <a:pt x="1084" y="4038"/>
                  </a:lnTo>
                  <a:lnTo>
                    <a:pt x="1071" y="4047"/>
                  </a:lnTo>
                  <a:lnTo>
                    <a:pt x="1057" y="4052"/>
                  </a:lnTo>
                  <a:lnTo>
                    <a:pt x="1043" y="4054"/>
                  </a:lnTo>
                  <a:lnTo>
                    <a:pt x="1031" y="4058"/>
                  </a:lnTo>
                  <a:lnTo>
                    <a:pt x="1017" y="4058"/>
                  </a:lnTo>
                  <a:lnTo>
                    <a:pt x="1015" y="4058"/>
                  </a:lnTo>
                  <a:lnTo>
                    <a:pt x="995" y="4058"/>
                  </a:lnTo>
                  <a:lnTo>
                    <a:pt x="976" y="4054"/>
                  </a:lnTo>
                  <a:lnTo>
                    <a:pt x="958" y="4049"/>
                  </a:lnTo>
                  <a:lnTo>
                    <a:pt x="939" y="4040"/>
                  </a:lnTo>
                  <a:lnTo>
                    <a:pt x="930" y="4049"/>
                  </a:lnTo>
                  <a:lnTo>
                    <a:pt x="930" y="4065"/>
                  </a:lnTo>
                  <a:lnTo>
                    <a:pt x="928" y="4086"/>
                  </a:lnTo>
                  <a:lnTo>
                    <a:pt x="925" y="4109"/>
                  </a:lnTo>
                  <a:lnTo>
                    <a:pt x="914" y="4127"/>
                  </a:lnTo>
                  <a:lnTo>
                    <a:pt x="909" y="4138"/>
                  </a:lnTo>
                  <a:lnTo>
                    <a:pt x="901" y="4143"/>
                  </a:lnTo>
                  <a:lnTo>
                    <a:pt x="893" y="4152"/>
                  </a:lnTo>
                  <a:lnTo>
                    <a:pt x="884" y="4155"/>
                  </a:lnTo>
                  <a:lnTo>
                    <a:pt x="874" y="4160"/>
                  </a:lnTo>
                  <a:lnTo>
                    <a:pt x="863" y="4160"/>
                  </a:lnTo>
                  <a:lnTo>
                    <a:pt x="861" y="4160"/>
                  </a:lnTo>
                  <a:lnTo>
                    <a:pt x="847" y="4157"/>
                  </a:lnTo>
                  <a:lnTo>
                    <a:pt x="833" y="4155"/>
                  </a:lnTo>
                  <a:lnTo>
                    <a:pt x="820" y="4149"/>
                  </a:lnTo>
                  <a:lnTo>
                    <a:pt x="806" y="4141"/>
                  </a:lnTo>
                  <a:lnTo>
                    <a:pt x="774" y="4119"/>
                  </a:lnTo>
                  <a:lnTo>
                    <a:pt x="739" y="4086"/>
                  </a:lnTo>
                  <a:lnTo>
                    <a:pt x="712" y="4079"/>
                  </a:lnTo>
                  <a:lnTo>
                    <a:pt x="684" y="4065"/>
                  </a:lnTo>
                  <a:lnTo>
                    <a:pt x="656" y="4049"/>
                  </a:lnTo>
                  <a:lnTo>
                    <a:pt x="626" y="4030"/>
                  </a:lnTo>
                  <a:lnTo>
                    <a:pt x="594" y="4006"/>
                  </a:lnTo>
                  <a:lnTo>
                    <a:pt x="561" y="3976"/>
                  </a:lnTo>
                  <a:lnTo>
                    <a:pt x="528" y="3941"/>
                  </a:lnTo>
                  <a:lnTo>
                    <a:pt x="493" y="3904"/>
                  </a:lnTo>
                  <a:lnTo>
                    <a:pt x="483" y="3904"/>
                  </a:lnTo>
                  <a:lnTo>
                    <a:pt x="428" y="3906"/>
                  </a:lnTo>
                  <a:lnTo>
                    <a:pt x="231" y="3917"/>
                  </a:lnTo>
                  <a:lnTo>
                    <a:pt x="0" y="3925"/>
                  </a:lnTo>
                  <a:lnTo>
                    <a:pt x="0" y="4243"/>
                  </a:lnTo>
                  <a:lnTo>
                    <a:pt x="0" y="4297"/>
                  </a:lnTo>
                  <a:lnTo>
                    <a:pt x="5" y="4348"/>
                  </a:lnTo>
                  <a:lnTo>
                    <a:pt x="10" y="4399"/>
                  </a:lnTo>
                  <a:lnTo>
                    <a:pt x="21" y="4448"/>
                  </a:lnTo>
                  <a:lnTo>
                    <a:pt x="32" y="4496"/>
                  </a:lnTo>
                  <a:lnTo>
                    <a:pt x="46" y="4546"/>
                  </a:lnTo>
                  <a:lnTo>
                    <a:pt x="62" y="4591"/>
                  </a:lnTo>
                  <a:lnTo>
                    <a:pt x="78" y="4637"/>
                  </a:lnTo>
                  <a:lnTo>
                    <a:pt x="99" y="4683"/>
                  </a:lnTo>
                  <a:lnTo>
                    <a:pt x="121" y="4726"/>
                  </a:lnTo>
                  <a:lnTo>
                    <a:pt x="145" y="4770"/>
                  </a:lnTo>
                  <a:lnTo>
                    <a:pt x="172" y="4809"/>
                  </a:lnTo>
                  <a:lnTo>
                    <a:pt x="199" y="4850"/>
                  </a:lnTo>
                  <a:lnTo>
                    <a:pt x="231" y="4888"/>
                  </a:lnTo>
                  <a:lnTo>
                    <a:pt x="261" y="4924"/>
                  </a:lnTo>
                  <a:lnTo>
                    <a:pt x="297" y="4958"/>
                  </a:lnTo>
                  <a:lnTo>
                    <a:pt x="332" y="4993"/>
                  </a:lnTo>
                  <a:lnTo>
                    <a:pt x="366" y="5026"/>
                  </a:lnTo>
                  <a:lnTo>
                    <a:pt x="407" y="5055"/>
                  </a:lnTo>
                  <a:lnTo>
                    <a:pt x="445" y="5083"/>
                  </a:lnTo>
                  <a:lnTo>
                    <a:pt x="486" y="5109"/>
                  </a:lnTo>
                  <a:lnTo>
                    <a:pt x="528" y="5134"/>
                  </a:lnTo>
                  <a:lnTo>
                    <a:pt x="571" y="5155"/>
                  </a:lnTo>
                  <a:lnTo>
                    <a:pt x="617" y="5177"/>
                  </a:lnTo>
                  <a:lnTo>
                    <a:pt x="663" y="5193"/>
                  </a:lnTo>
                  <a:lnTo>
                    <a:pt x="709" y="5209"/>
                  </a:lnTo>
                  <a:lnTo>
                    <a:pt x="758" y="5223"/>
                  </a:lnTo>
                  <a:lnTo>
                    <a:pt x="806" y="5236"/>
                  </a:lnTo>
                  <a:lnTo>
                    <a:pt x="858" y="5244"/>
                  </a:lnTo>
                  <a:lnTo>
                    <a:pt x="907" y="5249"/>
                  </a:lnTo>
                  <a:lnTo>
                    <a:pt x="958" y="5255"/>
                  </a:lnTo>
                  <a:lnTo>
                    <a:pt x="1011" y="5255"/>
                  </a:lnTo>
                  <a:lnTo>
                    <a:pt x="1546" y="5255"/>
                  </a:lnTo>
                  <a:lnTo>
                    <a:pt x="1530" y="5228"/>
                  </a:lnTo>
                  <a:lnTo>
                    <a:pt x="1516" y="5198"/>
                  </a:lnTo>
                  <a:lnTo>
                    <a:pt x="1508" y="5166"/>
                  </a:lnTo>
                  <a:lnTo>
                    <a:pt x="1505" y="5129"/>
                  </a:lnTo>
                  <a:lnTo>
                    <a:pt x="1508" y="5093"/>
                  </a:lnTo>
                  <a:lnTo>
                    <a:pt x="1516" y="5060"/>
                  </a:lnTo>
                  <a:lnTo>
                    <a:pt x="1530" y="5028"/>
                  </a:lnTo>
                  <a:lnTo>
                    <a:pt x="1546" y="5002"/>
                  </a:lnTo>
                  <a:lnTo>
                    <a:pt x="1567" y="4980"/>
                  </a:lnTo>
                  <a:lnTo>
                    <a:pt x="1579" y="4972"/>
                  </a:lnTo>
                  <a:lnTo>
                    <a:pt x="1589" y="4963"/>
                  </a:lnTo>
                  <a:lnTo>
                    <a:pt x="1602" y="4956"/>
                  </a:lnTo>
                  <a:lnTo>
                    <a:pt x="1616" y="4952"/>
                  </a:lnTo>
                  <a:lnTo>
                    <a:pt x="1630" y="4950"/>
                  </a:lnTo>
                  <a:lnTo>
                    <a:pt x="1646" y="4947"/>
                  </a:lnTo>
                  <a:lnTo>
                    <a:pt x="2574" y="4947"/>
                  </a:lnTo>
                  <a:lnTo>
                    <a:pt x="2590" y="4950"/>
                  </a:lnTo>
                  <a:lnTo>
                    <a:pt x="2603" y="4952"/>
                  </a:lnTo>
                  <a:lnTo>
                    <a:pt x="2617" y="4956"/>
                  </a:lnTo>
                  <a:lnTo>
                    <a:pt x="2631" y="4963"/>
                  </a:lnTo>
                  <a:lnTo>
                    <a:pt x="2655" y="4980"/>
                  </a:lnTo>
                  <a:lnTo>
                    <a:pt x="2674" y="5002"/>
                  </a:lnTo>
                  <a:lnTo>
                    <a:pt x="2690" y="5028"/>
                  </a:lnTo>
                  <a:lnTo>
                    <a:pt x="2704" y="5060"/>
                  </a:lnTo>
                  <a:lnTo>
                    <a:pt x="2712" y="5093"/>
                  </a:lnTo>
                  <a:lnTo>
                    <a:pt x="2714" y="5129"/>
                  </a:lnTo>
                  <a:lnTo>
                    <a:pt x="2712" y="5166"/>
                  </a:lnTo>
                  <a:lnTo>
                    <a:pt x="2704" y="5198"/>
                  </a:lnTo>
                  <a:lnTo>
                    <a:pt x="2693" y="5228"/>
                  </a:lnTo>
                  <a:lnTo>
                    <a:pt x="2677" y="5255"/>
                  </a:lnTo>
                  <a:lnTo>
                    <a:pt x="3151" y="5255"/>
                  </a:lnTo>
                  <a:lnTo>
                    <a:pt x="3135" y="5228"/>
                  </a:lnTo>
                  <a:lnTo>
                    <a:pt x="3125" y="5198"/>
                  </a:lnTo>
                  <a:lnTo>
                    <a:pt x="3116" y="5166"/>
                  </a:lnTo>
                  <a:lnTo>
                    <a:pt x="3114" y="5129"/>
                  </a:lnTo>
                  <a:lnTo>
                    <a:pt x="3116" y="5093"/>
                  </a:lnTo>
                  <a:lnTo>
                    <a:pt x="3125" y="5060"/>
                  </a:lnTo>
                  <a:lnTo>
                    <a:pt x="3135" y="5028"/>
                  </a:lnTo>
                  <a:lnTo>
                    <a:pt x="3155" y="5002"/>
                  </a:lnTo>
                  <a:lnTo>
                    <a:pt x="3173" y="4980"/>
                  </a:lnTo>
                  <a:lnTo>
                    <a:pt x="3187" y="4972"/>
                  </a:lnTo>
                  <a:lnTo>
                    <a:pt x="3197" y="4963"/>
                  </a:lnTo>
                  <a:lnTo>
                    <a:pt x="3211" y="4956"/>
                  </a:lnTo>
                  <a:lnTo>
                    <a:pt x="3224" y="4952"/>
                  </a:lnTo>
                  <a:lnTo>
                    <a:pt x="3238" y="4950"/>
                  </a:lnTo>
                  <a:lnTo>
                    <a:pt x="3254" y="4947"/>
                  </a:lnTo>
                  <a:lnTo>
                    <a:pt x="4182" y="4947"/>
                  </a:lnTo>
                  <a:lnTo>
                    <a:pt x="4196" y="4950"/>
                  </a:lnTo>
                  <a:lnTo>
                    <a:pt x="4212" y="4952"/>
                  </a:lnTo>
                  <a:lnTo>
                    <a:pt x="4226" y="4956"/>
                  </a:lnTo>
                  <a:lnTo>
                    <a:pt x="4237" y="4963"/>
                  </a:lnTo>
                  <a:lnTo>
                    <a:pt x="4250" y="4972"/>
                  </a:lnTo>
                  <a:lnTo>
                    <a:pt x="4260" y="4980"/>
                  </a:lnTo>
                  <a:lnTo>
                    <a:pt x="4283" y="5002"/>
                  </a:lnTo>
                  <a:lnTo>
                    <a:pt x="4299" y="5028"/>
                  </a:lnTo>
                  <a:lnTo>
                    <a:pt x="4312" y="5060"/>
                  </a:lnTo>
                  <a:lnTo>
                    <a:pt x="4320" y="5093"/>
                  </a:lnTo>
                  <a:lnTo>
                    <a:pt x="4323" y="5129"/>
                  </a:lnTo>
                  <a:lnTo>
                    <a:pt x="4320" y="5166"/>
                  </a:lnTo>
                  <a:lnTo>
                    <a:pt x="4312" y="5198"/>
                  </a:lnTo>
                  <a:lnTo>
                    <a:pt x="4299" y="5228"/>
                  </a:lnTo>
                  <a:lnTo>
                    <a:pt x="4283" y="5255"/>
                  </a:lnTo>
                  <a:lnTo>
                    <a:pt x="5980" y="5255"/>
                  </a:lnTo>
                  <a:lnTo>
                    <a:pt x="5942" y="5209"/>
                  </a:lnTo>
                  <a:lnTo>
                    <a:pt x="5907" y="5161"/>
                  </a:lnTo>
                  <a:lnTo>
                    <a:pt x="5878" y="5106"/>
                  </a:lnTo>
                  <a:lnTo>
                    <a:pt x="5853" y="5053"/>
                  </a:lnTo>
                  <a:lnTo>
                    <a:pt x="5832" y="4993"/>
                  </a:lnTo>
                  <a:lnTo>
                    <a:pt x="5818" y="4931"/>
                  </a:lnTo>
                  <a:lnTo>
                    <a:pt x="5809" y="4869"/>
                  </a:lnTo>
                  <a:lnTo>
                    <a:pt x="5807" y="4804"/>
                  </a:lnTo>
                  <a:lnTo>
                    <a:pt x="5807" y="4772"/>
                  </a:lnTo>
                  <a:lnTo>
                    <a:pt x="5809" y="4737"/>
                  </a:lnTo>
                  <a:lnTo>
                    <a:pt x="5818" y="4673"/>
                  </a:lnTo>
                  <a:lnTo>
                    <a:pt x="5834" y="4611"/>
                  </a:lnTo>
                  <a:lnTo>
                    <a:pt x="5855" y="4551"/>
                  </a:lnTo>
                  <a:lnTo>
                    <a:pt x="5883" y="4494"/>
                  </a:lnTo>
                  <a:lnTo>
                    <a:pt x="5915" y="4440"/>
                  </a:lnTo>
                  <a:lnTo>
                    <a:pt x="5950" y="4389"/>
                  </a:lnTo>
                  <a:lnTo>
                    <a:pt x="5991" y="4343"/>
                  </a:lnTo>
                  <a:lnTo>
                    <a:pt x="6018" y="4319"/>
                  </a:lnTo>
                  <a:lnTo>
                    <a:pt x="6045" y="4295"/>
                  </a:lnTo>
                  <a:lnTo>
                    <a:pt x="6071" y="4273"/>
                  </a:lnTo>
                  <a:lnTo>
                    <a:pt x="6101" y="4254"/>
                  </a:lnTo>
                  <a:lnTo>
                    <a:pt x="5818" y="4206"/>
                  </a:lnTo>
                  <a:lnTo>
                    <a:pt x="5675" y="4181"/>
                  </a:lnTo>
                  <a:lnTo>
                    <a:pt x="5535" y="4152"/>
                  </a:lnTo>
                  <a:lnTo>
                    <a:pt x="5394" y="4125"/>
                  </a:lnTo>
                  <a:lnTo>
                    <a:pt x="5252" y="4092"/>
                  </a:lnTo>
                  <a:lnTo>
                    <a:pt x="5111" y="4060"/>
                  </a:lnTo>
                  <a:lnTo>
                    <a:pt x="4971" y="4024"/>
                  </a:lnTo>
                  <a:lnTo>
                    <a:pt x="4830" y="3989"/>
                  </a:lnTo>
                  <a:lnTo>
                    <a:pt x="4690" y="3952"/>
                  </a:lnTo>
                  <a:lnTo>
                    <a:pt x="4552" y="3911"/>
                  </a:lnTo>
                  <a:lnTo>
                    <a:pt x="4414" y="3871"/>
                  </a:lnTo>
                  <a:lnTo>
                    <a:pt x="4277" y="3828"/>
                  </a:lnTo>
                  <a:lnTo>
                    <a:pt x="4140" y="3782"/>
                  </a:lnTo>
                  <a:lnTo>
                    <a:pt x="4005" y="3736"/>
                  </a:lnTo>
                  <a:lnTo>
                    <a:pt x="3869" y="3688"/>
                  </a:lnTo>
                  <a:lnTo>
                    <a:pt x="3735" y="3639"/>
                  </a:lnTo>
                  <a:lnTo>
                    <a:pt x="3602" y="3588"/>
                  </a:lnTo>
                  <a:lnTo>
                    <a:pt x="3470" y="3534"/>
                  </a:lnTo>
                  <a:lnTo>
                    <a:pt x="3338" y="3478"/>
                  </a:lnTo>
                  <a:lnTo>
                    <a:pt x="3208" y="3420"/>
                  </a:lnTo>
                  <a:lnTo>
                    <a:pt x="3082" y="3361"/>
                  </a:lnTo>
                  <a:lnTo>
                    <a:pt x="2955" y="3299"/>
                  </a:lnTo>
                  <a:lnTo>
                    <a:pt x="2831" y="3237"/>
                  </a:lnTo>
                  <a:lnTo>
                    <a:pt x="2706" y="3172"/>
                  </a:lnTo>
                  <a:lnTo>
                    <a:pt x="2585" y="3107"/>
                  </a:lnTo>
                  <a:lnTo>
                    <a:pt x="2463" y="3038"/>
                  </a:lnTo>
                  <a:lnTo>
                    <a:pt x="2345" y="2967"/>
                  </a:lnTo>
                  <a:lnTo>
                    <a:pt x="2228" y="2895"/>
                  </a:lnTo>
                  <a:lnTo>
                    <a:pt x="2115" y="2822"/>
                  </a:lnTo>
                  <a:lnTo>
                    <a:pt x="2002" y="2746"/>
                  </a:lnTo>
                  <a:lnTo>
                    <a:pt x="1892" y="2668"/>
                  </a:lnTo>
                  <a:close/>
                  <a:moveTo>
                    <a:pt x="0" y="0"/>
                  </a:moveTo>
                  <a:lnTo>
                    <a:pt x="0" y="3432"/>
                  </a:lnTo>
                  <a:lnTo>
                    <a:pt x="302" y="3429"/>
                  </a:lnTo>
                  <a:lnTo>
                    <a:pt x="574" y="3423"/>
                  </a:lnTo>
                  <a:lnTo>
                    <a:pt x="590" y="3404"/>
                  </a:lnTo>
                  <a:lnTo>
                    <a:pt x="615" y="3386"/>
                  </a:lnTo>
                  <a:lnTo>
                    <a:pt x="647" y="3369"/>
                  </a:lnTo>
                  <a:lnTo>
                    <a:pt x="688" y="3353"/>
                  </a:lnTo>
                  <a:lnTo>
                    <a:pt x="730" y="3340"/>
                  </a:lnTo>
                  <a:lnTo>
                    <a:pt x="776" y="3331"/>
                  </a:lnTo>
                  <a:lnTo>
                    <a:pt x="822" y="3326"/>
                  </a:lnTo>
                  <a:lnTo>
                    <a:pt x="871" y="3324"/>
                  </a:lnTo>
                  <a:lnTo>
                    <a:pt x="925" y="3326"/>
                  </a:lnTo>
                  <a:lnTo>
                    <a:pt x="953" y="3329"/>
                  </a:lnTo>
                  <a:lnTo>
                    <a:pt x="976" y="3335"/>
                  </a:lnTo>
                  <a:lnTo>
                    <a:pt x="1621" y="2598"/>
                  </a:lnTo>
                  <a:lnTo>
                    <a:pt x="1540" y="2598"/>
                  </a:lnTo>
                  <a:lnTo>
                    <a:pt x="1438" y="2598"/>
                  </a:lnTo>
                  <a:lnTo>
                    <a:pt x="1354" y="2601"/>
                  </a:lnTo>
                  <a:lnTo>
                    <a:pt x="1273" y="2603"/>
                  </a:lnTo>
                  <a:lnTo>
                    <a:pt x="1171" y="2603"/>
                  </a:lnTo>
                  <a:lnTo>
                    <a:pt x="1079" y="2603"/>
                  </a:lnTo>
                  <a:lnTo>
                    <a:pt x="1079" y="2571"/>
                  </a:lnTo>
                  <a:lnTo>
                    <a:pt x="1171" y="2571"/>
                  </a:lnTo>
                  <a:lnTo>
                    <a:pt x="1273" y="2571"/>
                  </a:lnTo>
                  <a:lnTo>
                    <a:pt x="1354" y="2568"/>
                  </a:lnTo>
                  <a:lnTo>
                    <a:pt x="1436" y="2566"/>
                  </a:lnTo>
                  <a:lnTo>
                    <a:pt x="1540" y="2566"/>
                  </a:lnTo>
                  <a:lnTo>
                    <a:pt x="1627" y="2566"/>
                  </a:lnTo>
                  <a:lnTo>
                    <a:pt x="1648" y="2566"/>
                  </a:lnTo>
                  <a:lnTo>
                    <a:pt x="1692" y="2517"/>
                  </a:lnTo>
                  <a:lnTo>
                    <a:pt x="1613" y="2455"/>
                  </a:lnTo>
                  <a:lnTo>
                    <a:pt x="1538" y="2393"/>
                  </a:lnTo>
                  <a:lnTo>
                    <a:pt x="1462" y="2331"/>
                  </a:lnTo>
                  <a:lnTo>
                    <a:pt x="1390" y="2266"/>
                  </a:lnTo>
                  <a:lnTo>
                    <a:pt x="1319" y="2198"/>
                  </a:lnTo>
                  <a:lnTo>
                    <a:pt x="1246" y="2131"/>
                  </a:lnTo>
                  <a:lnTo>
                    <a:pt x="1179" y="2064"/>
                  </a:lnTo>
                  <a:lnTo>
                    <a:pt x="1112" y="1997"/>
                  </a:lnTo>
                  <a:lnTo>
                    <a:pt x="1043" y="1926"/>
                  </a:lnTo>
                  <a:lnTo>
                    <a:pt x="979" y="1854"/>
                  </a:lnTo>
                  <a:lnTo>
                    <a:pt x="917" y="1781"/>
                  </a:lnTo>
                  <a:lnTo>
                    <a:pt x="855" y="1707"/>
                  </a:lnTo>
                  <a:lnTo>
                    <a:pt x="796" y="1633"/>
                  </a:lnTo>
                  <a:lnTo>
                    <a:pt x="736" y="1557"/>
                  </a:lnTo>
                  <a:lnTo>
                    <a:pt x="679" y="1481"/>
                  </a:lnTo>
                  <a:lnTo>
                    <a:pt x="626" y="1403"/>
                  </a:lnTo>
                  <a:lnTo>
                    <a:pt x="571" y="1325"/>
                  </a:lnTo>
                  <a:lnTo>
                    <a:pt x="520" y="1244"/>
                  </a:lnTo>
                  <a:lnTo>
                    <a:pt x="472" y="1163"/>
                  </a:lnTo>
                  <a:lnTo>
                    <a:pt x="423" y="1079"/>
                  </a:lnTo>
                  <a:lnTo>
                    <a:pt x="377" y="995"/>
                  </a:lnTo>
                  <a:lnTo>
                    <a:pt x="332" y="912"/>
                  </a:lnTo>
                  <a:lnTo>
                    <a:pt x="291" y="825"/>
                  </a:lnTo>
                  <a:lnTo>
                    <a:pt x="251" y="740"/>
                  </a:lnTo>
                  <a:lnTo>
                    <a:pt x="212" y="650"/>
                  </a:lnTo>
                  <a:lnTo>
                    <a:pt x="175" y="562"/>
                  </a:lnTo>
                  <a:lnTo>
                    <a:pt x="140" y="472"/>
                  </a:lnTo>
                  <a:lnTo>
                    <a:pt x="108" y="381"/>
                  </a:lnTo>
                  <a:lnTo>
                    <a:pt x="78" y="286"/>
                  </a:lnTo>
                  <a:lnTo>
                    <a:pt x="51" y="192"/>
                  </a:lnTo>
                  <a:lnTo>
                    <a:pt x="24" y="9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A973D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Freeform 75"/>
            <p:cNvSpPr>
              <a:spLocks noEditPoints="1"/>
            </p:cNvSpPr>
            <p:nvPr/>
          </p:nvSpPr>
          <p:spPr>
            <a:xfrm>
              <a:off x="2326" y="1968"/>
              <a:ext cx="819" cy="481"/>
            </a:xfrm>
            <a:custGeom>
              <a:avLst/>
              <a:gdLst>
                <a:gd name="txL" fmla="*/ 0 w 9017"/>
                <a:gd name="txT" fmla="*/ 0 h 5295"/>
                <a:gd name="txR" fmla="*/ 9017 w 9017"/>
                <a:gd name="txB" fmla="*/ 5295 h 5295"/>
              </a:gdLst>
              <a:ahLst/>
              <a:cxnLst>
                <a:cxn ang="0">
                  <a:pos x="2" y="4"/>
                </a:cxn>
                <a:cxn ang="0">
                  <a:pos x="2" y="4"/>
                </a:cxn>
                <a:cxn ang="0">
                  <a:pos x="3" y="4"/>
                </a:cxn>
                <a:cxn ang="0">
                  <a:pos x="5" y="4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6" y="4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1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</a:cxnLst>
              <a:rect l="txL" t="txT" r="txR" b="txB"/>
              <a:pathLst>
                <a:path w="9017" h="5295">
                  <a:moveTo>
                    <a:pt x="3160" y="5287"/>
                  </a:moveTo>
                  <a:lnTo>
                    <a:pt x="2686" y="5287"/>
                  </a:lnTo>
                  <a:lnTo>
                    <a:pt x="2683" y="5290"/>
                  </a:lnTo>
                  <a:lnTo>
                    <a:pt x="2677" y="5295"/>
                  </a:lnTo>
                  <a:lnTo>
                    <a:pt x="3169" y="5295"/>
                  </a:lnTo>
                  <a:lnTo>
                    <a:pt x="3164" y="5290"/>
                  </a:lnTo>
                  <a:lnTo>
                    <a:pt x="3160" y="5287"/>
                  </a:lnTo>
                  <a:close/>
                  <a:moveTo>
                    <a:pt x="5989" y="5287"/>
                  </a:moveTo>
                  <a:lnTo>
                    <a:pt x="4292" y="5287"/>
                  </a:lnTo>
                  <a:lnTo>
                    <a:pt x="4292" y="5290"/>
                  </a:lnTo>
                  <a:lnTo>
                    <a:pt x="4286" y="5295"/>
                  </a:lnTo>
                  <a:lnTo>
                    <a:pt x="5997" y="5295"/>
                  </a:lnTo>
                  <a:lnTo>
                    <a:pt x="5989" y="5287"/>
                  </a:lnTo>
                  <a:close/>
                  <a:moveTo>
                    <a:pt x="9017" y="4275"/>
                  </a:moveTo>
                  <a:lnTo>
                    <a:pt x="9009" y="4275"/>
                  </a:lnTo>
                  <a:lnTo>
                    <a:pt x="9007" y="4329"/>
                  </a:lnTo>
                  <a:lnTo>
                    <a:pt x="9003" y="4380"/>
                  </a:lnTo>
                  <a:lnTo>
                    <a:pt x="8996" y="4431"/>
                  </a:lnTo>
                  <a:lnTo>
                    <a:pt x="8987" y="4480"/>
                  </a:lnTo>
                  <a:lnTo>
                    <a:pt x="8977" y="4528"/>
                  </a:lnTo>
                  <a:lnTo>
                    <a:pt x="8963" y="4578"/>
                  </a:lnTo>
                  <a:lnTo>
                    <a:pt x="8947" y="4623"/>
                  </a:lnTo>
                  <a:lnTo>
                    <a:pt x="8927" y="4669"/>
                  </a:lnTo>
                  <a:lnTo>
                    <a:pt x="8909" y="4715"/>
                  </a:lnTo>
                  <a:lnTo>
                    <a:pt x="8885" y="4758"/>
                  </a:lnTo>
                  <a:lnTo>
                    <a:pt x="8860" y="4802"/>
                  </a:lnTo>
                  <a:lnTo>
                    <a:pt x="8837" y="4841"/>
                  </a:lnTo>
                  <a:lnTo>
                    <a:pt x="8807" y="4882"/>
                  </a:lnTo>
                  <a:lnTo>
                    <a:pt x="8777" y="4920"/>
                  </a:lnTo>
                  <a:lnTo>
                    <a:pt x="8745" y="4956"/>
                  </a:lnTo>
                  <a:lnTo>
                    <a:pt x="8712" y="4990"/>
                  </a:lnTo>
                  <a:lnTo>
                    <a:pt x="8677" y="5025"/>
                  </a:lnTo>
                  <a:lnTo>
                    <a:pt x="8639" y="5058"/>
                  </a:lnTo>
                  <a:lnTo>
                    <a:pt x="8602" y="5087"/>
                  </a:lnTo>
                  <a:lnTo>
                    <a:pt x="8561" y="5115"/>
                  </a:lnTo>
                  <a:lnTo>
                    <a:pt x="8520" y="5141"/>
                  </a:lnTo>
                  <a:lnTo>
                    <a:pt x="8480" y="5166"/>
                  </a:lnTo>
                  <a:lnTo>
                    <a:pt x="8434" y="5187"/>
                  </a:lnTo>
                  <a:lnTo>
                    <a:pt x="8391" y="5209"/>
                  </a:lnTo>
                  <a:lnTo>
                    <a:pt x="8345" y="5225"/>
                  </a:lnTo>
                  <a:lnTo>
                    <a:pt x="8296" y="5241"/>
                  </a:lnTo>
                  <a:lnTo>
                    <a:pt x="8250" y="5255"/>
                  </a:lnTo>
                  <a:lnTo>
                    <a:pt x="8199" y="5268"/>
                  </a:lnTo>
                  <a:lnTo>
                    <a:pt x="8151" y="5276"/>
                  </a:lnTo>
                  <a:lnTo>
                    <a:pt x="8099" y="5281"/>
                  </a:lnTo>
                  <a:lnTo>
                    <a:pt x="8048" y="5287"/>
                  </a:lnTo>
                  <a:lnTo>
                    <a:pt x="7997" y="5287"/>
                  </a:lnTo>
                  <a:lnTo>
                    <a:pt x="7900" y="5287"/>
                  </a:lnTo>
                  <a:lnTo>
                    <a:pt x="7896" y="5295"/>
                  </a:lnTo>
                  <a:lnTo>
                    <a:pt x="7997" y="5295"/>
                  </a:lnTo>
                  <a:lnTo>
                    <a:pt x="8048" y="5295"/>
                  </a:lnTo>
                  <a:lnTo>
                    <a:pt x="8102" y="5290"/>
                  </a:lnTo>
                  <a:lnTo>
                    <a:pt x="8153" y="5284"/>
                  </a:lnTo>
                  <a:lnTo>
                    <a:pt x="8202" y="5274"/>
                  </a:lnTo>
                  <a:lnTo>
                    <a:pt x="8250" y="5263"/>
                  </a:lnTo>
                  <a:lnTo>
                    <a:pt x="8299" y="5249"/>
                  </a:lnTo>
                  <a:lnTo>
                    <a:pt x="8347" y="5233"/>
                  </a:lnTo>
                  <a:lnTo>
                    <a:pt x="8393" y="5214"/>
                  </a:lnTo>
                  <a:lnTo>
                    <a:pt x="8439" y="5195"/>
                  </a:lnTo>
                  <a:lnTo>
                    <a:pt x="8483" y="5173"/>
                  </a:lnTo>
                  <a:lnTo>
                    <a:pt x="8526" y="5147"/>
                  </a:lnTo>
                  <a:lnTo>
                    <a:pt x="8566" y="5122"/>
                  </a:lnTo>
                  <a:lnTo>
                    <a:pt x="8607" y="5092"/>
                  </a:lnTo>
                  <a:lnTo>
                    <a:pt x="8644" y="5063"/>
                  </a:lnTo>
                  <a:lnTo>
                    <a:pt x="8683" y="5030"/>
                  </a:lnTo>
                  <a:lnTo>
                    <a:pt x="8717" y="4998"/>
                  </a:lnTo>
                  <a:lnTo>
                    <a:pt x="8752" y="4961"/>
                  </a:lnTo>
                  <a:lnTo>
                    <a:pt x="8782" y="4926"/>
                  </a:lnTo>
                  <a:lnTo>
                    <a:pt x="8814" y="4885"/>
                  </a:lnTo>
                  <a:lnTo>
                    <a:pt x="8842" y="4847"/>
                  </a:lnTo>
                  <a:lnTo>
                    <a:pt x="8869" y="4804"/>
                  </a:lnTo>
                  <a:lnTo>
                    <a:pt x="8893" y="4763"/>
                  </a:lnTo>
                  <a:lnTo>
                    <a:pt x="8915" y="4717"/>
                  </a:lnTo>
                  <a:lnTo>
                    <a:pt x="8936" y="4672"/>
                  </a:lnTo>
                  <a:lnTo>
                    <a:pt x="8955" y="4626"/>
                  </a:lnTo>
                  <a:lnTo>
                    <a:pt x="8971" y="4580"/>
                  </a:lnTo>
                  <a:lnTo>
                    <a:pt x="8984" y="4532"/>
                  </a:lnTo>
                  <a:lnTo>
                    <a:pt x="8996" y="4483"/>
                  </a:lnTo>
                  <a:lnTo>
                    <a:pt x="9003" y="4431"/>
                  </a:lnTo>
                  <a:lnTo>
                    <a:pt x="9012" y="4380"/>
                  </a:lnTo>
                  <a:lnTo>
                    <a:pt x="9014" y="4329"/>
                  </a:lnTo>
                  <a:lnTo>
                    <a:pt x="9017" y="4275"/>
                  </a:lnTo>
                  <a:close/>
                  <a:moveTo>
                    <a:pt x="9017" y="4122"/>
                  </a:moveTo>
                  <a:lnTo>
                    <a:pt x="9009" y="4124"/>
                  </a:lnTo>
                  <a:lnTo>
                    <a:pt x="9009" y="4275"/>
                  </a:lnTo>
                  <a:lnTo>
                    <a:pt x="9017" y="4275"/>
                  </a:lnTo>
                  <a:lnTo>
                    <a:pt x="9017" y="4122"/>
                  </a:lnTo>
                  <a:close/>
                  <a:moveTo>
                    <a:pt x="9" y="3957"/>
                  </a:moveTo>
                  <a:lnTo>
                    <a:pt x="0" y="3957"/>
                  </a:lnTo>
                  <a:lnTo>
                    <a:pt x="0" y="4275"/>
                  </a:lnTo>
                  <a:lnTo>
                    <a:pt x="3" y="4329"/>
                  </a:lnTo>
                  <a:lnTo>
                    <a:pt x="5" y="4380"/>
                  </a:lnTo>
                  <a:lnTo>
                    <a:pt x="11" y="4431"/>
                  </a:lnTo>
                  <a:lnTo>
                    <a:pt x="21" y="4483"/>
                  </a:lnTo>
                  <a:lnTo>
                    <a:pt x="33" y="4532"/>
                  </a:lnTo>
                  <a:lnTo>
                    <a:pt x="46" y="4580"/>
                  </a:lnTo>
                  <a:lnTo>
                    <a:pt x="62" y="4626"/>
                  </a:lnTo>
                  <a:lnTo>
                    <a:pt x="81" y="4672"/>
                  </a:lnTo>
                  <a:lnTo>
                    <a:pt x="101" y="4717"/>
                  </a:lnTo>
                  <a:lnTo>
                    <a:pt x="124" y="4763"/>
                  </a:lnTo>
                  <a:lnTo>
                    <a:pt x="149" y="4804"/>
                  </a:lnTo>
                  <a:lnTo>
                    <a:pt x="175" y="4847"/>
                  </a:lnTo>
                  <a:lnTo>
                    <a:pt x="203" y="4885"/>
                  </a:lnTo>
                  <a:lnTo>
                    <a:pt x="233" y="4926"/>
                  </a:lnTo>
                  <a:lnTo>
                    <a:pt x="265" y="4961"/>
                  </a:lnTo>
                  <a:lnTo>
                    <a:pt x="300" y="4998"/>
                  </a:lnTo>
                  <a:lnTo>
                    <a:pt x="335" y="5030"/>
                  </a:lnTo>
                  <a:lnTo>
                    <a:pt x="373" y="5063"/>
                  </a:lnTo>
                  <a:lnTo>
                    <a:pt x="410" y="5092"/>
                  </a:lnTo>
                  <a:lnTo>
                    <a:pt x="451" y="5122"/>
                  </a:lnTo>
                  <a:lnTo>
                    <a:pt x="492" y="5147"/>
                  </a:lnTo>
                  <a:lnTo>
                    <a:pt x="534" y="5173"/>
                  </a:lnTo>
                  <a:lnTo>
                    <a:pt x="578" y="5195"/>
                  </a:lnTo>
                  <a:lnTo>
                    <a:pt x="624" y="5214"/>
                  </a:lnTo>
                  <a:lnTo>
                    <a:pt x="670" y="5233"/>
                  </a:lnTo>
                  <a:lnTo>
                    <a:pt x="716" y="5249"/>
                  </a:lnTo>
                  <a:lnTo>
                    <a:pt x="764" y="5263"/>
                  </a:lnTo>
                  <a:lnTo>
                    <a:pt x="815" y="5274"/>
                  </a:lnTo>
                  <a:lnTo>
                    <a:pt x="864" y="5284"/>
                  </a:lnTo>
                  <a:lnTo>
                    <a:pt x="916" y="5290"/>
                  </a:lnTo>
                  <a:lnTo>
                    <a:pt x="967" y="5295"/>
                  </a:lnTo>
                  <a:lnTo>
                    <a:pt x="1020" y="5295"/>
                  </a:lnTo>
                  <a:lnTo>
                    <a:pt x="1560" y="5295"/>
                  </a:lnTo>
                  <a:lnTo>
                    <a:pt x="1555" y="5290"/>
                  </a:lnTo>
                  <a:lnTo>
                    <a:pt x="1555" y="5287"/>
                  </a:lnTo>
                  <a:lnTo>
                    <a:pt x="1020" y="5287"/>
                  </a:lnTo>
                  <a:lnTo>
                    <a:pt x="967" y="5287"/>
                  </a:lnTo>
                  <a:lnTo>
                    <a:pt x="916" y="5281"/>
                  </a:lnTo>
                  <a:lnTo>
                    <a:pt x="867" y="5276"/>
                  </a:lnTo>
                  <a:lnTo>
                    <a:pt x="815" y="5268"/>
                  </a:lnTo>
                  <a:lnTo>
                    <a:pt x="767" y="5255"/>
                  </a:lnTo>
                  <a:lnTo>
                    <a:pt x="718" y="5241"/>
                  </a:lnTo>
                  <a:lnTo>
                    <a:pt x="672" y="5225"/>
                  </a:lnTo>
                  <a:lnTo>
                    <a:pt x="626" y="5209"/>
                  </a:lnTo>
                  <a:lnTo>
                    <a:pt x="580" y="5187"/>
                  </a:lnTo>
                  <a:lnTo>
                    <a:pt x="537" y="5166"/>
                  </a:lnTo>
                  <a:lnTo>
                    <a:pt x="495" y="5141"/>
                  </a:lnTo>
                  <a:lnTo>
                    <a:pt x="454" y="5115"/>
                  </a:lnTo>
                  <a:lnTo>
                    <a:pt x="416" y="5087"/>
                  </a:lnTo>
                  <a:lnTo>
                    <a:pt x="375" y="5058"/>
                  </a:lnTo>
                  <a:lnTo>
                    <a:pt x="341" y="5025"/>
                  </a:lnTo>
                  <a:lnTo>
                    <a:pt x="306" y="4990"/>
                  </a:lnTo>
                  <a:lnTo>
                    <a:pt x="270" y="4956"/>
                  </a:lnTo>
                  <a:lnTo>
                    <a:pt x="240" y="4920"/>
                  </a:lnTo>
                  <a:lnTo>
                    <a:pt x="208" y="4882"/>
                  </a:lnTo>
                  <a:lnTo>
                    <a:pt x="181" y="4841"/>
                  </a:lnTo>
                  <a:lnTo>
                    <a:pt x="154" y="4802"/>
                  </a:lnTo>
                  <a:lnTo>
                    <a:pt x="130" y="4758"/>
                  </a:lnTo>
                  <a:lnTo>
                    <a:pt x="108" y="4715"/>
                  </a:lnTo>
                  <a:lnTo>
                    <a:pt x="87" y="4669"/>
                  </a:lnTo>
                  <a:lnTo>
                    <a:pt x="71" y="4623"/>
                  </a:lnTo>
                  <a:lnTo>
                    <a:pt x="55" y="4578"/>
                  </a:lnTo>
                  <a:lnTo>
                    <a:pt x="41" y="4528"/>
                  </a:lnTo>
                  <a:lnTo>
                    <a:pt x="30" y="4480"/>
                  </a:lnTo>
                  <a:lnTo>
                    <a:pt x="19" y="4431"/>
                  </a:lnTo>
                  <a:lnTo>
                    <a:pt x="14" y="4380"/>
                  </a:lnTo>
                  <a:lnTo>
                    <a:pt x="9" y="4329"/>
                  </a:lnTo>
                  <a:lnTo>
                    <a:pt x="9" y="4275"/>
                  </a:lnTo>
                  <a:lnTo>
                    <a:pt x="9" y="3957"/>
                  </a:lnTo>
                  <a:close/>
                  <a:moveTo>
                    <a:pt x="0" y="0"/>
                  </a:moveTo>
                  <a:lnTo>
                    <a:pt x="0" y="3464"/>
                  </a:lnTo>
                  <a:lnTo>
                    <a:pt x="9" y="3464"/>
                  </a:lnTo>
                  <a:lnTo>
                    <a:pt x="9" y="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038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Freeform 76"/>
            <p:cNvSpPr/>
            <p:nvPr/>
          </p:nvSpPr>
          <p:spPr>
            <a:xfrm>
              <a:off x="2424" y="1943"/>
              <a:ext cx="613" cy="13"/>
            </a:xfrm>
            <a:custGeom>
              <a:avLst/>
              <a:gdLst>
                <a:gd name="txL" fmla="*/ 0 w 6743"/>
                <a:gd name="txT" fmla="*/ 0 h 147"/>
                <a:gd name="txR" fmla="*/ 6743 w 6743"/>
                <a:gd name="txB" fmla="*/ 147 h 14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5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743" h="147">
                  <a:moveTo>
                    <a:pt x="0" y="39"/>
                  </a:moveTo>
                  <a:lnTo>
                    <a:pt x="131" y="39"/>
                  </a:lnTo>
                  <a:lnTo>
                    <a:pt x="247" y="39"/>
                  </a:lnTo>
                  <a:lnTo>
                    <a:pt x="339" y="36"/>
                  </a:lnTo>
                  <a:lnTo>
                    <a:pt x="431" y="36"/>
                  </a:lnTo>
                  <a:lnTo>
                    <a:pt x="544" y="33"/>
                  </a:lnTo>
                  <a:lnTo>
                    <a:pt x="674" y="36"/>
                  </a:lnTo>
                  <a:lnTo>
                    <a:pt x="785" y="36"/>
                  </a:lnTo>
                  <a:lnTo>
                    <a:pt x="874" y="41"/>
                  </a:lnTo>
                  <a:lnTo>
                    <a:pt x="1008" y="52"/>
                  </a:lnTo>
                  <a:lnTo>
                    <a:pt x="1146" y="60"/>
                  </a:lnTo>
                  <a:lnTo>
                    <a:pt x="1236" y="65"/>
                  </a:lnTo>
                  <a:lnTo>
                    <a:pt x="1349" y="65"/>
                  </a:lnTo>
                  <a:lnTo>
                    <a:pt x="2021" y="74"/>
                  </a:lnTo>
                  <a:lnTo>
                    <a:pt x="2134" y="76"/>
                  </a:lnTo>
                  <a:lnTo>
                    <a:pt x="2221" y="81"/>
                  </a:lnTo>
                  <a:lnTo>
                    <a:pt x="2293" y="90"/>
                  </a:lnTo>
                  <a:lnTo>
                    <a:pt x="2355" y="95"/>
                  </a:lnTo>
                  <a:lnTo>
                    <a:pt x="2421" y="103"/>
                  </a:lnTo>
                  <a:lnTo>
                    <a:pt x="2493" y="111"/>
                  </a:lnTo>
                  <a:lnTo>
                    <a:pt x="2582" y="117"/>
                  </a:lnTo>
                  <a:lnTo>
                    <a:pt x="2695" y="120"/>
                  </a:lnTo>
                  <a:lnTo>
                    <a:pt x="2728" y="120"/>
                  </a:lnTo>
                  <a:lnTo>
                    <a:pt x="2828" y="117"/>
                  </a:lnTo>
                  <a:lnTo>
                    <a:pt x="2909" y="111"/>
                  </a:lnTo>
                  <a:lnTo>
                    <a:pt x="2976" y="103"/>
                  </a:lnTo>
                  <a:lnTo>
                    <a:pt x="3036" y="95"/>
                  </a:lnTo>
                  <a:lnTo>
                    <a:pt x="3095" y="85"/>
                  </a:lnTo>
                  <a:lnTo>
                    <a:pt x="3162" y="76"/>
                  </a:lnTo>
                  <a:lnTo>
                    <a:pt x="3241" y="71"/>
                  </a:lnTo>
                  <a:lnTo>
                    <a:pt x="3337" y="71"/>
                  </a:lnTo>
                  <a:lnTo>
                    <a:pt x="3370" y="71"/>
                  </a:lnTo>
                  <a:lnTo>
                    <a:pt x="3480" y="74"/>
                  </a:lnTo>
                  <a:lnTo>
                    <a:pt x="3570" y="79"/>
                  </a:lnTo>
                  <a:lnTo>
                    <a:pt x="3640" y="87"/>
                  </a:lnTo>
                  <a:lnTo>
                    <a:pt x="3705" y="95"/>
                  </a:lnTo>
                  <a:lnTo>
                    <a:pt x="3770" y="103"/>
                  </a:lnTo>
                  <a:lnTo>
                    <a:pt x="3843" y="111"/>
                  </a:lnTo>
                  <a:lnTo>
                    <a:pt x="3931" y="117"/>
                  </a:lnTo>
                  <a:lnTo>
                    <a:pt x="4044" y="120"/>
                  </a:lnTo>
                  <a:lnTo>
                    <a:pt x="4716" y="127"/>
                  </a:lnTo>
                  <a:lnTo>
                    <a:pt x="4752" y="127"/>
                  </a:lnTo>
                  <a:lnTo>
                    <a:pt x="4852" y="125"/>
                  </a:lnTo>
                  <a:lnTo>
                    <a:pt x="4930" y="120"/>
                  </a:lnTo>
                  <a:lnTo>
                    <a:pt x="4997" y="111"/>
                  </a:lnTo>
                  <a:lnTo>
                    <a:pt x="5057" y="103"/>
                  </a:lnTo>
                  <a:lnTo>
                    <a:pt x="5116" y="95"/>
                  </a:lnTo>
                  <a:lnTo>
                    <a:pt x="5183" y="87"/>
                  </a:lnTo>
                  <a:lnTo>
                    <a:pt x="5259" y="85"/>
                  </a:lnTo>
                  <a:lnTo>
                    <a:pt x="5356" y="81"/>
                  </a:lnTo>
                  <a:lnTo>
                    <a:pt x="5392" y="81"/>
                  </a:lnTo>
                  <a:lnTo>
                    <a:pt x="5505" y="85"/>
                  </a:lnTo>
                  <a:lnTo>
                    <a:pt x="5591" y="92"/>
                  </a:lnTo>
                  <a:lnTo>
                    <a:pt x="5664" y="101"/>
                  </a:lnTo>
                  <a:lnTo>
                    <a:pt x="5726" y="111"/>
                  </a:lnTo>
                  <a:lnTo>
                    <a:pt x="5791" y="122"/>
                  </a:lnTo>
                  <a:lnTo>
                    <a:pt x="5864" y="131"/>
                  </a:lnTo>
                  <a:lnTo>
                    <a:pt x="5956" y="138"/>
                  </a:lnTo>
                  <a:lnTo>
                    <a:pt x="6066" y="141"/>
                  </a:lnTo>
                  <a:lnTo>
                    <a:pt x="6403" y="143"/>
                  </a:lnTo>
                  <a:lnTo>
                    <a:pt x="6741" y="147"/>
                  </a:lnTo>
                  <a:lnTo>
                    <a:pt x="6743" y="113"/>
                  </a:lnTo>
                  <a:lnTo>
                    <a:pt x="6403" y="111"/>
                  </a:lnTo>
                  <a:lnTo>
                    <a:pt x="6066" y="108"/>
                  </a:lnTo>
                  <a:lnTo>
                    <a:pt x="5956" y="106"/>
                  </a:lnTo>
                  <a:lnTo>
                    <a:pt x="5869" y="97"/>
                  </a:lnTo>
                  <a:lnTo>
                    <a:pt x="5797" y="90"/>
                  </a:lnTo>
                  <a:lnTo>
                    <a:pt x="5731" y="79"/>
                  </a:lnTo>
                  <a:lnTo>
                    <a:pt x="5666" y="69"/>
                  </a:lnTo>
                  <a:lnTo>
                    <a:pt x="5594" y="60"/>
                  </a:lnTo>
                  <a:lnTo>
                    <a:pt x="5505" y="52"/>
                  </a:lnTo>
                  <a:lnTo>
                    <a:pt x="5392" y="49"/>
                  </a:lnTo>
                  <a:lnTo>
                    <a:pt x="5356" y="49"/>
                  </a:lnTo>
                  <a:lnTo>
                    <a:pt x="5259" y="52"/>
                  </a:lnTo>
                  <a:lnTo>
                    <a:pt x="5178" y="57"/>
                  </a:lnTo>
                  <a:lnTo>
                    <a:pt x="5114" y="62"/>
                  </a:lnTo>
                  <a:lnTo>
                    <a:pt x="5051" y="71"/>
                  </a:lnTo>
                  <a:lnTo>
                    <a:pt x="4992" y="79"/>
                  </a:lnTo>
                  <a:lnTo>
                    <a:pt x="4927" y="87"/>
                  </a:lnTo>
                  <a:lnTo>
                    <a:pt x="4849" y="92"/>
                  </a:lnTo>
                  <a:lnTo>
                    <a:pt x="4752" y="95"/>
                  </a:lnTo>
                  <a:lnTo>
                    <a:pt x="4716" y="95"/>
                  </a:lnTo>
                  <a:lnTo>
                    <a:pt x="4044" y="87"/>
                  </a:lnTo>
                  <a:lnTo>
                    <a:pt x="3931" y="85"/>
                  </a:lnTo>
                  <a:lnTo>
                    <a:pt x="3845" y="79"/>
                  </a:lnTo>
                  <a:lnTo>
                    <a:pt x="3772" y="71"/>
                  </a:lnTo>
                  <a:lnTo>
                    <a:pt x="3710" y="62"/>
                  </a:lnTo>
                  <a:lnTo>
                    <a:pt x="3645" y="55"/>
                  </a:lnTo>
                  <a:lnTo>
                    <a:pt x="3572" y="46"/>
                  </a:lnTo>
                  <a:lnTo>
                    <a:pt x="3484" y="41"/>
                  </a:lnTo>
                  <a:lnTo>
                    <a:pt x="3370" y="39"/>
                  </a:lnTo>
                  <a:lnTo>
                    <a:pt x="3337" y="39"/>
                  </a:lnTo>
                  <a:lnTo>
                    <a:pt x="3238" y="39"/>
                  </a:lnTo>
                  <a:lnTo>
                    <a:pt x="3160" y="46"/>
                  </a:lnTo>
                  <a:lnTo>
                    <a:pt x="3093" y="55"/>
                  </a:lnTo>
                  <a:lnTo>
                    <a:pt x="3029" y="62"/>
                  </a:lnTo>
                  <a:lnTo>
                    <a:pt x="2971" y="71"/>
                  </a:lnTo>
                  <a:lnTo>
                    <a:pt x="2906" y="79"/>
                  </a:lnTo>
                  <a:lnTo>
                    <a:pt x="2825" y="85"/>
                  </a:lnTo>
                  <a:lnTo>
                    <a:pt x="2728" y="87"/>
                  </a:lnTo>
                  <a:lnTo>
                    <a:pt x="2695" y="87"/>
                  </a:lnTo>
                  <a:lnTo>
                    <a:pt x="2585" y="85"/>
                  </a:lnTo>
                  <a:lnTo>
                    <a:pt x="2495" y="79"/>
                  </a:lnTo>
                  <a:lnTo>
                    <a:pt x="2426" y="71"/>
                  </a:lnTo>
                  <a:lnTo>
                    <a:pt x="2361" y="65"/>
                  </a:lnTo>
                  <a:lnTo>
                    <a:pt x="2296" y="57"/>
                  </a:lnTo>
                  <a:lnTo>
                    <a:pt x="2223" y="49"/>
                  </a:lnTo>
                  <a:lnTo>
                    <a:pt x="2134" y="44"/>
                  </a:lnTo>
                  <a:lnTo>
                    <a:pt x="2021" y="41"/>
                  </a:lnTo>
                  <a:lnTo>
                    <a:pt x="1349" y="33"/>
                  </a:lnTo>
                  <a:lnTo>
                    <a:pt x="1236" y="33"/>
                  </a:lnTo>
                  <a:lnTo>
                    <a:pt x="1149" y="28"/>
                  </a:lnTo>
                  <a:lnTo>
                    <a:pt x="1011" y="20"/>
                  </a:lnTo>
                  <a:lnTo>
                    <a:pt x="877" y="9"/>
                  </a:lnTo>
                  <a:lnTo>
                    <a:pt x="787" y="4"/>
                  </a:lnTo>
                  <a:lnTo>
                    <a:pt x="674" y="4"/>
                  </a:lnTo>
                  <a:lnTo>
                    <a:pt x="544" y="0"/>
                  </a:lnTo>
                  <a:lnTo>
                    <a:pt x="431" y="4"/>
                  </a:lnTo>
                  <a:lnTo>
                    <a:pt x="339" y="4"/>
                  </a:lnTo>
                  <a:lnTo>
                    <a:pt x="245" y="6"/>
                  </a:lnTo>
                  <a:lnTo>
                    <a:pt x="131" y="6"/>
                  </a:lnTo>
                  <a:lnTo>
                    <a:pt x="2" y="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Freeform 77"/>
            <p:cNvSpPr/>
            <p:nvPr/>
          </p:nvSpPr>
          <p:spPr>
            <a:xfrm>
              <a:off x="2424" y="2074"/>
              <a:ext cx="498" cy="12"/>
            </a:xfrm>
            <a:custGeom>
              <a:avLst/>
              <a:gdLst>
                <a:gd name="txL" fmla="*/ 0 w 5478"/>
                <a:gd name="txT" fmla="*/ 0 h 133"/>
                <a:gd name="txR" fmla="*/ 5478 w 5478"/>
                <a:gd name="txB" fmla="*/ 133 h 13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478" h="133">
                  <a:moveTo>
                    <a:pt x="0" y="38"/>
                  </a:moveTo>
                  <a:lnTo>
                    <a:pt x="92" y="41"/>
                  </a:lnTo>
                  <a:lnTo>
                    <a:pt x="194" y="38"/>
                  </a:lnTo>
                  <a:lnTo>
                    <a:pt x="275" y="36"/>
                  </a:lnTo>
                  <a:lnTo>
                    <a:pt x="357" y="36"/>
                  </a:lnTo>
                  <a:lnTo>
                    <a:pt x="459" y="32"/>
                  </a:lnTo>
                  <a:lnTo>
                    <a:pt x="548" y="32"/>
                  </a:lnTo>
                  <a:lnTo>
                    <a:pt x="636" y="36"/>
                  </a:lnTo>
                  <a:lnTo>
                    <a:pt x="710" y="38"/>
                  </a:lnTo>
                  <a:lnTo>
                    <a:pt x="820" y="48"/>
                  </a:lnTo>
                  <a:lnTo>
                    <a:pt x="931" y="60"/>
                  </a:lnTo>
                  <a:lnTo>
                    <a:pt x="1004" y="62"/>
                  </a:lnTo>
                  <a:lnTo>
                    <a:pt x="1093" y="65"/>
                  </a:lnTo>
                  <a:lnTo>
                    <a:pt x="1644" y="71"/>
                  </a:lnTo>
                  <a:lnTo>
                    <a:pt x="1733" y="73"/>
                  </a:lnTo>
                  <a:lnTo>
                    <a:pt x="1803" y="78"/>
                  </a:lnTo>
                  <a:lnTo>
                    <a:pt x="1862" y="84"/>
                  </a:lnTo>
                  <a:lnTo>
                    <a:pt x="1913" y="92"/>
                  </a:lnTo>
                  <a:lnTo>
                    <a:pt x="1968" y="100"/>
                  </a:lnTo>
                  <a:lnTo>
                    <a:pt x="2026" y="105"/>
                  </a:lnTo>
                  <a:lnTo>
                    <a:pt x="2097" y="110"/>
                  </a:lnTo>
                  <a:lnTo>
                    <a:pt x="2189" y="114"/>
                  </a:lnTo>
                  <a:lnTo>
                    <a:pt x="2210" y="114"/>
                  </a:lnTo>
                  <a:lnTo>
                    <a:pt x="2294" y="110"/>
                  </a:lnTo>
                  <a:lnTo>
                    <a:pt x="2362" y="105"/>
                  </a:lnTo>
                  <a:lnTo>
                    <a:pt x="2419" y="98"/>
                  </a:lnTo>
                  <a:lnTo>
                    <a:pt x="2467" y="89"/>
                  </a:lnTo>
                  <a:lnTo>
                    <a:pt x="2516" y="78"/>
                  </a:lnTo>
                  <a:lnTo>
                    <a:pt x="2572" y="71"/>
                  </a:lnTo>
                  <a:lnTo>
                    <a:pt x="2636" y="65"/>
                  </a:lnTo>
                  <a:lnTo>
                    <a:pt x="2718" y="62"/>
                  </a:lnTo>
                  <a:lnTo>
                    <a:pt x="2739" y="62"/>
                  </a:lnTo>
                  <a:lnTo>
                    <a:pt x="2829" y="65"/>
                  </a:lnTo>
                  <a:lnTo>
                    <a:pt x="2898" y="71"/>
                  </a:lnTo>
                  <a:lnTo>
                    <a:pt x="2958" y="78"/>
                  </a:lnTo>
                  <a:lnTo>
                    <a:pt x="3009" y="87"/>
                  </a:lnTo>
                  <a:lnTo>
                    <a:pt x="3063" y="94"/>
                  </a:lnTo>
                  <a:lnTo>
                    <a:pt x="3123" y="103"/>
                  </a:lnTo>
                  <a:lnTo>
                    <a:pt x="3193" y="108"/>
                  </a:lnTo>
                  <a:lnTo>
                    <a:pt x="3284" y="110"/>
                  </a:lnTo>
                  <a:lnTo>
                    <a:pt x="3832" y="117"/>
                  </a:lnTo>
                  <a:lnTo>
                    <a:pt x="3860" y="117"/>
                  </a:lnTo>
                  <a:lnTo>
                    <a:pt x="3940" y="114"/>
                  </a:lnTo>
                  <a:lnTo>
                    <a:pt x="4005" y="108"/>
                  </a:lnTo>
                  <a:lnTo>
                    <a:pt x="4062" y="103"/>
                  </a:lnTo>
                  <a:lnTo>
                    <a:pt x="4110" y="92"/>
                  </a:lnTo>
                  <a:lnTo>
                    <a:pt x="4161" y="84"/>
                  </a:lnTo>
                  <a:lnTo>
                    <a:pt x="4216" y="76"/>
                  </a:lnTo>
                  <a:lnTo>
                    <a:pt x="4277" y="71"/>
                  </a:lnTo>
                  <a:lnTo>
                    <a:pt x="4359" y="71"/>
                  </a:lnTo>
                  <a:lnTo>
                    <a:pt x="4383" y="71"/>
                  </a:lnTo>
                  <a:lnTo>
                    <a:pt x="4472" y="73"/>
                  </a:lnTo>
                  <a:lnTo>
                    <a:pt x="4542" y="81"/>
                  </a:lnTo>
                  <a:lnTo>
                    <a:pt x="4601" y="89"/>
                  </a:lnTo>
                  <a:lnTo>
                    <a:pt x="4652" y="100"/>
                  </a:lnTo>
                  <a:lnTo>
                    <a:pt x="4707" y="108"/>
                  </a:lnTo>
                  <a:lnTo>
                    <a:pt x="4766" y="119"/>
                  </a:lnTo>
                  <a:lnTo>
                    <a:pt x="4838" y="124"/>
                  </a:lnTo>
                  <a:lnTo>
                    <a:pt x="4930" y="130"/>
                  </a:lnTo>
                  <a:lnTo>
                    <a:pt x="5206" y="130"/>
                  </a:lnTo>
                  <a:lnTo>
                    <a:pt x="5478" y="133"/>
                  </a:lnTo>
                  <a:lnTo>
                    <a:pt x="5478" y="100"/>
                  </a:lnTo>
                  <a:lnTo>
                    <a:pt x="5206" y="98"/>
                  </a:lnTo>
                  <a:lnTo>
                    <a:pt x="4930" y="98"/>
                  </a:lnTo>
                  <a:lnTo>
                    <a:pt x="4842" y="92"/>
                  </a:lnTo>
                  <a:lnTo>
                    <a:pt x="4769" y="87"/>
                  </a:lnTo>
                  <a:lnTo>
                    <a:pt x="4712" y="78"/>
                  </a:lnTo>
                  <a:lnTo>
                    <a:pt x="4661" y="68"/>
                  </a:lnTo>
                  <a:lnTo>
                    <a:pt x="4607" y="57"/>
                  </a:lnTo>
                  <a:lnTo>
                    <a:pt x="4548" y="48"/>
                  </a:lnTo>
                  <a:lnTo>
                    <a:pt x="4474" y="41"/>
                  </a:lnTo>
                  <a:lnTo>
                    <a:pt x="4383" y="38"/>
                  </a:lnTo>
                  <a:lnTo>
                    <a:pt x="4359" y="38"/>
                  </a:lnTo>
                  <a:lnTo>
                    <a:pt x="4277" y="41"/>
                  </a:lnTo>
                  <a:lnTo>
                    <a:pt x="4210" y="46"/>
                  </a:lnTo>
                  <a:lnTo>
                    <a:pt x="4156" y="52"/>
                  </a:lnTo>
                  <a:lnTo>
                    <a:pt x="4104" y="62"/>
                  </a:lnTo>
                  <a:lnTo>
                    <a:pt x="4056" y="71"/>
                  </a:lnTo>
                  <a:lnTo>
                    <a:pt x="4002" y="76"/>
                  </a:lnTo>
                  <a:lnTo>
                    <a:pt x="3938" y="81"/>
                  </a:lnTo>
                  <a:lnTo>
                    <a:pt x="3860" y="84"/>
                  </a:lnTo>
                  <a:lnTo>
                    <a:pt x="3835" y="84"/>
                  </a:lnTo>
                  <a:lnTo>
                    <a:pt x="3287" y="78"/>
                  </a:lnTo>
                  <a:lnTo>
                    <a:pt x="3195" y="76"/>
                  </a:lnTo>
                  <a:lnTo>
                    <a:pt x="3125" y="71"/>
                  </a:lnTo>
                  <a:lnTo>
                    <a:pt x="3066" y="62"/>
                  </a:lnTo>
                  <a:lnTo>
                    <a:pt x="3015" y="54"/>
                  </a:lnTo>
                  <a:lnTo>
                    <a:pt x="2963" y="46"/>
                  </a:lnTo>
                  <a:lnTo>
                    <a:pt x="2904" y="38"/>
                  </a:lnTo>
                  <a:lnTo>
                    <a:pt x="2831" y="32"/>
                  </a:lnTo>
                  <a:lnTo>
                    <a:pt x="2739" y="30"/>
                  </a:lnTo>
                  <a:lnTo>
                    <a:pt x="2718" y="30"/>
                  </a:lnTo>
                  <a:lnTo>
                    <a:pt x="2634" y="32"/>
                  </a:lnTo>
                  <a:lnTo>
                    <a:pt x="2567" y="38"/>
                  </a:lnTo>
                  <a:lnTo>
                    <a:pt x="2509" y="46"/>
                  </a:lnTo>
                  <a:lnTo>
                    <a:pt x="2461" y="57"/>
                  </a:lnTo>
                  <a:lnTo>
                    <a:pt x="2413" y="65"/>
                  </a:lnTo>
                  <a:lnTo>
                    <a:pt x="2359" y="73"/>
                  </a:lnTo>
                  <a:lnTo>
                    <a:pt x="2291" y="78"/>
                  </a:lnTo>
                  <a:lnTo>
                    <a:pt x="2210" y="81"/>
                  </a:lnTo>
                  <a:lnTo>
                    <a:pt x="2191" y="81"/>
                  </a:lnTo>
                  <a:lnTo>
                    <a:pt x="2100" y="78"/>
                  </a:lnTo>
                  <a:lnTo>
                    <a:pt x="2030" y="73"/>
                  </a:lnTo>
                  <a:lnTo>
                    <a:pt x="1970" y="68"/>
                  </a:lnTo>
                  <a:lnTo>
                    <a:pt x="1919" y="60"/>
                  </a:lnTo>
                  <a:lnTo>
                    <a:pt x="1865" y="52"/>
                  </a:lnTo>
                  <a:lnTo>
                    <a:pt x="1805" y="46"/>
                  </a:lnTo>
                  <a:lnTo>
                    <a:pt x="1736" y="41"/>
                  </a:lnTo>
                  <a:lnTo>
                    <a:pt x="1644" y="38"/>
                  </a:lnTo>
                  <a:lnTo>
                    <a:pt x="1096" y="32"/>
                  </a:lnTo>
                  <a:lnTo>
                    <a:pt x="1004" y="30"/>
                  </a:lnTo>
                  <a:lnTo>
                    <a:pt x="933" y="27"/>
                  </a:lnTo>
                  <a:lnTo>
                    <a:pt x="823" y="16"/>
                  </a:lnTo>
                  <a:lnTo>
                    <a:pt x="710" y="6"/>
                  </a:lnTo>
                  <a:lnTo>
                    <a:pt x="640" y="2"/>
                  </a:lnTo>
                  <a:lnTo>
                    <a:pt x="548" y="0"/>
                  </a:lnTo>
                  <a:lnTo>
                    <a:pt x="459" y="0"/>
                  </a:lnTo>
                  <a:lnTo>
                    <a:pt x="357" y="2"/>
                  </a:lnTo>
                  <a:lnTo>
                    <a:pt x="272" y="2"/>
                  </a:lnTo>
                  <a:lnTo>
                    <a:pt x="192" y="6"/>
                  </a:lnTo>
                  <a:lnTo>
                    <a:pt x="92" y="8"/>
                  </a:lnTo>
                  <a:lnTo>
                    <a:pt x="0" y="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1" name="Freeform 78"/>
            <p:cNvSpPr/>
            <p:nvPr/>
          </p:nvSpPr>
          <p:spPr>
            <a:xfrm>
              <a:off x="2424" y="2204"/>
              <a:ext cx="499" cy="12"/>
            </a:xfrm>
            <a:custGeom>
              <a:avLst/>
              <a:gdLst>
                <a:gd name="txL" fmla="*/ 0 w 5482"/>
                <a:gd name="txT" fmla="*/ 0 h 129"/>
                <a:gd name="txR" fmla="*/ 5482 w 5482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4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482" h="129">
                  <a:moveTo>
                    <a:pt x="0" y="37"/>
                  </a:moveTo>
                  <a:lnTo>
                    <a:pt x="92" y="37"/>
                  </a:lnTo>
                  <a:lnTo>
                    <a:pt x="194" y="37"/>
                  </a:lnTo>
                  <a:lnTo>
                    <a:pt x="275" y="35"/>
                  </a:lnTo>
                  <a:lnTo>
                    <a:pt x="359" y="32"/>
                  </a:lnTo>
                  <a:lnTo>
                    <a:pt x="461" y="32"/>
                  </a:lnTo>
                  <a:lnTo>
                    <a:pt x="548" y="32"/>
                  </a:lnTo>
                  <a:lnTo>
                    <a:pt x="640" y="35"/>
                  </a:lnTo>
                  <a:lnTo>
                    <a:pt x="710" y="37"/>
                  </a:lnTo>
                  <a:lnTo>
                    <a:pt x="820" y="48"/>
                  </a:lnTo>
                  <a:lnTo>
                    <a:pt x="931" y="56"/>
                  </a:lnTo>
                  <a:lnTo>
                    <a:pt x="1004" y="62"/>
                  </a:lnTo>
                  <a:lnTo>
                    <a:pt x="1096" y="62"/>
                  </a:lnTo>
                  <a:lnTo>
                    <a:pt x="1644" y="67"/>
                  </a:lnTo>
                  <a:lnTo>
                    <a:pt x="1733" y="69"/>
                  </a:lnTo>
                  <a:lnTo>
                    <a:pt x="1805" y="75"/>
                  </a:lnTo>
                  <a:lnTo>
                    <a:pt x="1862" y="83"/>
                  </a:lnTo>
                  <a:lnTo>
                    <a:pt x="1913" y="88"/>
                  </a:lnTo>
                  <a:lnTo>
                    <a:pt x="1968" y="97"/>
                  </a:lnTo>
                  <a:lnTo>
                    <a:pt x="2026" y="104"/>
                  </a:lnTo>
                  <a:lnTo>
                    <a:pt x="2100" y="110"/>
                  </a:lnTo>
                  <a:lnTo>
                    <a:pt x="2191" y="113"/>
                  </a:lnTo>
                  <a:lnTo>
                    <a:pt x="2213" y="113"/>
                  </a:lnTo>
                  <a:lnTo>
                    <a:pt x="2294" y="110"/>
                  </a:lnTo>
                  <a:lnTo>
                    <a:pt x="2362" y="104"/>
                  </a:lnTo>
                  <a:lnTo>
                    <a:pt x="2419" y="97"/>
                  </a:lnTo>
                  <a:lnTo>
                    <a:pt x="2467" y="86"/>
                  </a:lnTo>
                  <a:lnTo>
                    <a:pt x="2518" y="78"/>
                  </a:lnTo>
                  <a:lnTo>
                    <a:pt x="2572" y="69"/>
                  </a:lnTo>
                  <a:lnTo>
                    <a:pt x="2636" y="64"/>
                  </a:lnTo>
                  <a:lnTo>
                    <a:pt x="2718" y="62"/>
                  </a:lnTo>
                  <a:lnTo>
                    <a:pt x="2739" y="62"/>
                  </a:lnTo>
                  <a:lnTo>
                    <a:pt x="2829" y="64"/>
                  </a:lnTo>
                  <a:lnTo>
                    <a:pt x="2901" y="69"/>
                  </a:lnTo>
                  <a:lnTo>
                    <a:pt x="2958" y="78"/>
                  </a:lnTo>
                  <a:lnTo>
                    <a:pt x="3011" y="83"/>
                  </a:lnTo>
                  <a:lnTo>
                    <a:pt x="3063" y="94"/>
                  </a:lnTo>
                  <a:lnTo>
                    <a:pt x="3123" y="99"/>
                  </a:lnTo>
                  <a:lnTo>
                    <a:pt x="3195" y="104"/>
                  </a:lnTo>
                  <a:lnTo>
                    <a:pt x="3287" y="108"/>
                  </a:lnTo>
                  <a:lnTo>
                    <a:pt x="3835" y="115"/>
                  </a:lnTo>
                  <a:lnTo>
                    <a:pt x="3860" y="115"/>
                  </a:lnTo>
                  <a:lnTo>
                    <a:pt x="3940" y="113"/>
                  </a:lnTo>
                  <a:lnTo>
                    <a:pt x="4007" y="108"/>
                  </a:lnTo>
                  <a:lnTo>
                    <a:pt x="4062" y="99"/>
                  </a:lnTo>
                  <a:lnTo>
                    <a:pt x="4113" y="92"/>
                  </a:lnTo>
                  <a:lnTo>
                    <a:pt x="4161" y="83"/>
                  </a:lnTo>
                  <a:lnTo>
                    <a:pt x="4216" y="75"/>
                  </a:lnTo>
                  <a:lnTo>
                    <a:pt x="4281" y="69"/>
                  </a:lnTo>
                  <a:lnTo>
                    <a:pt x="4361" y="67"/>
                  </a:lnTo>
                  <a:lnTo>
                    <a:pt x="4383" y="67"/>
                  </a:lnTo>
                  <a:lnTo>
                    <a:pt x="4472" y="72"/>
                  </a:lnTo>
                  <a:lnTo>
                    <a:pt x="4545" y="78"/>
                  </a:lnTo>
                  <a:lnTo>
                    <a:pt x="4601" y="86"/>
                  </a:lnTo>
                  <a:lnTo>
                    <a:pt x="4652" y="97"/>
                  </a:lnTo>
                  <a:lnTo>
                    <a:pt x="4707" y="108"/>
                  </a:lnTo>
                  <a:lnTo>
                    <a:pt x="4766" y="115"/>
                  </a:lnTo>
                  <a:lnTo>
                    <a:pt x="4838" y="124"/>
                  </a:lnTo>
                  <a:lnTo>
                    <a:pt x="4930" y="126"/>
                  </a:lnTo>
                  <a:lnTo>
                    <a:pt x="5206" y="129"/>
                  </a:lnTo>
                  <a:lnTo>
                    <a:pt x="5482" y="129"/>
                  </a:lnTo>
                  <a:lnTo>
                    <a:pt x="5482" y="97"/>
                  </a:lnTo>
                  <a:lnTo>
                    <a:pt x="5206" y="97"/>
                  </a:lnTo>
                  <a:lnTo>
                    <a:pt x="4930" y="94"/>
                  </a:lnTo>
                  <a:lnTo>
                    <a:pt x="4842" y="92"/>
                  </a:lnTo>
                  <a:lnTo>
                    <a:pt x="4771" y="86"/>
                  </a:lnTo>
                  <a:lnTo>
                    <a:pt x="4712" y="75"/>
                  </a:lnTo>
                  <a:lnTo>
                    <a:pt x="4661" y="64"/>
                  </a:lnTo>
                  <a:lnTo>
                    <a:pt x="4607" y="56"/>
                  </a:lnTo>
                  <a:lnTo>
                    <a:pt x="4548" y="46"/>
                  </a:lnTo>
                  <a:lnTo>
                    <a:pt x="4474" y="40"/>
                  </a:lnTo>
                  <a:lnTo>
                    <a:pt x="4383" y="35"/>
                  </a:lnTo>
                  <a:lnTo>
                    <a:pt x="4361" y="35"/>
                  </a:lnTo>
                  <a:lnTo>
                    <a:pt x="4277" y="37"/>
                  </a:lnTo>
                  <a:lnTo>
                    <a:pt x="4212" y="43"/>
                  </a:lnTo>
                  <a:lnTo>
                    <a:pt x="4156" y="51"/>
                  </a:lnTo>
                  <a:lnTo>
                    <a:pt x="4108" y="59"/>
                  </a:lnTo>
                  <a:lnTo>
                    <a:pt x="4056" y="67"/>
                  </a:lnTo>
                  <a:lnTo>
                    <a:pt x="4002" y="75"/>
                  </a:lnTo>
                  <a:lnTo>
                    <a:pt x="3938" y="80"/>
                  </a:lnTo>
                  <a:lnTo>
                    <a:pt x="3860" y="83"/>
                  </a:lnTo>
                  <a:lnTo>
                    <a:pt x="3835" y="83"/>
                  </a:lnTo>
                  <a:lnTo>
                    <a:pt x="3287" y="75"/>
                  </a:lnTo>
                  <a:lnTo>
                    <a:pt x="3198" y="72"/>
                  </a:lnTo>
                  <a:lnTo>
                    <a:pt x="3125" y="67"/>
                  </a:lnTo>
                  <a:lnTo>
                    <a:pt x="3068" y="62"/>
                  </a:lnTo>
                  <a:lnTo>
                    <a:pt x="3015" y="53"/>
                  </a:lnTo>
                  <a:lnTo>
                    <a:pt x="2963" y="46"/>
                  </a:lnTo>
                  <a:lnTo>
                    <a:pt x="2904" y="37"/>
                  </a:lnTo>
                  <a:lnTo>
                    <a:pt x="2831" y="32"/>
                  </a:lnTo>
                  <a:lnTo>
                    <a:pt x="2739" y="30"/>
                  </a:lnTo>
                  <a:lnTo>
                    <a:pt x="2718" y="30"/>
                  </a:lnTo>
                  <a:lnTo>
                    <a:pt x="2634" y="32"/>
                  </a:lnTo>
                  <a:lnTo>
                    <a:pt x="2567" y="37"/>
                  </a:lnTo>
                  <a:lnTo>
                    <a:pt x="2513" y="46"/>
                  </a:lnTo>
                  <a:lnTo>
                    <a:pt x="2461" y="53"/>
                  </a:lnTo>
                  <a:lnTo>
                    <a:pt x="2413" y="64"/>
                  </a:lnTo>
                  <a:lnTo>
                    <a:pt x="2359" y="72"/>
                  </a:lnTo>
                  <a:lnTo>
                    <a:pt x="2294" y="78"/>
                  </a:lnTo>
                  <a:lnTo>
                    <a:pt x="2213" y="80"/>
                  </a:lnTo>
                  <a:lnTo>
                    <a:pt x="2191" y="80"/>
                  </a:lnTo>
                  <a:lnTo>
                    <a:pt x="2100" y="78"/>
                  </a:lnTo>
                  <a:lnTo>
                    <a:pt x="2030" y="72"/>
                  </a:lnTo>
                  <a:lnTo>
                    <a:pt x="1973" y="64"/>
                  </a:lnTo>
                  <a:lnTo>
                    <a:pt x="1919" y="59"/>
                  </a:lnTo>
                  <a:lnTo>
                    <a:pt x="1867" y="51"/>
                  </a:lnTo>
                  <a:lnTo>
                    <a:pt x="1808" y="43"/>
                  </a:lnTo>
                  <a:lnTo>
                    <a:pt x="1736" y="37"/>
                  </a:lnTo>
                  <a:lnTo>
                    <a:pt x="1644" y="35"/>
                  </a:lnTo>
                  <a:lnTo>
                    <a:pt x="1096" y="30"/>
                  </a:lnTo>
                  <a:lnTo>
                    <a:pt x="1004" y="30"/>
                  </a:lnTo>
                  <a:lnTo>
                    <a:pt x="933" y="23"/>
                  </a:lnTo>
                  <a:lnTo>
                    <a:pt x="823" y="16"/>
                  </a:lnTo>
                  <a:lnTo>
                    <a:pt x="712" y="5"/>
                  </a:lnTo>
                  <a:lnTo>
                    <a:pt x="640" y="2"/>
                  </a:lnTo>
                  <a:lnTo>
                    <a:pt x="548" y="0"/>
                  </a:lnTo>
                  <a:lnTo>
                    <a:pt x="461" y="0"/>
                  </a:lnTo>
                  <a:lnTo>
                    <a:pt x="357" y="0"/>
                  </a:lnTo>
                  <a:lnTo>
                    <a:pt x="275" y="2"/>
                  </a:lnTo>
                  <a:lnTo>
                    <a:pt x="194" y="5"/>
                  </a:lnTo>
                  <a:lnTo>
                    <a:pt x="92" y="5"/>
                  </a:lnTo>
                  <a:lnTo>
                    <a:pt x="0" y="5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Freeform 79"/>
            <p:cNvSpPr/>
            <p:nvPr/>
          </p:nvSpPr>
          <p:spPr>
            <a:xfrm>
              <a:off x="2957" y="2050"/>
              <a:ext cx="150" cy="214"/>
            </a:xfrm>
            <a:custGeom>
              <a:avLst/>
              <a:gdLst>
                <a:gd name="txL" fmla="*/ 0 w 1646"/>
                <a:gd name="txT" fmla="*/ 0 h 2358"/>
                <a:gd name="txR" fmla="*/ 1646 w 1646"/>
                <a:gd name="txB" fmla="*/ 2358 h 2358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646" h="2358">
                  <a:moveTo>
                    <a:pt x="1149" y="16"/>
                  </a:moveTo>
                  <a:lnTo>
                    <a:pt x="1136" y="5"/>
                  </a:lnTo>
                  <a:lnTo>
                    <a:pt x="2" y="1605"/>
                  </a:lnTo>
                  <a:lnTo>
                    <a:pt x="0" y="1610"/>
                  </a:lnTo>
                  <a:lnTo>
                    <a:pt x="0" y="1618"/>
                  </a:lnTo>
                  <a:lnTo>
                    <a:pt x="2" y="1624"/>
                  </a:lnTo>
                  <a:lnTo>
                    <a:pt x="5" y="1630"/>
                  </a:lnTo>
                  <a:lnTo>
                    <a:pt x="1082" y="2355"/>
                  </a:lnTo>
                  <a:lnTo>
                    <a:pt x="1087" y="2358"/>
                  </a:lnTo>
                  <a:lnTo>
                    <a:pt x="1093" y="2358"/>
                  </a:lnTo>
                  <a:lnTo>
                    <a:pt x="1098" y="2358"/>
                  </a:lnTo>
                  <a:lnTo>
                    <a:pt x="1104" y="2352"/>
                  </a:lnTo>
                  <a:lnTo>
                    <a:pt x="1641" y="1815"/>
                  </a:lnTo>
                  <a:lnTo>
                    <a:pt x="1646" y="1807"/>
                  </a:lnTo>
                  <a:lnTo>
                    <a:pt x="1646" y="1799"/>
                  </a:lnTo>
                  <a:lnTo>
                    <a:pt x="1165" y="11"/>
                  </a:lnTo>
                  <a:lnTo>
                    <a:pt x="1160" y="2"/>
                  </a:lnTo>
                  <a:lnTo>
                    <a:pt x="1152" y="0"/>
                  </a:lnTo>
                  <a:lnTo>
                    <a:pt x="1144" y="0"/>
                  </a:lnTo>
                  <a:lnTo>
                    <a:pt x="1136" y="5"/>
                  </a:lnTo>
                  <a:lnTo>
                    <a:pt x="1149" y="16"/>
                  </a:lnTo>
                  <a:lnTo>
                    <a:pt x="1133" y="18"/>
                  </a:lnTo>
                  <a:lnTo>
                    <a:pt x="1611" y="1799"/>
                  </a:lnTo>
                  <a:lnTo>
                    <a:pt x="1090" y="2319"/>
                  </a:lnTo>
                  <a:lnTo>
                    <a:pt x="37" y="1610"/>
                  </a:lnTo>
                  <a:lnTo>
                    <a:pt x="1163" y="25"/>
                  </a:lnTo>
                  <a:lnTo>
                    <a:pt x="1149" y="16"/>
                  </a:lnTo>
                  <a:lnTo>
                    <a:pt x="1133" y="18"/>
                  </a:lnTo>
                  <a:lnTo>
                    <a:pt x="1149" y="1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Freeform 80"/>
            <p:cNvSpPr/>
            <p:nvPr/>
          </p:nvSpPr>
          <p:spPr>
            <a:xfrm>
              <a:off x="3055" y="2050"/>
              <a:ext cx="8" cy="214"/>
            </a:xfrm>
            <a:custGeom>
              <a:avLst/>
              <a:gdLst>
                <a:gd name="txL" fmla="*/ 0 w 91"/>
                <a:gd name="txT" fmla="*/ 0 h 2358"/>
                <a:gd name="txR" fmla="*/ 91 w 91"/>
                <a:gd name="txB" fmla="*/ 2358 h 2358"/>
              </a:gdLst>
              <a:ahLst/>
              <a:cxnLst>
                <a:cxn ang="0">
                  <a:pos x="0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2"/>
                </a:cxn>
              </a:cxnLst>
              <a:rect l="txL" t="txT" r="txR" b="txB"/>
              <a:pathLst>
                <a:path w="91" h="2358">
                  <a:moveTo>
                    <a:pt x="33" y="2341"/>
                  </a:moveTo>
                  <a:lnTo>
                    <a:pt x="91" y="16"/>
                  </a:lnTo>
                  <a:lnTo>
                    <a:pt x="89" y="11"/>
                  </a:lnTo>
                  <a:lnTo>
                    <a:pt x="86" y="5"/>
                  </a:lnTo>
                  <a:lnTo>
                    <a:pt x="81" y="0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65" y="5"/>
                  </a:lnTo>
                  <a:lnTo>
                    <a:pt x="59" y="8"/>
                  </a:lnTo>
                  <a:lnTo>
                    <a:pt x="59" y="16"/>
                  </a:lnTo>
                  <a:lnTo>
                    <a:pt x="0" y="2341"/>
                  </a:lnTo>
                  <a:lnTo>
                    <a:pt x="3" y="2347"/>
                  </a:lnTo>
                  <a:lnTo>
                    <a:pt x="5" y="2352"/>
                  </a:lnTo>
                  <a:lnTo>
                    <a:pt x="10" y="2358"/>
                  </a:lnTo>
                  <a:lnTo>
                    <a:pt x="16" y="2358"/>
                  </a:lnTo>
                  <a:lnTo>
                    <a:pt x="24" y="2358"/>
                  </a:lnTo>
                  <a:lnTo>
                    <a:pt x="26" y="2352"/>
                  </a:lnTo>
                  <a:lnTo>
                    <a:pt x="33" y="2349"/>
                  </a:lnTo>
                  <a:lnTo>
                    <a:pt x="33" y="2341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4" name="Freeform 81"/>
            <p:cNvSpPr/>
            <p:nvPr/>
          </p:nvSpPr>
          <p:spPr>
            <a:xfrm>
              <a:off x="2464" y="2421"/>
              <a:ext cx="108" cy="32"/>
            </a:xfrm>
            <a:custGeom>
              <a:avLst/>
              <a:gdLst>
                <a:gd name="txL" fmla="*/ 0 w 1192"/>
                <a:gd name="txT" fmla="*/ 0 h 348"/>
                <a:gd name="txR" fmla="*/ 1192 w 1192"/>
                <a:gd name="txB" fmla="*/ 348 h 348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192" h="348">
                  <a:moveTo>
                    <a:pt x="1192" y="173"/>
                  </a:moveTo>
                  <a:lnTo>
                    <a:pt x="1190" y="207"/>
                  </a:lnTo>
                  <a:lnTo>
                    <a:pt x="1181" y="240"/>
                  </a:lnTo>
                  <a:lnTo>
                    <a:pt x="1170" y="270"/>
                  </a:lnTo>
                  <a:lnTo>
                    <a:pt x="1154" y="296"/>
                  </a:lnTo>
                  <a:lnTo>
                    <a:pt x="1135" y="318"/>
                  </a:lnTo>
                  <a:lnTo>
                    <a:pt x="1112" y="334"/>
                  </a:lnTo>
                  <a:lnTo>
                    <a:pt x="1101" y="339"/>
                  </a:lnTo>
                  <a:lnTo>
                    <a:pt x="1087" y="342"/>
                  </a:lnTo>
                  <a:lnTo>
                    <a:pt x="1073" y="344"/>
                  </a:lnTo>
                  <a:lnTo>
                    <a:pt x="1060" y="348"/>
                  </a:lnTo>
                  <a:lnTo>
                    <a:pt x="132" y="348"/>
                  </a:lnTo>
                  <a:lnTo>
                    <a:pt x="118" y="344"/>
                  </a:lnTo>
                  <a:lnTo>
                    <a:pt x="104" y="342"/>
                  </a:lnTo>
                  <a:lnTo>
                    <a:pt x="91" y="339"/>
                  </a:lnTo>
                  <a:lnTo>
                    <a:pt x="81" y="334"/>
                  </a:lnTo>
                  <a:lnTo>
                    <a:pt x="59" y="318"/>
                  </a:lnTo>
                  <a:lnTo>
                    <a:pt x="37" y="296"/>
                  </a:lnTo>
                  <a:lnTo>
                    <a:pt x="24" y="270"/>
                  </a:lnTo>
                  <a:lnTo>
                    <a:pt x="10" y="240"/>
                  </a:lnTo>
                  <a:lnTo>
                    <a:pt x="2" y="207"/>
                  </a:lnTo>
                  <a:lnTo>
                    <a:pt x="0" y="173"/>
                  </a:lnTo>
                  <a:lnTo>
                    <a:pt x="2" y="139"/>
                  </a:lnTo>
                  <a:lnTo>
                    <a:pt x="10" y="107"/>
                  </a:lnTo>
                  <a:lnTo>
                    <a:pt x="24" y="78"/>
                  </a:lnTo>
                  <a:lnTo>
                    <a:pt x="37" y="51"/>
                  </a:lnTo>
                  <a:lnTo>
                    <a:pt x="59" y="29"/>
                  </a:lnTo>
                  <a:lnTo>
                    <a:pt x="81" y="12"/>
                  </a:lnTo>
                  <a:lnTo>
                    <a:pt x="91" y="7"/>
                  </a:lnTo>
                  <a:lnTo>
                    <a:pt x="104" y="5"/>
                  </a:lnTo>
                  <a:lnTo>
                    <a:pt x="118" y="2"/>
                  </a:lnTo>
                  <a:lnTo>
                    <a:pt x="132" y="0"/>
                  </a:lnTo>
                  <a:lnTo>
                    <a:pt x="1060" y="0"/>
                  </a:lnTo>
                  <a:lnTo>
                    <a:pt x="1073" y="2"/>
                  </a:lnTo>
                  <a:lnTo>
                    <a:pt x="1087" y="5"/>
                  </a:lnTo>
                  <a:lnTo>
                    <a:pt x="1101" y="7"/>
                  </a:lnTo>
                  <a:lnTo>
                    <a:pt x="1112" y="12"/>
                  </a:lnTo>
                  <a:lnTo>
                    <a:pt x="1135" y="29"/>
                  </a:lnTo>
                  <a:lnTo>
                    <a:pt x="1154" y="51"/>
                  </a:lnTo>
                  <a:lnTo>
                    <a:pt x="1170" y="78"/>
                  </a:lnTo>
                  <a:lnTo>
                    <a:pt x="1181" y="107"/>
                  </a:lnTo>
                  <a:lnTo>
                    <a:pt x="1190" y="139"/>
                  </a:lnTo>
                  <a:lnTo>
                    <a:pt x="1192" y="17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5" name="Freeform 82"/>
            <p:cNvSpPr/>
            <p:nvPr/>
          </p:nvSpPr>
          <p:spPr>
            <a:xfrm>
              <a:off x="2463" y="2420"/>
              <a:ext cx="110" cy="33"/>
            </a:xfrm>
            <a:custGeom>
              <a:avLst/>
              <a:gdLst>
                <a:gd name="txL" fmla="*/ 0 w 1209"/>
                <a:gd name="txT" fmla="*/ 0 h 364"/>
                <a:gd name="txR" fmla="*/ 1209 w 1209"/>
                <a:gd name="txB" fmla="*/ 364 h 364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09" h="364">
                  <a:moveTo>
                    <a:pt x="1201" y="182"/>
                  </a:moveTo>
                  <a:lnTo>
                    <a:pt x="1193" y="182"/>
                  </a:lnTo>
                  <a:lnTo>
                    <a:pt x="1190" y="216"/>
                  </a:lnTo>
                  <a:lnTo>
                    <a:pt x="1183" y="249"/>
                  </a:lnTo>
                  <a:lnTo>
                    <a:pt x="1172" y="276"/>
                  </a:lnTo>
                  <a:lnTo>
                    <a:pt x="1156" y="300"/>
                  </a:lnTo>
                  <a:lnTo>
                    <a:pt x="1139" y="318"/>
                  </a:lnTo>
                  <a:lnTo>
                    <a:pt x="1118" y="335"/>
                  </a:lnTo>
                  <a:lnTo>
                    <a:pt x="1093" y="343"/>
                  </a:lnTo>
                  <a:lnTo>
                    <a:pt x="1082" y="346"/>
                  </a:lnTo>
                  <a:lnTo>
                    <a:pt x="1069" y="348"/>
                  </a:lnTo>
                  <a:lnTo>
                    <a:pt x="141" y="348"/>
                  </a:lnTo>
                  <a:lnTo>
                    <a:pt x="127" y="346"/>
                  </a:lnTo>
                  <a:lnTo>
                    <a:pt x="116" y="343"/>
                  </a:lnTo>
                  <a:lnTo>
                    <a:pt x="92" y="335"/>
                  </a:lnTo>
                  <a:lnTo>
                    <a:pt x="74" y="318"/>
                  </a:lnTo>
                  <a:lnTo>
                    <a:pt x="54" y="300"/>
                  </a:lnTo>
                  <a:lnTo>
                    <a:pt x="38" y="276"/>
                  </a:lnTo>
                  <a:lnTo>
                    <a:pt x="28" y="249"/>
                  </a:lnTo>
                  <a:lnTo>
                    <a:pt x="19" y="216"/>
                  </a:lnTo>
                  <a:lnTo>
                    <a:pt x="17" y="182"/>
                  </a:lnTo>
                  <a:lnTo>
                    <a:pt x="19" y="148"/>
                  </a:lnTo>
                  <a:lnTo>
                    <a:pt x="28" y="116"/>
                  </a:lnTo>
                  <a:lnTo>
                    <a:pt x="38" y="90"/>
                  </a:lnTo>
                  <a:lnTo>
                    <a:pt x="54" y="65"/>
                  </a:lnTo>
                  <a:lnTo>
                    <a:pt x="74" y="46"/>
                  </a:lnTo>
                  <a:lnTo>
                    <a:pt x="92" y="30"/>
                  </a:lnTo>
                  <a:lnTo>
                    <a:pt x="116" y="21"/>
                  </a:lnTo>
                  <a:lnTo>
                    <a:pt x="127" y="19"/>
                  </a:lnTo>
                  <a:lnTo>
                    <a:pt x="141" y="16"/>
                  </a:lnTo>
                  <a:lnTo>
                    <a:pt x="1069" y="16"/>
                  </a:lnTo>
                  <a:lnTo>
                    <a:pt x="1082" y="19"/>
                  </a:lnTo>
                  <a:lnTo>
                    <a:pt x="1093" y="21"/>
                  </a:lnTo>
                  <a:lnTo>
                    <a:pt x="1118" y="30"/>
                  </a:lnTo>
                  <a:lnTo>
                    <a:pt x="1139" y="46"/>
                  </a:lnTo>
                  <a:lnTo>
                    <a:pt x="1156" y="65"/>
                  </a:lnTo>
                  <a:lnTo>
                    <a:pt x="1172" y="90"/>
                  </a:lnTo>
                  <a:lnTo>
                    <a:pt x="1183" y="116"/>
                  </a:lnTo>
                  <a:lnTo>
                    <a:pt x="1190" y="148"/>
                  </a:lnTo>
                  <a:lnTo>
                    <a:pt x="1193" y="182"/>
                  </a:lnTo>
                  <a:lnTo>
                    <a:pt x="1201" y="182"/>
                  </a:lnTo>
                  <a:lnTo>
                    <a:pt x="1209" y="182"/>
                  </a:lnTo>
                  <a:lnTo>
                    <a:pt x="1207" y="146"/>
                  </a:lnTo>
                  <a:lnTo>
                    <a:pt x="1199" y="113"/>
                  </a:lnTo>
                  <a:lnTo>
                    <a:pt x="1185" y="81"/>
                  </a:lnTo>
                  <a:lnTo>
                    <a:pt x="1169" y="55"/>
                  </a:lnTo>
                  <a:lnTo>
                    <a:pt x="1150" y="33"/>
                  </a:lnTo>
                  <a:lnTo>
                    <a:pt x="1126" y="16"/>
                  </a:lnTo>
                  <a:lnTo>
                    <a:pt x="1112" y="9"/>
                  </a:lnTo>
                  <a:lnTo>
                    <a:pt x="1098" y="5"/>
                  </a:lnTo>
                  <a:lnTo>
                    <a:pt x="1085" y="3"/>
                  </a:lnTo>
                  <a:lnTo>
                    <a:pt x="1069" y="0"/>
                  </a:lnTo>
                  <a:lnTo>
                    <a:pt x="141" y="0"/>
                  </a:lnTo>
                  <a:lnTo>
                    <a:pt x="125" y="3"/>
                  </a:lnTo>
                  <a:lnTo>
                    <a:pt x="111" y="5"/>
                  </a:lnTo>
                  <a:lnTo>
                    <a:pt x="97" y="9"/>
                  </a:lnTo>
                  <a:lnTo>
                    <a:pt x="84" y="16"/>
                  </a:lnTo>
                  <a:lnTo>
                    <a:pt x="74" y="25"/>
                  </a:lnTo>
                  <a:lnTo>
                    <a:pt x="62" y="33"/>
                  </a:lnTo>
                  <a:lnTo>
                    <a:pt x="41" y="55"/>
                  </a:lnTo>
                  <a:lnTo>
                    <a:pt x="25" y="81"/>
                  </a:lnTo>
                  <a:lnTo>
                    <a:pt x="11" y="113"/>
                  </a:lnTo>
                  <a:lnTo>
                    <a:pt x="3" y="146"/>
                  </a:lnTo>
                  <a:lnTo>
                    <a:pt x="0" y="182"/>
                  </a:lnTo>
                  <a:lnTo>
                    <a:pt x="3" y="219"/>
                  </a:lnTo>
                  <a:lnTo>
                    <a:pt x="11" y="251"/>
                  </a:lnTo>
                  <a:lnTo>
                    <a:pt x="25" y="284"/>
                  </a:lnTo>
                  <a:lnTo>
                    <a:pt x="41" y="311"/>
                  </a:lnTo>
                  <a:lnTo>
                    <a:pt x="62" y="332"/>
                  </a:lnTo>
                  <a:lnTo>
                    <a:pt x="74" y="341"/>
                  </a:lnTo>
                  <a:lnTo>
                    <a:pt x="84" y="348"/>
                  </a:lnTo>
                  <a:lnTo>
                    <a:pt x="97" y="357"/>
                  </a:lnTo>
                  <a:lnTo>
                    <a:pt x="111" y="359"/>
                  </a:lnTo>
                  <a:lnTo>
                    <a:pt x="125" y="362"/>
                  </a:lnTo>
                  <a:lnTo>
                    <a:pt x="141" y="364"/>
                  </a:lnTo>
                  <a:lnTo>
                    <a:pt x="1069" y="364"/>
                  </a:lnTo>
                  <a:lnTo>
                    <a:pt x="1085" y="362"/>
                  </a:lnTo>
                  <a:lnTo>
                    <a:pt x="1098" y="359"/>
                  </a:lnTo>
                  <a:lnTo>
                    <a:pt x="1112" y="357"/>
                  </a:lnTo>
                  <a:lnTo>
                    <a:pt x="1126" y="348"/>
                  </a:lnTo>
                  <a:lnTo>
                    <a:pt x="1150" y="332"/>
                  </a:lnTo>
                  <a:lnTo>
                    <a:pt x="1169" y="311"/>
                  </a:lnTo>
                  <a:lnTo>
                    <a:pt x="1185" y="284"/>
                  </a:lnTo>
                  <a:lnTo>
                    <a:pt x="1199" y="251"/>
                  </a:lnTo>
                  <a:lnTo>
                    <a:pt x="1207" y="219"/>
                  </a:lnTo>
                  <a:lnTo>
                    <a:pt x="1209" y="182"/>
                  </a:lnTo>
                  <a:lnTo>
                    <a:pt x="1201" y="182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Freeform 83"/>
            <p:cNvSpPr/>
            <p:nvPr/>
          </p:nvSpPr>
          <p:spPr>
            <a:xfrm>
              <a:off x="2465" y="2432"/>
              <a:ext cx="107" cy="20"/>
            </a:xfrm>
            <a:custGeom>
              <a:avLst/>
              <a:gdLst>
                <a:gd name="txL" fmla="*/ 0 w 1184"/>
                <a:gd name="txT" fmla="*/ 0 h 221"/>
                <a:gd name="txR" fmla="*/ 1184 w 1184"/>
                <a:gd name="txB" fmla="*/ 221 h 22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184" h="221">
                  <a:moveTo>
                    <a:pt x="8" y="0"/>
                  </a:moveTo>
                  <a:lnTo>
                    <a:pt x="2" y="27"/>
                  </a:lnTo>
                  <a:lnTo>
                    <a:pt x="0" y="55"/>
                  </a:lnTo>
                  <a:lnTo>
                    <a:pt x="2" y="89"/>
                  </a:lnTo>
                  <a:lnTo>
                    <a:pt x="11" y="122"/>
                  </a:lnTo>
                  <a:lnTo>
                    <a:pt x="21" y="149"/>
                  </a:lnTo>
                  <a:lnTo>
                    <a:pt x="37" y="173"/>
                  </a:lnTo>
                  <a:lnTo>
                    <a:pt x="57" y="191"/>
                  </a:lnTo>
                  <a:lnTo>
                    <a:pt x="75" y="208"/>
                  </a:lnTo>
                  <a:lnTo>
                    <a:pt x="99" y="216"/>
                  </a:lnTo>
                  <a:lnTo>
                    <a:pt x="110" y="219"/>
                  </a:lnTo>
                  <a:lnTo>
                    <a:pt x="124" y="221"/>
                  </a:lnTo>
                  <a:lnTo>
                    <a:pt x="1052" y="221"/>
                  </a:lnTo>
                  <a:lnTo>
                    <a:pt x="1065" y="219"/>
                  </a:lnTo>
                  <a:lnTo>
                    <a:pt x="1076" y="216"/>
                  </a:lnTo>
                  <a:lnTo>
                    <a:pt x="1101" y="208"/>
                  </a:lnTo>
                  <a:lnTo>
                    <a:pt x="1122" y="191"/>
                  </a:lnTo>
                  <a:lnTo>
                    <a:pt x="1139" y="173"/>
                  </a:lnTo>
                  <a:lnTo>
                    <a:pt x="1155" y="149"/>
                  </a:lnTo>
                  <a:lnTo>
                    <a:pt x="1166" y="122"/>
                  </a:lnTo>
                  <a:lnTo>
                    <a:pt x="1173" y="89"/>
                  </a:lnTo>
                  <a:lnTo>
                    <a:pt x="1176" y="55"/>
                  </a:lnTo>
                  <a:lnTo>
                    <a:pt x="1184" y="55"/>
                  </a:lnTo>
                  <a:lnTo>
                    <a:pt x="1176" y="55"/>
                  </a:lnTo>
                  <a:lnTo>
                    <a:pt x="1173" y="27"/>
                  </a:lnTo>
                  <a:lnTo>
                    <a:pt x="1168" y="0"/>
                  </a:lnTo>
                  <a:lnTo>
                    <a:pt x="1160" y="19"/>
                  </a:lnTo>
                  <a:lnTo>
                    <a:pt x="1150" y="37"/>
                  </a:lnTo>
                  <a:lnTo>
                    <a:pt x="1136" y="55"/>
                  </a:lnTo>
                  <a:lnTo>
                    <a:pt x="1122" y="67"/>
                  </a:lnTo>
                  <a:lnTo>
                    <a:pt x="1106" y="78"/>
                  </a:lnTo>
                  <a:lnTo>
                    <a:pt x="1090" y="87"/>
                  </a:lnTo>
                  <a:lnTo>
                    <a:pt x="1071" y="92"/>
                  </a:lnTo>
                  <a:lnTo>
                    <a:pt x="1052" y="92"/>
                  </a:lnTo>
                  <a:lnTo>
                    <a:pt x="124" y="92"/>
                  </a:lnTo>
                  <a:lnTo>
                    <a:pt x="105" y="92"/>
                  </a:lnTo>
                  <a:lnTo>
                    <a:pt x="86" y="87"/>
                  </a:lnTo>
                  <a:lnTo>
                    <a:pt x="70" y="78"/>
                  </a:lnTo>
                  <a:lnTo>
                    <a:pt x="54" y="67"/>
                  </a:lnTo>
                  <a:lnTo>
                    <a:pt x="40" y="55"/>
                  </a:lnTo>
                  <a:lnTo>
                    <a:pt x="27" y="37"/>
                  </a:lnTo>
                  <a:lnTo>
                    <a:pt x="16" y="1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E8E8E9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Freeform 84"/>
            <p:cNvSpPr>
              <a:spLocks noEditPoints="1"/>
            </p:cNvSpPr>
            <p:nvPr/>
          </p:nvSpPr>
          <p:spPr>
            <a:xfrm>
              <a:off x="2464" y="2431"/>
              <a:ext cx="108" cy="22"/>
            </a:xfrm>
            <a:custGeom>
              <a:avLst/>
              <a:gdLst>
                <a:gd name="txL" fmla="*/ 0 w 1192"/>
                <a:gd name="txT" fmla="*/ 0 h 244"/>
                <a:gd name="txR" fmla="*/ 1192 w 1192"/>
                <a:gd name="txB" fmla="*/ 244 h 24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192" h="244">
                  <a:moveTo>
                    <a:pt x="10" y="0"/>
                  </a:moveTo>
                  <a:lnTo>
                    <a:pt x="2" y="33"/>
                  </a:lnTo>
                  <a:lnTo>
                    <a:pt x="0" y="69"/>
                  </a:lnTo>
                  <a:lnTo>
                    <a:pt x="2" y="103"/>
                  </a:lnTo>
                  <a:lnTo>
                    <a:pt x="10" y="136"/>
                  </a:lnTo>
                  <a:lnTo>
                    <a:pt x="24" y="166"/>
                  </a:lnTo>
                  <a:lnTo>
                    <a:pt x="37" y="192"/>
                  </a:lnTo>
                  <a:lnTo>
                    <a:pt x="59" y="214"/>
                  </a:lnTo>
                  <a:lnTo>
                    <a:pt x="81" y="230"/>
                  </a:lnTo>
                  <a:lnTo>
                    <a:pt x="91" y="235"/>
                  </a:lnTo>
                  <a:lnTo>
                    <a:pt x="104" y="238"/>
                  </a:lnTo>
                  <a:lnTo>
                    <a:pt x="118" y="240"/>
                  </a:lnTo>
                  <a:lnTo>
                    <a:pt x="132" y="244"/>
                  </a:lnTo>
                  <a:lnTo>
                    <a:pt x="1060" y="244"/>
                  </a:lnTo>
                  <a:lnTo>
                    <a:pt x="1073" y="240"/>
                  </a:lnTo>
                  <a:lnTo>
                    <a:pt x="1087" y="238"/>
                  </a:lnTo>
                  <a:lnTo>
                    <a:pt x="1101" y="235"/>
                  </a:lnTo>
                  <a:lnTo>
                    <a:pt x="1112" y="230"/>
                  </a:lnTo>
                  <a:lnTo>
                    <a:pt x="1135" y="214"/>
                  </a:lnTo>
                  <a:lnTo>
                    <a:pt x="1154" y="192"/>
                  </a:lnTo>
                  <a:lnTo>
                    <a:pt x="1170" y="166"/>
                  </a:lnTo>
                  <a:lnTo>
                    <a:pt x="1181" y="136"/>
                  </a:lnTo>
                  <a:lnTo>
                    <a:pt x="1190" y="103"/>
                  </a:lnTo>
                  <a:lnTo>
                    <a:pt x="1192" y="69"/>
                  </a:lnTo>
                  <a:lnTo>
                    <a:pt x="1184" y="69"/>
                  </a:lnTo>
                  <a:lnTo>
                    <a:pt x="1181" y="103"/>
                  </a:lnTo>
                  <a:lnTo>
                    <a:pt x="1174" y="136"/>
                  </a:lnTo>
                  <a:lnTo>
                    <a:pt x="1163" y="163"/>
                  </a:lnTo>
                  <a:lnTo>
                    <a:pt x="1147" y="187"/>
                  </a:lnTo>
                  <a:lnTo>
                    <a:pt x="1130" y="205"/>
                  </a:lnTo>
                  <a:lnTo>
                    <a:pt x="1109" y="222"/>
                  </a:lnTo>
                  <a:lnTo>
                    <a:pt x="1084" y="230"/>
                  </a:lnTo>
                  <a:lnTo>
                    <a:pt x="1073" y="233"/>
                  </a:lnTo>
                  <a:lnTo>
                    <a:pt x="1060" y="235"/>
                  </a:lnTo>
                  <a:lnTo>
                    <a:pt x="132" y="235"/>
                  </a:lnTo>
                  <a:lnTo>
                    <a:pt x="118" y="233"/>
                  </a:lnTo>
                  <a:lnTo>
                    <a:pt x="107" y="230"/>
                  </a:lnTo>
                  <a:lnTo>
                    <a:pt x="83" y="222"/>
                  </a:lnTo>
                  <a:lnTo>
                    <a:pt x="65" y="205"/>
                  </a:lnTo>
                  <a:lnTo>
                    <a:pt x="45" y="187"/>
                  </a:lnTo>
                  <a:lnTo>
                    <a:pt x="29" y="163"/>
                  </a:lnTo>
                  <a:lnTo>
                    <a:pt x="19" y="136"/>
                  </a:lnTo>
                  <a:lnTo>
                    <a:pt x="10" y="103"/>
                  </a:lnTo>
                  <a:lnTo>
                    <a:pt x="8" y="69"/>
                  </a:lnTo>
                  <a:lnTo>
                    <a:pt x="10" y="41"/>
                  </a:lnTo>
                  <a:lnTo>
                    <a:pt x="16" y="14"/>
                  </a:lnTo>
                  <a:lnTo>
                    <a:pt x="10" y="0"/>
                  </a:lnTo>
                  <a:close/>
                  <a:moveTo>
                    <a:pt x="1181" y="0"/>
                  </a:moveTo>
                  <a:lnTo>
                    <a:pt x="1176" y="14"/>
                  </a:lnTo>
                  <a:lnTo>
                    <a:pt x="1181" y="41"/>
                  </a:lnTo>
                  <a:lnTo>
                    <a:pt x="1184" y="69"/>
                  </a:lnTo>
                  <a:lnTo>
                    <a:pt x="1192" y="69"/>
                  </a:lnTo>
                  <a:lnTo>
                    <a:pt x="1190" y="33"/>
                  </a:lnTo>
                  <a:lnTo>
                    <a:pt x="1181" y="0"/>
                  </a:lnTo>
                  <a:close/>
                </a:path>
              </a:pathLst>
            </a:custGeom>
            <a:solidFill>
              <a:srgbClr val="6C3B2C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Freeform 85"/>
            <p:cNvSpPr/>
            <p:nvPr/>
          </p:nvSpPr>
          <p:spPr>
            <a:xfrm>
              <a:off x="2610" y="2421"/>
              <a:ext cx="109" cy="32"/>
            </a:xfrm>
            <a:custGeom>
              <a:avLst/>
              <a:gdLst>
                <a:gd name="txL" fmla="*/ 0 w 1194"/>
                <a:gd name="txT" fmla="*/ 0 h 348"/>
                <a:gd name="txR" fmla="*/ 1194 w 1194"/>
                <a:gd name="txB" fmla="*/ 348 h 348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194" h="348">
                  <a:moveTo>
                    <a:pt x="1194" y="173"/>
                  </a:moveTo>
                  <a:lnTo>
                    <a:pt x="1191" y="207"/>
                  </a:lnTo>
                  <a:lnTo>
                    <a:pt x="1183" y="240"/>
                  </a:lnTo>
                  <a:lnTo>
                    <a:pt x="1169" y="270"/>
                  </a:lnTo>
                  <a:lnTo>
                    <a:pt x="1153" y="296"/>
                  </a:lnTo>
                  <a:lnTo>
                    <a:pt x="1134" y="318"/>
                  </a:lnTo>
                  <a:lnTo>
                    <a:pt x="1113" y="334"/>
                  </a:lnTo>
                  <a:lnTo>
                    <a:pt x="1102" y="339"/>
                  </a:lnTo>
                  <a:lnTo>
                    <a:pt x="1088" y="342"/>
                  </a:lnTo>
                  <a:lnTo>
                    <a:pt x="1075" y="344"/>
                  </a:lnTo>
                  <a:lnTo>
                    <a:pt x="1061" y="348"/>
                  </a:lnTo>
                  <a:lnTo>
                    <a:pt x="133" y="348"/>
                  </a:lnTo>
                  <a:lnTo>
                    <a:pt x="120" y="344"/>
                  </a:lnTo>
                  <a:lnTo>
                    <a:pt x="106" y="342"/>
                  </a:lnTo>
                  <a:lnTo>
                    <a:pt x="92" y="339"/>
                  </a:lnTo>
                  <a:lnTo>
                    <a:pt x="82" y="334"/>
                  </a:lnTo>
                  <a:lnTo>
                    <a:pt x="58" y="318"/>
                  </a:lnTo>
                  <a:lnTo>
                    <a:pt x="39" y="296"/>
                  </a:lnTo>
                  <a:lnTo>
                    <a:pt x="23" y="270"/>
                  </a:lnTo>
                  <a:lnTo>
                    <a:pt x="12" y="240"/>
                  </a:lnTo>
                  <a:lnTo>
                    <a:pt x="4" y="207"/>
                  </a:lnTo>
                  <a:lnTo>
                    <a:pt x="0" y="173"/>
                  </a:lnTo>
                  <a:lnTo>
                    <a:pt x="4" y="139"/>
                  </a:lnTo>
                  <a:lnTo>
                    <a:pt x="12" y="107"/>
                  </a:lnTo>
                  <a:lnTo>
                    <a:pt x="23" y="78"/>
                  </a:lnTo>
                  <a:lnTo>
                    <a:pt x="39" y="51"/>
                  </a:lnTo>
                  <a:lnTo>
                    <a:pt x="58" y="29"/>
                  </a:lnTo>
                  <a:lnTo>
                    <a:pt x="82" y="12"/>
                  </a:lnTo>
                  <a:lnTo>
                    <a:pt x="92" y="7"/>
                  </a:lnTo>
                  <a:lnTo>
                    <a:pt x="106" y="5"/>
                  </a:lnTo>
                  <a:lnTo>
                    <a:pt x="120" y="2"/>
                  </a:lnTo>
                  <a:lnTo>
                    <a:pt x="133" y="0"/>
                  </a:lnTo>
                  <a:lnTo>
                    <a:pt x="1061" y="0"/>
                  </a:lnTo>
                  <a:lnTo>
                    <a:pt x="1075" y="2"/>
                  </a:lnTo>
                  <a:lnTo>
                    <a:pt x="1088" y="5"/>
                  </a:lnTo>
                  <a:lnTo>
                    <a:pt x="1102" y="7"/>
                  </a:lnTo>
                  <a:lnTo>
                    <a:pt x="1113" y="12"/>
                  </a:lnTo>
                  <a:lnTo>
                    <a:pt x="1134" y="29"/>
                  </a:lnTo>
                  <a:lnTo>
                    <a:pt x="1153" y="51"/>
                  </a:lnTo>
                  <a:lnTo>
                    <a:pt x="1169" y="78"/>
                  </a:lnTo>
                  <a:lnTo>
                    <a:pt x="1183" y="107"/>
                  </a:lnTo>
                  <a:lnTo>
                    <a:pt x="1191" y="139"/>
                  </a:lnTo>
                  <a:lnTo>
                    <a:pt x="1194" y="173"/>
                  </a:lnTo>
                  <a:close/>
                </a:path>
              </a:pathLst>
            </a:custGeom>
            <a:solidFill>
              <a:srgbClr val="F8F5A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69" name="Freeform 86"/>
            <p:cNvSpPr/>
            <p:nvPr/>
          </p:nvSpPr>
          <p:spPr>
            <a:xfrm>
              <a:off x="2609" y="2420"/>
              <a:ext cx="110" cy="33"/>
            </a:xfrm>
            <a:custGeom>
              <a:avLst/>
              <a:gdLst>
                <a:gd name="txL" fmla="*/ 0 w 1209"/>
                <a:gd name="txT" fmla="*/ 0 h 364"/>
                <a:gd name="txR" fmla="*/ 1209 w 1209"/>
                <a:gd name="txB" fmla="*/ 364 h 364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209" h="364">
                  <a:moveTo>
                    <a:pt x="1201" y="182"/>
                  </a:moveTo>
                  <a:lnTo>
                    <a:pt x="1192" y="182"/>
                  </a:lnTo>
                  <a:lnTo>
                    <a:pt x="1190" y="216"/>
                  </a:lnTo>
                  <a:lnTo>
                    <a:pt x="1182" y="249"/>
                  </a:lnTo>
                  <a:lnTo>
                    <a:pt x="1171" y="276"/>
                  </a:lnTo>
                  <a:lnTo>
                    <a:pt x="1155" y="300"/>
                  </a:lnTo>
                  <a:lnTo>
                    <a:pt x="1136" y="318"/>
                  </a:lnTo>
                  <a:lnTo>
                    <a:pt x="1117" y="335"/>
                  </a:lnTo>
                  <a:lnTo>
                    <a:pt x="1093" y="343"/>
                  </a:lnTo>
                  <a:lnTo>
                    <a:pt x="1082" y="346"/>
                  </a:lnTo>
                  <a:lnTo>
                    <a:pt x="1068" y="348"/>
                  </a:lnTo>
                  <a:lnTo>
                    <a:pt x="140" y="348"/>
                  </a:lnTo>
                  <a:lnTo>
                    <a:pt x="127" y="346"/>
                  </a:lnTo>
                  <a:lnTo>
                    <a:pt x="113" y="343"/>
                  </a:lnTo>
                  <a:lnTo>
                    <a:pt x="92" y="335"/>
                  </a:lnTo>
                  <a:lnTo>
                    <a:pt x="70" y="318"/>
                  </a:lnTo>
                  <a:lnTo>
                    <a:pt x="51" y="300"/>
                  </a:lnTo>
                  <a:lnTo>
                    <a:pt x="37" y="276"/>
                  </a:lnTo>
                  <a:lnTo>
                    <a:pt x="27" y="249"/>
                  </a:lnTo>
                  <a:lnTo>
                    <a:pt x="19" y="216"/>
                  </a:lnTo>
                  <a:lnTo>
                    <a:pt x="16" y="182"/>
                  </a:lnTo>
                  <a:lnTo>
                    <a:pt x="19" y="148"/>
                  </a:lnTo>
                  <a:lnTo>
                    <a:pt x="27" y="116"/>
                  </a:lnTo>
                  <a:lnTo>
                    <a:pt x="37" y="90"/>
                  </a:lnTo>
                  <a:lnTo>
                    <a:pt x="51" y="65"/>
                  </a:lnTo>
                  <a:lnTo>
                    <a:pt x="70" y="46"/>
                  </a:lnTo>
                  <a:lnTo>
                    <a:pt x="92" y="30"/>
                  </a:lnTo>
                  <a:lnTo>
                    <a:pt x="113" y="21"/>
                  </a:lnTo>
                  <a:lnTo>
                    <a:pt x="127" y="19"/>
                  </a:lnTo>
                  <a:lnTo>
                    <a:pt x="140" y="16"/>
                  </a:lnTo>
                  <a:lnTo>
                    <a:pt x="1068" y="16"/>
                  </a:lnTo>
                  <a:lnTo>
                    <a:pt x="1082" y="19"/>
                  </a:lnTo>
                  <a:lnTo>
                    <a:pt x="1093" y="21"/>
                  </a:lnTo>
                  <a:lnTo>
                    <a:pt x="1117" y="30"/>
                  </a:lnTo>
                  <a:lnTo>
                    <a:pt x="1136" y="46"/>
                  </a:lnTo>
                  <a:lnTo>
                    <a:pt x="1155" y="65"/>
                  </a:lnTo>
                  <a:lnTo>
                    <a:pt x="1171" y="90"/>
                  </a:lnTo>
                  <a:lnTo>
                    <a:pt x="1182" y="116"/>
                  </a:lnTo>
                  <a:lnTo>
                    <a:pt x="1190" y="148"/>
                  </a:lnTo>
                  <a:lnTo>
                    <a:pt x="1192" y="182"/>
                  </a:lnTo>
                  <a:lnTo>
                    <a:pt x="1201" y="182"/>
                  </a:lnTo>
                  <a:lnTo>
                    <a:pt x="1209" y="182"/>
                  </a:lnTo>
                  <a:lnTo>
                    <a:pt x="1206" y="146"/>
                  </a:lnTo>
                  <a:lnTo>
                    <a:pt x="1198" y="113"/>
                  </a:lnTo>
                  <a:lnTo>
                    <a:pt x="1185" y="81"/>
                  </a:lnTo>
                  <a:lnTo>
                    <a:pt x="1169" y="55"/>
                  </a:lnTo>
                  <a:lnTo>
                    <a:pt x="1146" y="33"/>
                  </a:lnTo>
                  <a:lnTo>
                    <a:pt x="1136" y="25"/>
                  </a:lnTo>
                  <a:lnTo>
                    <a:pt x="1123" y="16"/>
                  </a:lnTo>
                  <a:lnTo>
                    <a:pt x="1112" y="9"/>
                  </a:lnTo>
                  <a:lnTo>
                    <a:pt x="1098" y="5"/>
                  </a:lnTo>
                  <a:lnTo>
                    <a:pt x="1082" y="3"/>
                  </a:lnTo>
                  <a:lnTo>
                    <a:pt x="1068" y="0"/>
                  </a:lnTo>
                  <a:lnTo>
                    <a:pt x="140" y="0"/>
                  </a:lnTo>
                  <a:lnTo>
                    <a:pt x="124" y="3"/>
                  </a:lnTo>
                  <a:lnTo>
                    <a:pt x="110" y="5"/>
                  </a:lnTo>
                  <a:lnTo>
                    <a:pt x="97" y="9"/>
                  </a:lnTo>
                  <a:lnTo>
                    <a:pt x="83" y="16"/>
                  </a:lnTo>
                  <a:lnTo>
                    <a:pt x="73" y="25"/>
                  </a:lnTo>
                  <a:lnTo>
                    <a:pt x="59" y="33"/>
                  </a:lnTo>
                  <a:lnTo>
                    <a:pt x="41" y="55"/>
                  </a:lnTo>
                  <a:lnTo>
                    <a:pt x="21" y="81"/>
                  </a:lnTo>
                  <a:lnTo>
                    <a:pt x="11" y="113"/>
                  </a:lnTo>
                  <a:lnTo>
                    <a:pt x="2" y="146"/>
                  </a:lnTo>
                  <a:lnTo>
                    <a:pt x="0" y="182"/>
                  </a:lnTo>
                  <a:lnTo>
                    <a:pt x="2" y="219"/>
                  </a:lnTo>
                  <a:lnTo>
                    <a:pt x="11" y="251"/>
                  </a:lnTo>
                  <a:lnTo>
                    <a:pt x="21" y="284"/>
                  </a:lnTo>
                  <a:lnTo>
                    <a:pt x="41" y="311"/>
                  </a:lnTo>
                  <a:lnTo>
                    <a:pt x="59" y="332"/>
                  </a:lnTo>
                  <a:lnTo>
                    <a:pt x="73" y="341"/>
                  </a:lnTo>
                  <a:lnTo>
                    <a:pt x="83" y="348"/>
                  </a:lnTo>
                  <a:lnTo>
                    <a:pt x="97" y="357"/>
                  </a:lnTo>
                  <a:lnTo>
                    <a:pt x="110" y="359"/>
                  </a:lnTo>
                  <a:lnTo>
                    <a:pt x="124" y="362"/>
                  </a:lnTo>
                  <a:lnTo>
                    <a:pt x="140" y="364"/>
                  </a:lnTo>
                  <a:lnTo>
                    <a:pt x="1068" y="364"/>
                  </a:lnTo>
                  <a:lnTo>
                    <a:pt x="1082" y="362"/>
                  </a:lnTo>
                  <a:lnTo>
                    <a:pt x="1098" y="359"/>
                  </a:lnTo>
                  <a:lnTo>
                    <a:pt x="1112" y="357"/>
                  </a:lnTo>
                  <a:lnTo>
                    <a:pt x="1123" y="348"/>
                  </a:lnTo>
                  <a:lnTo>
                    <a:pt x="1136" y="341"/>
                  </a:lnTo>
                  <a:lnTo>
                    <a:pt x="1146" y="332"/>
                  </a:lnTo>
                  <a:lnTo>
                    <a:pt x="1169" y="311"/>
                  </a:lnTo>
                  <a:lnTo>
                    <a:pt x="1185" y="284"/>
                  </a:lnTo>
                  <a:lnTo>
                    <a:pt x="1198" y="251"/>
                  </a:lnTo>
                  <a:lnTo>
                    <a:pt x="1206" y="219"/>
                  </a:lnTo>
                  <a:lnTo>
                    <a:pt x="1209" y="182"/>
                  </a:lnTo>
                  <a:lnTo>
                    <a:pt x="1201" y="182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0" name="Freeform 87"/>
            <p:cNvSpPr/>
            <p:nvPr/>
          </p:nvSpPr>
          <p:spPr>
            <a:xfrm>
              <a:off x="2611" y="2432"/>
              <a:ext cx="108" cy="20"/>
            </a:xfrm>
            <a:custGeom>
              <a:avLst/>
              <a:gdLst>
                <a:gd name="txL" fmla="*/ 0 w 1185"/>
                <a:gd name="txT" fmla="*/ 0 h 221"/>
                <a:gd name="txR" fmla="*/ 1185 w 1185"/>
                <a:gd name="txB" fmla="*/ 221 h 22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1185" h="221">
                  <a:moveTo>
                    <a:pt x="5" y="0"/>
                  </a:moveTo>
                  <a:lnTo>
                    <a:pt x="0" y="27"/>
                  </a:lnTo>
                  <a:lnTo>
                    <a:pt x="0" y="55"/>
                  </a:lnTo>
                  <a:lnTo>
                    <a:pt x="3" y="89"/>
                  </a:lnTo>
                  <a:lnTo>
                    <a:pt x="11" y="122"/>
                  </a:lnTo>
                  <a:lnTo>
                    <a:pt x="21" y="149"/>
                  </a:lnTo>
                  <a:lnTo>
                    <a:pt x="35" y="173"/>
                  </a:lnTo>
                  <a:lnTo>
                    <a:pt x="54" y="191"/>
                  </a:lnTo>
                  <a:lnTo>
                    <a:pt x="76" y="208"/>
                  </a:lnTo>
                  <a:lnTo>
                    <a:pt x="97" y="216"/>
                  </a:lnTo>
                  <a:lnTo>
                    <a:pt x="111" y="219"/>
                  </a:lnTo>
                  <a:lnTo>
                    <a:pt x="124" y="221"/>
                  </a:lnTo>
                  <a:lnTo>
                    <a:pt x="1052" y="221"/>
                  </a:lnTo>
                  <a:lnTo>
                    <a:pt x="1066" y="219"/>
                  </a:lnTo>
                  <a:lnTo>
                    <a:pt x="1077" y="216"/>
                  </a:lnTo>
                  <a:lnTo>
                    <a:pt x="1101" y="208"/>
                  </a:lnTo>
                  <a:lnTo>
                    <a:pt x="1120" y="191"/>
                  </a:lnTo>
                  <a:lnTo>
                    <a:pt x="1139" y="173"/>
                  </a:lnTo>
                  <a:lnTo>
                    <a:pt x="1155" y="149"/>
                  </a:lnTo>
                  <a:lnTo>
                    <a:pt x="1166" y="122"/>
                  </a:lnTo>
                  <a:lnTo>
                    <a:pt x="1174" y="89"/>
                  </a:lnTo>
                  <a:lnTo>
                    <a:pt x="1176" y="55"/>
                  </a:lnTo>
                  <a:lnTo>
                    <a:pt x="1185" y="55"/>
                  </a:lnTo>
                  <a:lnTo>
                    <a:pt x="1176" y="55"/>
                  </a:lnTo>
                  <a:lnTo>
                    <a:pt x="1174" y="27"/>
                  </a:lnTo>
                  <a:lnTo>
                    <a:pt x="1169" y="0"/>
                  </a:lnTo>
                  <a:lnTo>
                    <a:pt x="1160" y="19"/>
                  </a:lnTo>
                  <a:lnTo>
                    <a:pt x="1150" y="37"/>
                  </a:lnTo>
                  <a:lnTo>
                    <a:pt x="1137" y="55"/>
                  </a:lnTo>
                  <a:lnTo>
                    <a:pt x="1120" y="67"/>
                  </a:lnTo>
                  <a:lnTo>
                    <a:pt x="1107" y="78"/>
                  </a:lnTo>
                  <a:lnTo>
                    <a:pt x="1088" y="87"/>
                  </a:lnTo>
                  <a:lnTo>
                    <a:pt x="1072" y="92"/>
                  </a:lnTo>
                  <a:lnTo>
                    <a:pt x="1052" y="92"/>
                  </a:lnTo>
                  <a:lnTo>
                    <a:pt x="124" y="92"/>
                  </a:lnTo>
                  <a:lnTo>
                    <a:pt x="106" y="92"/>
                  </a:lnTo>
                  <a:lnTo>
                    <a:pt x="87" y="87"/>
                  </a:lnTo>
                  <a:lnTo>
                    <a:pt x="71" y="78"/>
                  </a:lnTo>
                  <a:lnTo>
                    <a:pt x="54" y="67"/>
                  </a:lnTo>
                  <a:lnTo>
                    <a:pt x="41" y="55"/>
                  </a:lnTo>
                  <a:lnTo>
                    <a:pt x="27" y="37"/>
                  </a:lnTo>
                  <a:lnTo>
                    <a:pt x="16" y="1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F6D216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1" name="Freeform 88"/>
            <p:cNvSpPr>
              <a:spLocks noEditPoints="1"/>
            </p:cNvSpPr>
            <p:nvPr/>
          </p:nvSpPr>
          <p:spPr>
            <a:xfrm>
              <a:off x="2610" y="2431"/>
              <a:ext cx="109" cy="22"/>
            </a:xfrm>
            <a:custGeom>
              <a:avLst/>
              <a:gdLst>
                <a:gd name="txL" fmla="*/ 0 w 1194"/>
                <a:gd name="txT" fmla="*/ 0 h 244"/>
                <a:gd name="txR" fmla="*/ 1194 w 1194"/>
                <a:gd name="txB" fmla="*/ 244 h 24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194" h="244">
                  <a:moveTo>
                    <a:pt x="12" y="0"/>
                  </a:moveTo>
                  <a:lnTo>
                    <a:pt x="4" y="33"/>
                  </a:lnTo>
                  <a:lnTo>
                    <a:pt x="0" y="69"/>
                  </a:lnTo>
                  <a:lnTo>
                    <a:pt x="4" y="103"/>
                  </a:lnTo>
                  <a:lnTo>
                    <a:pt x="12" y="136"/>
                  </a:lnTo>
                  <a:lnTo>
                    <a:pt x="23" y="166"/>
                  </a:lnTo>
                  <a:lnTo>
                    <a:pt x="39" y="192"/>
                  </a:lnTo>
                  <a:lnTo>
                    <a:pt x="58" y="214"/>
                  </a:lnTo>
                  <a:lnTo>
                    <a:pt x="82" y="230"/>
                  </a:lnTo>
                  <a:lnTo>
                    <a:pt x="92" y="235"/>
                  </a:lnTo>
                  <a:lnTo>
                    <a:pt x="106" y="238"/>
                  </a:lnTo>
                  <a:lnTo>
                    <a:pt x="120" y="240"/>
                  </a:lnTo>
                  <a:lnTo>
                    <a:pt x="133" y="244"/>
                  </a:lnTo>
                  <a:lnTo>
                    <a:pt x="1061" y="244"/>
                  </a:lnTo>
                  <a:lnTo>
                    <a:pt x="1075" y="240"/>
                  </a:lnTo>
                  <a:lnTo>
                    <a:pt x="1088" y="238"/>
                  </a:lnTo>
                  <a:lnTo>
                    <a:pt x="1102" y="235"/>
                  </a:lnTo>
                  <a:lnTo>
                    <a:pt x="1113" y="230"/>
                  </a:lnTo>
                  <a:lnTo>
                    <a:pt x="1134" y="214"/>
                  </a:lnTo>
                  <a:lnTo>
                    <a:pt x="1153" y="192"/>
                  </a:lnTo>
                  <a:lnTo>
                    <a:pt x="1169" y="166"/>
                  </a:lnTo>
                  <a:lnTo>
                    <a:pt x="1183" y="136"/>
                  </a:lnTo>
                  <a:lnTo>
                    <a:pt x="1191" y="103"/>
                  </a:lnTo>
                  <a:lnTo>
                    <a:pt x="1194" y="69"/>
                  </a:lnTo>
                  <a:lnTo>
                    <a:pt x="1185" y="69"/>
                  </a:lnTo>
                  <a:lnTo>
                    <a:pt x="1183" y="103"/>
                  </a:lnTo>
                  <a:lnTo>
                    <a:pt x="1175" y="136"/>
                  </a:lnTo>
                  <a:lnTo>
                    <a:pt x="1164" y="163"/>
                  </a:lnTo>
                  <a:lnTo>
                    <a:pt x="1148" y="187"/>
                  </a:lnTo>
                  <a:lnTo>
                    <a:pt x="1129" y="205"/>
                  </a:lnTo>
                  <a:lnTo>
                    <a:pt x="1110" y="222"/>
                  </a:lnTo>
                  <a:lnTo>
                    <a:pt x="1086" y="230"/>
                  </a:lnTo>
                  <a:lnTo>
                    <a:pt x="1075" y="233"/>
                  </a:lnTo>
                  <a:lnTo>
                    <a:pt x="1061" y="235"/>
                  </a:lnTo>
                  <a:lnTo>
                    <a:pt x="133" y="235"/>
                  </a:lnTo>
                  <a:lnTo>
                    <a:pt x="120" y="233"/>
                  </a:lnTo>
                  <a:lnTo>
                    <a:pt x="106" y="230"/>
                  </a:lnTo>
                  <a:lnTo>
                    <a:pt x="85" y="222"/>
                  </a:lnTo>
                  <a:lnTo>
                    <a:pt x="63" y="205"/>
                  </a:lnTo>
                  <a:lnTo>
                    <a:pt x="44" y="187"/>
                  </a:lnTo>
                  <a:lnTo>
                    <a:pt x="30" y="163"/>
                  </a:lnTo>
                  <a:lnTo>
                    <a:pt x="20" y="136"/>
                  </a:lnTo>
                  <a:lnTo>
                    <a:pt x="12" y="103"/>
                  </a:lnTo>
                  <a:lnTo>
                    <a:pt x="9" y="69"/>
                  </a:lnTo>
                  <a:lnTo>
                    <a:pt x="9" y="41"/>
                  </a:lnTo>
                  <a:lnTo>
                    <a:pt x="14" y="14"/>
                  </a:lnTo>
                  <a:lnTo>
                    <a:pt x="12" y="0"/>
                  </a:lnTo>
                  <a:close/>
                  <a:moveTo>
                    <a:pt x="1183" y="0"/>
                  </a:moveTo>
                  <a:lnTo>
                    <a:pt x="1178" y="14"/>
                  </a:lnTo>
                  <a:lnTo>
                    <a:pt x="1183" y="41"/>
                  </a:lnTo>
                  <a:lnTo>
                    <a:pt x="1185" y="69"/>
                  </a:lnTo>
                  <a:lnTo>
                    <a:pt x="1194" y="69"/>
                  </a:lnTo>
                  <a:lnTo>
                    <a:pt x="1191" y="33"/>
                  </a:lnTo>
                  <a:lnTo>
                    <a:pt x="1183" y="0"/>
                  </a:lnTo>
                  <a:close/>
                </a:path>
              </a:pathLst>
            </a:custGeom>
            <a:solidFill>
              <a:srgbClr val="7537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2" name="Freeform 89"/>
            <p:cNvSpPr/>
            <p:nvPr/>
          </p:nvSpPr>
          <p:spPr>
            <a:xfrm>
              <a:off x="2855" y="2349"/>
              <a:ext cx="181" cy="117"/>
            </a:xfrm>
            <a:custGeom>
              <a:avLst/>
              <a:gdLst>
                <a:gd name="txL" fmla="*/ 0 w 1992"/>
                <a:gd name="txT" fmla="*/ 0 h 1289"/>
                <a:gd name="txR" fmla="*/ 1992 w 1992"/>
                <a:gd name="txB" fmla="*/ 1289 h 1289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992" h="1289">
                  <a:moveTo>
                    <a:pt x="1992" y="644"/>
                  </a:moveTo>
                  <a:lnTo>
                    <a:pt x="1989" y="677"/>
                  </a:lnTo>
                  <a:lnTo>
                    <a:pt x="1989" y="712"/>
                  </a:lnTo>
                  <a:lnTo>
                    <a:pt x="1978" y="774"/>
                  </a:lnTo>
                  <a:lnTo>
                    <a:pt x="1962" y="836"/>
                  </a:lnTo>
                  <a:lnTo>
                    <a:pt x="1943" y="895"/>
                  </a:lnTo>
                  <a:lnTo>
                    <a:pt x="1916" y="951"/>
                  </a:lnTo>
                  <a:lnTo>
                    <a:pt x="1884" y="1006"/>
                  </a:lnTo>
                  <a:lnTo>
                    <a:pt x="1849" y="1054"/>
                  </a:lnTo>
                  <a:lnTo>
                    <a:pt x="1809" y="1100"/>
                  </a:lnTo>
                  <a:lnTo>
                    <a:pt x="1763" y="1144"/>
                  </a:lnTo>
                  <a:lnTo>
                    <a:pt x="1715" y="1181"/>
                  </a:lnTo>
                  <a:lnTo>
                    <a:pt x="1663" y="1211"/>
                  </a:lnTo>
                  <a:lnTo>
                    <a:pt x="1609" y="1241"/>
                  </a:lnTo>
                  <a:lnTo>
                    <a:pt x="1549" y="1262"/>
                  </a:lnTo>
                  <a:lnTo>
                    <a:pt x="1490" y="1278"/>
                  </a:lnTo>
                  <a:lnTo>
                    <a:pt x="1460" y="1284"/>
                  </a:lnTo>
                  <a:lnTo>
                    <a:pt x="1428" y="1287"/>
                  </a:lnTo>
                  <a:lnTo>
                    <a:pt x="1395" y="1289"/>
                  </a:lnTo>
                  <a:lnTo>
                    <a:pt x="1363" y="1289"/>
                  </a:lnTo>
                  <a:lnTo>
                    <a:pt x="627" y="1289"/>
                  </a:lnTo>
                  <a:lnTo>
                    <a:pt x="594" y="1289"/>
                  </a:lnTo>
                  <a:lnTo>
                    <a:pt x="562" y="1287"/>
                  </a:lnTo>
                  <a:lnTo>
                    <a:pt x="532" y="1284"/>
                  </a:lnTo>
                  <a:lnTo>
                    <a:pt x="500" y="1278"/>
                  </a:lnTo>
                  <a:lnTo>
                    <a:pt x="440" y="1262"/>
                  </a:lnTo>
                  <a:lnTo>
                    <a:pt x="381" y="1241"/>
                  </a:lnTo>
                  <a:lnTo>
                    <a:pt x="327" y="1211"/>
                  </a:lnTo>
                  <a:lnTo>
                    <a:pt x="275" y="1181"/>
                  </a:lnTo>
                  <a:lnTo>
                    <a:pt x="227" y="1144"/>
                  </a:lnTo>
                  <a:lnTo>
                    <a:pt x="184" y="1100"/>
                  </a:lnTo>
                  <a:lnTo>
                    <a:pt x="143" y="1054"/>
                  </a:lnTo>
                  <a:lnTo>
                    <a:pt x="106" y="1006"/>
                  </a:lnTo>
                  <a:lnTo>
                    <a:pt x="76" y="951"/>
                  </a:lnTo>
                  <a:lnTo>
                    <a:pt x="49" y="895"/>
                  </a:lnTo>
                  <a:lnTo>
                    <a:pt x="28" y="836"/>
                  </a:lnTo>
                  <a:lnTo>
                    <a:pt x="12" y="774"/>
                  </a:lnTo>
                  <a:lnTo>
                    <a:pt x="3" y="712"/>
                  </a:lnTo>
                  <a:lnTo>
                    <a:pt x="0" y="677"/>
                  </a:lnTo>
                  <a:lnTo>
                    <a:pt x="0" y="644"/>
                  </a:lnTo>
                  <a:lnTo>
                    <a:pt x="0" y="612"/>
                  </a:lnTo>
                  <a:lnTo>
                    <a:pt x="3" y="580"/>
                  </a:lnTo>
                  <a:lnTo>
                    <a:pt x="12" y="515"/>
                  </a:lnTo>
                  <a:lnTo>
                    <a:pt x="28" y="453"/>
                  </a:lnTo>
                  <a:lnTo>
                    <a:pt x="49" y="393"/>
                  </a:lnTo>
                  <a:lnTo>
                    <a:pt x="76" y="336"/>
                  </a:lnTo>
                  <a:lnTo>
                    <a:pt x="106" y="283"/>
                  </a:lnTo>
                  <a:lnTo>
                    <a:pt x="143" y="234"/>
                  </a:lnTo>
                  <a:lnTo>
                    <a:pt x="184" y="188"/>
                  </a:lnTo>
                  <a:lnTo>
                    <a:pt x="227" y="145"/>
                  </a:lnTo>
                  <a:lnTo>
                    <a:pt x="275" y="110"/>
                  </a:lnTo>
                  <a:lnTo>
                    <a:pt x="327" y="78"/>
                  </a:lnTo>
                  <a:lnTo>
                    <a:pt x="381" y="51"/>
                  </a:lnTo>
                  <a:lnTo>
                    <a:pt x="440" y="29"/>
                  </a:lnTo>
                  <a:lnTo>
                    <a:pt x="500" y="13"/>
                  </a:lnTo>
                  <a:lnTo>
                    <a:pt x="532" y="8"/>
                  </a:lnTo>
                  <a:lnTo>
                    <a:pt x="562" y="2"/>
                  </a:lnTo>
                  <a:lnTo>
                    <a:pt x="594" y="0"/>
                  </a:lnTo>
                  <a:lnTo>
                    <a:pt x="627" y="0"/>
                  </a:lnTo>
                  <a:lnTo>
                    <a:pt x="1363" y="0"/>
                  </a:lnTo>
                  <a:lnTo>
                    <a:pt x="1395" y="0"/>
                  </a:lnTo>
                  <a:lnTo>
                    <a:pt x="1428" y="2"/>
                  </a:lnTo>
                  <a:lnTo>
                    <a:pt x="1460" y="8"/>
                  </a:lnTo>
                  <a:lnTo>
                    <a:pt x="1490" y="13"/>
                  </a:lnTo>
                  <a:lnTo>
                    <a:pt x="1549" y="29"/>
                  </a:lnTo>
                  <a:lnTo>
                    <a:pt x="1609" y="51"/>
                  </a:lnTo>
                  <a:lnTo>
                    <a:pt x="1663" y="78"/>
                  </a:lnTo>
                  <a:lnTo>
                    <a:pt x="1715" y="110"/>
                  </a:lnTo>
                  <a:lnTo>
                    <a:pt x="1763" y="145"/>
                  </a:lnTo>
                  <a:lnTo>
                    <a:pt x="1809" y="188"/>
                  </a:lnTo>
                  <a:lnTo>
                    <a:pt x="1849" y="234"/>
                  </a:lnTo>
                  <a:lnTo>
                    <a:pt x="1884" y="283"/>
                  </a:lnTo>
                  <a:lnTo>
                    <a:pt x="1916" y="336"/>
                  </a:lnTo>
                  <a:lnTo>
                    <a:pt x="1943" y="393"/>
                  </a:lnTo>
                  <a:lnTo>
                    <a:pt x="1962" y="453"/>
                  </a:lnTo>
                  <a:lnTo>
                    <a:pt x="1978" y="515"/>
                  </a:lnTo>
                  <a:lnTo>
                    <a:pt x="1989" y="580"/>
                  </a:lnTo>
                  <a:lnTo>
                    <a:pt x="1989" y="612"/>
                  </a:lnTo>
                  <a:lnTo>
                    <a:pt x="1992" y="644"/>
                  </a:lnTo>
                  <a:close/>
                </a:path>
              </a:pathLst>
            </a:custGeom>
            <a:solidFill>
              <a:srgbClr val="F3F3F4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3" name="Freeform 90"/>
            <p:cNvSpPr/>
            <p:nvPr/>
          </p:nvSpPr>
          <p:spPr>
            <a:xfrm>
              <a:off x="2854" y="2348"/>
              <a:ext cx="183" cy="119"/>
            </a:xfrm>
            <a:custGeom>
              <a:avLst/>
              <a:gdLst>
                <a:gd name="txL" fmla="*/ 0 w 2008"/>
                <a:gd name="txT" fmla="*/ 0 h 1305"/>
                <a:gd name="txR" fmla="*/ 2008 w 2008"/>
                <a:gd name="txB" fmla="*/ 1305 h 1305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2" y="1"/>
                </a:cxn>
                <a:cxn ang="0">
                  <a:pos x="2" y="0"/>
                </a:cxn>
              </a:cxnLst>
              <a:rect l="txL" t="txT" r="txR" b="txB"/>
              <a:pathLst>
                <a:path w="2008" h="1305">
                  <a:moveTo>
                    <a:pt x="2000" y="652"/>
                  </a:moveTo>
                  <a:lnTo>
                    <a:pt x="1992" y="652"/>
                  </a:lnTo>
                  <a:lnTo>
                    <a:pt x="1990" y="717"/>
                  </a:lnTo>
                  <a:lnTo>
                    <a:pt x="1978" y="782"/>
                  </a:lnTo>
                  <a:lnTo>
                    <a:pt x="1962" y="841"/>
                  </a:lnTo>
                  <a:lnTo>
                    <a:pt x="1944" y="901"/>
                  </a:lnTo>
                  <a:lnTo>
                    <a:pt x="1916" y="957"/>
                  </a:lnTo>
                  <a:lnTo>
                    <a:pt x="1887" y="1009"/>
                  </a:lnTo>
                  <a:lnTo>
                    <a:pt x="1849" y="1057"/>
                  </a:lnTo>
                  <a:lnTo>
                    <a:pt x="1811" y="1103"/>
                  </a:lnTo>
                  <a:lnTo>
                    <a:pt x="1765" y="1143"/>
                  </a:lnTo>
                  <a:lnTo>
                    <a:pt x="1719" y="1182"/>
                  </a:lnTo>
                  <a:lnTo>
                    <a:pt x="1668" y="1214"/>
                  </a:lnTo>
                  <a:lnTo>
                    <a:pt x="1614" y="1240"/>
                  </a:lnTo>
                  <a:lnTo>
                    <a:pt x="1557" y="1262"/>
                  </a:lnTo>
                  <a:lnTo>
                    <a:pt x="1498" y="1278"/>
                  </a:lnTo>
                  <a:lnTo>
                    <a:pt x="1466" y="1284"/>
                  </a:lnTo>
                  <a:lnTo>
                    <a:pt x="1436" y="1286"/>
                  </a:lnTo>
                  <a:lnTo>
                    <a:pt x="1403" y="1289"/>
                  </a:lnTo>
                  <a:lnTo>
                    <a:pt x="1371" y="1289"/>
                  </a:lnTo>
                  <a:lnTo>
                    <a:pt x="635" y="1289"/>
                  </a:lnTo>
                  <a:lnTo>
                    <a:pt x="602" y="1289"/>
                  </a:lnTo>
                  <a:lnTo>
                    <a:pt x="570" y="1286"/>
                  </a:lnTo>
                  <a:lnTo>
                    <a:pt x="540" y="1284"/>
                  </a:lnTo>
                  <a:lnTo>
                    <a:pt x="510" y="1278"/>
                  </a:lnTo>
                  <a:lnTo>
                    <a:pt x="451" y="1262"/>
                  </a:lnTo>
                  <a:lnTo>
                    <a:pt x="395" y="1240"/>
                  </a:lnTo>
                  <a:lnTo>
                    <a:pt x="340" y="1214"/>
                  </a:lnTo>
                  <a:lnTo>
                    <a:pt x="289" y="1182"/>
                  </a:lnTo>
                  <a:lnTo>
                    <a:pt x="241" y="1143"/>
                  </a:lnTo>
                  <a:lnTo>
                    <a:pt x="197" y="1103"/>
                  </a:lnTo>
                  <a:lnTo>
                    <a:pt x="156" y="1057"/>
                  </a:lnTo>
                  <a:lnTo>
                    <a:pt x="122" y="1009"/>
                  </a:lnTo>
                  <a:lnTo>
                    <a:pt x="89" y="957"/>
                  </a:lnTo>
                  <a:lnTo>
                    <a:pt x="66" y="901"/>
                  </a:lnTo>
                  <a:lnTo>
                    <a:pt x="43" y="841"/>
                  </a:lnTo>
                  <a:lnTo>
                    <a:pt x="27" y="782"/>
                  </a:lnTo>
                  <a:lnTo>
                    <a:pt x="20" y="717"/>
                  </a:lnTo>
                  <a:lnTo>
                    <a:pt x="16" y="652"/>
                  </a:lnTo>
                  <a:lnTo>
                    <a:pt x="20" y="588"/>
                  </a:lnTo>
                  <a:lnTo>
                    <a:pt x="27" y="523"/>
                  </a:lnTo>
                  <a:lnTo>
                    <a:pt x="43" y="464"/>
                  </a:lnTo>
                  <a:lnTo>
                    <a:pt x="66" y="404"/>
                  </a:lnTo>
                  <a:lnTo>
                    <a:pt x="89" y="348"/>
                  </a:lnTo>
                  <a:lnTo>
                    <a:pt x="122" y="296"/>
                  </a:lnTo>
                  <a:lnTo>
                    <a:pt x="156" y="247"/>
                  </a:lnTo>
                  <a:lnTo>
                    <a:pt x="197" y="202"/>
                  </a:lnTo>
                  <a:lnTo>
                    <a:pt x="241" y="162"/>
                  </a:lnTo>
                  <a:lnTo>
                    <a:pt x="289" y="123"/>
                  </a:lnTo>
                  <a:lnTo>
                    <a:pt x="340" y="91"/>
                  </a:lnTo>
                  <a:lnTo>
                    <a:pt x="395" y="65"/>
                  </a:lnTo>
                  <a:lnTo>
                    <a:pt x="451" y="42"/>
                  </a:lnTo>
                  <a:lnTo>
                    <a:pt x="510" y="29"/>
                  </a:lnTo>
                  <a:lnTo>
                    <a:pt x="570" y="19"/>
                  </a:lnTo>
                  <a:lnTo>
                    <a:pt x="602" y="16"/>
                  </a:lnTo>
                  <a:lnTo>
                    <a:pt x="635" y="16"/>
                  </a:lnTo>
                  <a:lnTo>
                    <a:pt x="1371" y="16"/>
                  </a:lnTo>
                  <a:lnTo>
                    <a:pt x="1403" y="16"/>
                  </a:lnTo>
                  <a:lnTo>
                    <a:pt x="1436" y="19"/>
                  </a:lnTo>
                  <a:lnTo>
                    <a:pt x="1498" y="29"/>
                  </a:lnTo>
                  <a:lnTo>
                    <a:pt x="1557" y="42"/>
                  </a:lnTo>
                  <a:lnTo>
                    <a:pt x="1614" y="65"/>
                  </a:lnTo>
                  <a:lnTo>
                    <a:pt x="1668" y="91"/>
                  </a:lnTo>
                  <a:lnTo>
                    <a:pt x="1719" y="123"/>
                  </a:lnTo>
                  <a:lnTo>
                    <a:pt x="1765" y="162"/>
                  </a:lnTo>
                  <a:lnTo>
                    <a:pt x="1811" y="202"/>
                  </a:lnTo>
                  <a:lnTo>
                    <a:pt x="1849" y="247"/>
                  </a:lnTo>
                  <a:lnTo>
                    <a:pt x="1887" y="296"/>
                  </a:lnTo>
                  <a:lnTo>
                    <a:pt x="1916" y="348"/>
                  </a:lnTo>
                  <a:lnTo>
                    <a:pt x="1944" y="404"/>
                  </a:lnTo>
                  <a:lnTo>
                    <a:pt x="1962" y="464"/>
                  </a:lnTo>
                  <a:lnTo>
                    <a:pt x="1978" y="523"/>
                  </a:lnTo>
                  <a:lnTo>
                    <a:pt x="1990" y="588"/>
                  </a:lnTo>
                  <a:lnTo>
                    <a:pt x="1992" y="652"/>
                  </a:lnTo>
                  <a:lnTo>
                    <a:pt x="2000" y="652"/>
                  </a:lnTo>
                  <a:lnTo>
                    <a:pt x="2008" y="652"/>
                  </a:lnTo>
                  <a:lnTo>
                    <a:pt x="2008" y="620"/>
                  </a:lnTo>
                  <a:lnTo>
                    <a:pt x="2006" y="585"/>
                  </a:lnTo>
                  <a:lnTo>
                    <a:pt x="1995" y="521"/>
                  </a:lnTo>
                  <a:lnTo>
                    <a:pt x="1978" y="459"/>
                  </a:lnTo>
                  <a:lnTo>
                    <a:pt x="1957" y="399"/>
                  </a:lnTo>
                  <a:lnTo>
                    <a:pt x="1930" y="342"/>
                  </a:lnTo>
                  <a:lnTo>
                    <a:pt x="1900" y="288"/>
                  </a:lnTo>
                  <a:lnTo>
                    <a:pt x="1863" y="237"/>
                  </a:lnTo>
                  <a:lnTo>
                    <a:pt x="1822" y="191"/>
                  </a:lnTo>
                  <a:lnTo>
                    <a:pt x="1776" y="148"/>
                  </a:lnTo>
                  <a:lnTo>
                    <a:pt x="1728" y="111"/>
                  </a:lnTo>
                  <a:lnTo>
                    <a:pt x="1677" y="77"/>
                  </a:lnTo>
                  <a:lnTo>
                    <a:pt x="1620" y="51"/>
                  </a:lnTo>
                  <a:lnTo>
                    <a:pt x="1560" y="29"/>
                  </a:lnTo>
                  <a:lnTo>
                    <a:pt x="1530" y="19"/>
                  </a:lnTo>
                  <a:lnTo>
                    <a:pt x="1500" y="13"/>
                  </a:lnTo>
                  <a:lnTo>
                    <a:pt x="1468" y="8"/>
                  </a:lnTo>
                  <a:lnTo>
                    <a:pt x="1436" y="3"/>
                  </a:lnTo>
                  <a:lnTo>
                    <a:pt x="1403" y="0"/>
                  </a:lnTo>
                  <a:lnTo>
                    <a:pt x="1371" y="0"/>
                  </a:lnTo>
                  <a:lnTo>
                    <a:pt x="635" y="0"/>
                  </a:lnTo>
                  <a:lnTo>
                    <a:pt x="602" y="0"/>
                  </a:lnTo>
                  <a:lnTo>
                    <a:pt x="570" y="3"/>
                  </a:lnTo>
                  <a:lnTo>
                    <a:pt x="538" y="8"/>
                  </a:lnTo>
                  <a:lnTo>
                    <a:pt x="505" y="13"/>
                  </a:lnTo>
                  <a:lnTo>
                    <a:pt x="475" y="19"/>
                  </a:lnTo>
                  <a:lnTo>
                    <a:pt x="446" y="29"/>
                  </a:lnTo>
                  <a:lnTo>
                    <a:pt x="386" y="51"/>
                  </a:lnTo>
                  <a:lnTo>
                    <a:pt x="333" y="77"/>
                  </a:lnTo>
                  <a:lnTo>
                    <a:pt x="278" y="111"/>
                  </a:lnTo>
                  <a:lnTo>
                    <a:pt x="230" y="148"/>
                  </a:lnTo>
                  <a:lnTo>
                    <a:pt x="184" y="191"/>
                  </a:lnTo>
                  <a:lnTo>
                    <a:pt x="143" y="237"/>
                  </a:lnTo>
                  <a:lnTo>
                    <a:pt x="108" y="288"/>
                  </a:lnTo>
                  <a:lnTo>
                    <a:pt x="76" y="342"/>
                  </a:lnTo>
                  <a:lnTo>
                    <a:pt x="48" y="399"/>
                  </a:lnTo>
                  <a:lnTo>
                    <a:pt x="27" y="459"/>
                  </a:lnTo>
                  <a:lnTo>
                    <a:pt x="11" y="521"/>
                  </a:lnTo>
                  <a:lnTo>
                    <a:pt x="2" y="585"/>
                  </a:lnTo>
                  <a:lnTo>
                    <a:pt x="0" y="620"/>
                  </a:lnTo>
                  <a:lnTo>
                    <a:pt x="0" y="652"/>
                  </a:lnTo>
                  <a:lnTo>
                    <a:pt x="0" y="687"/>
                  </a:lnTo>
                  <a:lnTo>
                    <a:pt x="2" y="720"/>
                  </a:lnTo>
                  <a:lnTo>
                    <a:pt x="11" y="784"/>
                  </a:lnTo>
                  <a:lnTo>
                    <a:pt x="27" y="846"/>
                  </a:lnTo>
                  <a:lnTo>
                    <a:pt x="48" y="906"/>
                  </a:lnTo>
                  <a:lnTo>
                    <a:pt x="76" y="965"/>
                  </a:lnTo>
                  <a:lnTo>
                    <a:pt x="108" y="1019"/>
                  </a:lnTo>
                  <a:lnTo>
                    <a:pt x="143" y="1067"/>
                  </a:lnTo>
                  <a:lnTo>
                    <a:pt x="184" y="1113"/>
                  </a:lnTo>
                  <a:lnTo>
                    <a:pt x="230" y="1157"/>
                  </a:lnTo>
                  <a:lnTo>
                    <a:pt x="278" y="1194"/>
                  </a:lnTo>
                  <a:lnTo>
                    <a:pt x="333" y="1226"/>
                  </a:lnTo>
                  <a:lnTo>
                    <a:pt x="386" y="1254"/>
                  </a:lnTo>
                  <a:lnTo>
                    <a:pt x="446" y="1276"/>
                  </a:lnTo>
                  <a:lnTo>
                    <a:pt x="475" y="1286"/>
                  </a:lnTo>
                  <a:lnTo>
                    <a:pt x="505" y="1292"/>
                  </a:lnTo>
                  <a:lnTo>
                    <a:pt x="538" y="1300"/>
                  </a:lnTo>
                  <a:lnTo>
                    <a:pt x="570" y="1302"/>
                  </a:lnTo>
                  <a:lnTo>
                    <a:pt x="602" y="1305"/>
                  </a:lnTo>
                  <a:lnTo>
                    <a:pt x="635" y="1305"/>
                  </a:lnTo>
                  <a:lnTo>
                    <a:pt x="1371" y="1305"/>
                  </a:lnTo>
                  <a:lnTo>
                    <a:pt x="1403" y="1305"/>
                  </a:lnTo>
                  <a:lnTo>
                    <a:pt x="1436" y="1302"/>
                  </a:lnTo>
                  <a:lnTo>
                    <a:pt x="1468" y="1300"/>
                  </a:lnTo>
                  <a:lnTo>
                    <a:pt x="1500" y="1292"/>
                  </a:lnTo>
                  <a:lnTo>
                    <a:pt x="1530" y="1286"/>
                  </a:lnTo>
                  <a:lnTo>
                    <a:pt x="1560" y="1276"/>
                  </a:lnTo>
                  <a:lnTo>
                    <a:pt x="1620" y="1254"/>
                  </a:lnTo>
                  <a:lnTo>
                    <a:pt x="1677" y="1226"/>
                  </a:lnTo>
                  <a:lnTo>
                    <a:pt x="1728" y="1194"/>
                  </a:lnTo>
                  <a:lnTo>
                    <a:pt x="1776" y="1157"/>
                  </a:lnTo>
                  <a:lnTo>
                    <a:pt x="1822" y="1113"/>
                  </a:lnTo>
                  <a:lnTo>
                    <a:pt x="1863" y="1067"/>
                  </a:lnTo>
                  <a:lnTo>
                    <a:pt x="1900" y="1019"/>
                  </a:lnTo>
                  <a:lnTo>
                    <a:pt x="1930" y="965"/>
                  </a:lnTo>
                  <a:lnTo>
                    <a:pt x="1957" y="906"/>
                  </a:lnTo>
                  <a:lnTo>
                    <a:pt x="1978" y="846"/>
                  </a:lnTo>
                  <a:lnTo>
                    <a:pt x="1995" y="784"/>
                  </a:lnTo>
                  <a:lnTo>
                    <a:pt x="2006" y="720"/>
                  </a:lnTo>
                  <a:lnTo>
                    <a:pt x="2008" y="687"/>
                  </a:lnTo>
                  <a:lnTo>
                    <a:pt x="2008" y="652"/>
                  </a:lnTo>
                  <a:lnTo>
                    <a:pt x="2000" y="652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4" name="Freeform 91"/>
            <p:cNvSpPr/>
            <p:nvPr/>
          </p:nvSpPr>
          <p:spPr>
            <a:xfrm>
              <a:off x="2856" y="2356"/>
              <a:ext cx="149" cy="95"/>
            </a:xfrm>
            <a:custGeom>
              <a:avLst/>
              <a:gdLst>
                <a:gd name="txL" fmla="*/ 0 w 1647"/>
                <a:gd name="txT" fmla="*/ 0 h 1047"/>
                <a:gd name="txR" fmla="*/ 1647 w 1647"/>
                <a:gd name="txB" fmla="*/ 1047 h 1047"/>
              </a:gdLst>
              <a:ahLst/>
              <a:cxnLst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647" h="1047">
                  <a:moveTo>
                    <a:pt x="1380" y="0"/>
                  </a:moveTo>
                  <a:lnTo>
                    <a:pt x="670" y="0"/>
                  </a:lnTo>
                  <a:lnTo>
                    <a:pt x="621" y="0"/>
                  </a:lnTo>
                  <a:lnTo>
                    <a:pt x="575" y="6"/>
                  </a:lnTo>
                  <a:lnTo>
                    <a:pt x="532" y="14"/>
                  </a:lnTo>
                  <a:lnTo>
                    <a:pt x="489" y="25"/>
                  </a:lnTo>
                  <a:lnTo>
                    <a:pt x="448" y="41"/>
                  </a:lnTo>
                  <a:lnTo>
                    <a:pt x="407" y="57"/>
                  </a:lnTo>
                  <a:lnTo>
                    <a:pt x="370" y="82"/>
                  </a:lnTo>
                  <a:lnTo>
                    <a:pt x="333" y="105"/>
                  </a:lnTo>
                  <a:lnTo>
                    <a:pt x="317" y="114"/>
                  </a:lnTo>
                  <a:lnTo>
                    <a:pt x="300" y="117"/>
                  </a:lnTo>
                  <a:lnTo>
                    <a:pt x="289" y="114"/>
                  </a:lnTo>
                  <a:lnTo>
                    <a:pt x="281" y="108"/>
                  </a:lnTo>
                  <a:lnTo>
                    <a:pt x="273" y="100"/>
                  </a:lnTo>
                  <a:lnTo>
                    <a:pt x="271" y="89"/>
                  </a:lnTo>
                  <a:lnTo>
                    <a:pt x="273" y="73"/>
                  </a:lnTo>
                  <a:lnTo>
                    <a:pt x="281" y="54"/>
                  </a:lnTo>
                  <a:lnTo>
                    <a:pt x="294" y="32"/>
                  </a:lnTo>
                  <a:lnTo>
                    <a:pt x="313" y="6"/>
                  </a:lnTo>
                  <a:lnTo>
                    <a:pt x="278" y="30"/>
                  </a:lnTo>
                  <a:lnTo>
                    <a:pt x="243" y="54"/>
                  </a:lnTo>
                  <a:lnTo>
                    <a:pt x="211" y="82"/>
                  </a:lnTo>
                  <a:lnTo>
                    <a:pt x="181" y="111"/>
                  </a:lnTo>
                  <a:lnTo>
                    <a:pt x="140" y="156"/>
                  </a:lnTo>
                  <a:lnTo>
                    <a:pt x="106" y="205"/>
                  </a:lnTo>
                  <a:lnTo>
                    <a:pt x="73" y="257"/>
                  </a:lnTo>
                  <a:lnTo>
                    <a:pt x="50" y="313"/>
                  </a:lnTo>
                  <a:lnTo>
                    <a:pt x="27" y="373"/>
                  </a:lnTo>
                  <a:lnTo>
                    <a:pt x="11" y="432"/>
                  </a:lnTo>
                  <a:lnTo>
                    <a:pt x="4" y="497"/>
                  </a:lnTo>
                  <a:lnTo>
                    <a:pt x="0" y="561"/>
                  </a:lnTo>
                  <a:lnTo>
                    <a:pt x="4" y="626"/>
                  </a:lnTo>
                  <a:lnTo>
                    <a:pt x="11" y="691"/>
                  </a:lnTo>
                  <a:lnTo>
                    <a:pt x="27" y="750"/>
                  </a:lnTo>
                  <a:lnTo>
                    <a:pt x="50" y="810"/>
                  </a:lnTo>
                  <a:lnTo>
                    <a:pt x="73" y="866"/>
                  </a:lnTo>
                  <a:lnTo>
                    <a:pt x="106" y="918"/>
                  </a:lnTo>
                  <a:lnTo>
                    <a:pt x="140" y="966"/>
                  </a:lnTo>
                  <a:lnTo>
                    <a:pt x="181" y="1012"/>
                  </a:lnTo>
                  <a:lnTo>
                    <a:pt x="216" y="1047"/>
                  </a:lnTo>
                  <a:lnTo>
                    <a:pt x="195" y="1006"/>
                  </a:lnTo>
                  <a:lnTo>
                    <a:pt x="173" y="966"/>
                  </a:lnTo>
                  <a:lnTo>
                    <a:pt x="157" y="925"/>
                  </a:lnTo>
                  <a:lnTo>
                    <a:pt x="144" y="882"/>
                  </a:lnTo>
                  <a:lnTo>
                    <a:pt x="133" y="836"/>
                  </a:lnTo>
                  <a:lnTo>
                    <a:pt x="124" y="791"/>
                  </a:lnTo>
                  <a:lnTo>
                    <a:pt x="119" y="745"/>
                  </a:lnTo>
                  <a:lnTo>
                    <a:pt x="117" y="697"/>
                  </a:lnTo>
                  <a:lnTo>
                    <a:pt x="119" y="661"/>
                  </a:lnTo>
                  <a:lnTo>
                    <a:pt x="119" y="629"/>
                  </a:lnTo>
                  <a:lnTo>
                    <a:pt x="130" y="564"/>
                  </a:lnTo>
                  <a:lnTo>
                    <a:pt x="146" y="502"/>
                  </a:lnTo>
                  <a:lnTo>
                    <a:pt x="168" y="440"/>
                  </a:lnTo>
                  <a:lnTo>
                    <a:pt x="195" y="384"/>
                  </a:lnTo>
                  <a:lnTo>
                    <a:pt x="225" y="329"/>
                  </a:lnTo>
                  <a:lnTo>
                    <a:pt x="262" y="281"/>
                  </a:lnTo>
                  <a:lnTo>
                    <a:pt x="303" y="232"/>
                  </a:lnTo>
                  <a:lnTo>
                    <a:pt x="349" y="191"/>
                  </a:lnTo>
                  <a:lnTo>
                    <a:pt x="397" y="154"/>
                  </a:lnTo>
                  <a:lnTo>
                    <a:pt x="448" y="122"/>
                  </a:lnTo>
                  <a:lnTo>
                    <a:pt x="505" y="94"/>
                  </a:lnTo>
                  <a:lnTo>
                    <a:pt x="564" y="71"/>
                  </a:lnTo>
                  <a:lnTo>
                    <a:pt x="594" y="62"/>
                  </a:lnTo>
                  <a:lnTo>
                    <a:pt x="624" y="54"/>
                  </a:lnTo>
                  <a:lnTo>
                    <a:pt x="656" y="48"/>
                  </a:lnTo>
                  <a:lnTo>
                    <a:pt x="688" y="46"/>
                  </a:lnTo>
                  <a:lnTo>
                    <a:pt x="718" y="43"/>
                  </a:lnTo>
                  <a:lnTo>
                    <a:pt x="754" y="41"/>
                  </a:lnTo>
                  <a:lnTo>
                    <a:pt x="1490" y="41"/>
                  </a:lnTo>
                  <a:lnTo>
                    <a:pt x="1530" y="43"/>
                  </a:lnTo>
                  <a:lnTo>
                    <a:pt x="1569" y="46"/>
                  </a:lnTo>
                  <a:lnTo>
                    <a:pt x="1609" y="54"/>
                  </a:lnTo>
                  <a:lnTo>
                    <a:pt x="1647" y="62"/>
                  </a:lnTo>
                  <a:lnTo>
                    <a:pt x="1615" y="48"/>
                  </a:lnTo>
                  <a:lnTo>
                    <a:pt x="1585" y="36"/>
                  </a:lnTo>
                  <a:lnTo>
                    <a:pt x="1553" y="25"/>
                  </a:lnTo>
                  <a:lnTo>
                    <a:pt x="1520" y="16"/>
                  </a:lnTo>
                  <a:lnTo>
                    <a:pt x="1484" y="9"/>
                  </a:lnTo>
                  <a:lnTo>
                    <a:pt x="1450" y="2"/>
                  </a:lnTo>
                  <a:lnTo>
                    <a:pt x="1415" y="0"/>
                  </a:lnTo>
                  <a:lnTo>
                    <a:pt x="1380" y="0"/>
                  </a:lnTo>
                  <a:close/>
                </a:path>
              </a:pathLst>
            </a:custGeom>
            <a:solidFill>
              <a:srgbClr val="C9CACD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5" name="Freeform 92"/>
            <p:cNvSpPr/>
            <p:nvPr/>
          </p:nvSpPr>
          <p:spPr>
            <a:xfrm>
              <a:off x="2855" y="2355"/>
              <a:ext cx="31" cy="98"/>
            </a:xfrm>
            <a:custGeom>
              <a:avLst/>
              <a:gdLst>
                <a:gd name="txL" fmla="*/ 0 w 341"/>
                <a:gd name="txT" fmla="*/ 0 h 1082"/>
                <a:gd name="txR" fmla="*/ 341 w 341"/>
                <a:gd name="txB" fmla="*/ 1082 h 108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41" h="1082">
                  <a:moveTo>
                    <a:pt x="341" y="0"/>
                  </a:moveTo>
                  <a:lnTo>
                    <a:pt x="302" y="23"/>
                  </a:lnTo>
                  <a:lnTo>
                    <a:pt x="268" y="46"/>
                  </a:lnTo>
                  <a:lnTo>
                    <a:pt x="233" y="74"/>
                  </a:lnTo>
                  <a:lnTo>
                    <a:pt x="200" y="101"/>
                  </a:lnTo>
                  <a:lnTo>
                    <a:pt x="171" y="133"/>
                  </a:lnTo>
                  <a:lnTo>
                    <a:pt x="143" y="165"/>
                  </a:lnTo>
                  <a:lnTo>
                    <a:pt x="116" y="200"/>
                  </a:lnTo>
                  <a:lnTo>
                    <a:pt x="95" y="235"/>
                  </a:lnTo>
                  <a:lnTo>
                    <a:pt x="74" y="273"/>
                  </a:lnTo>
                  <a:lnTo>
                    <a:pt x="54" y="313"/>
                  </a:lnTo>
                  <a:lnTo>
                    <a:pt x="38" y="354"/>
                  </a:lnTo>
                  <a:lnTo>
                    <a:pt x="24" y="394"/>
                  </a:lnTo>
                  <a:lnTo>
                    <a:pt x="14" y="440"/>
                  </a:lnTo>
                  <a:lnTo>
                    <a:pt x="6" y="484"/>
                  </a:lnTo>
                  <a:lnTo>
                    <a:pt x="0" y="529"/>
                  </a:lnTo>
                  <a:lnTo>
                    <a:pt x="0" y="575"/>
                  </a:lnTo>
                  <a:lnTo>
                    <a:pt x="0" y="613"/>
                  </a:lnTo>
                  <a:lnTo>
                    <a:pt x="3" y="651"/>
                  </a:lnTo>
                  <a:lnTo>
                    <a:pt x="8" y="688"/>
                  </a:lnTo>
                  <a:lnTo>
                    <a:pt x="17" y="727"/>
                  </a:lnTo>
                  <a:lnTo>
                    <a:pt x="24" y="762"/>
                  </a:lnTo>
                  <a:lnTo>
                    <a:pt x="35" y="797"/>
                  </a:lnTo>
                  <a:lnTo>
                    <a:pt x="49" y="829"/>
                  </a:lnTo>
                  <a:lnTo>
                    <a:pt x="65" y="864"/>
                  </a:lnTo>
                  <a:lnTo>
                    <a:pt x="81" y="893"/>
                  </a:lnTo>
                  <a:lnTo>
                    <a:pt x="100" y="926"/>
                  </a:lnTo>
                  <a:lnTo>
                    <a:pt x="119" y="956"/>
                  </a:lnTo>
                  <a:lnTo>
                    <a:pt x="141" y="983"/>
                  </a:lnTo>
                  <a:lnTo>
                    <a:pt x="162" y="1010"/>
                  </a:lnTo>
                  <a:lnTo>
                    <a:pt x="187" y="1036"/>
                  </a:lnTo>
                  <a:lnTo>
                    <a:pt x="213" y="1061"/>
                  </a:lnTo>
                  <a:lnTo>
                    <a:pt x="240" y="1082"/>
                  </a:lnTo>
                  <a:lnTo>
                    <a:pt x="224" y="1061"/>
                  </a:lnTo>
                  <a:lnTo>
                    <a:pt x="189" y="1026"/>
                  </a:lnTo>
                  <a:lnTo>
                    <a:pt x="148" y="980"/>
                  </a:lnTo>
                  <a:lnTo>
                    <a:pt x="114" y="932"/>
                  </a:lnTo>
                  <a:lnTo>
                    <a:pt x="81" y="880"/>
                  </a:lnTo>
                  <a:lnTo>
                    <a:pt x="58" y="824"/>
                  </a:lnTo>
                  <a:lnTo>
                    <a:pt x="35" y="764"/>
                  </a:lnTo>
                  <a:lnTo>
                    <a:pt x="19" y="705"/>
                  </a:lnTo>
                  <a:lnTo>
                    <a:pt x="12" y="640"/>
                  </a:lnTo>
                  <a:lnTo>
                    <a:pt x="8" y="575"/>
                  </a:lnTo>
                  <a:lnTo>
                    <a:pt x="12" y="511"/>
                  </a:lnTo>
                  <a:lnTo>
                    <a:pt x="19" y="446"/>
                  </a:lnTo>
                  <a:lnTo>
                    <a:pt x="35" y="387"/>
                  </a:lnTo>
                  <a:lnTo>
                    <a:pt x="58" y="327"/>
                  </a:lnTo>
                  <a:lnTo>
                    <a:pt x="81" y="271"/>
                  </a:lnTo>
                  <a:lnTo>
                    <a:pt x="114" y="219"/>
                  </a:lnTo>
                  <a:lnTo>
                    <a:pt x="148" y="170"/>
                  </a:lnTo>
                  <a:lnTo>
                    <a:pt x="189" y="125"/>
                  </a:lnTo>
                  <a:lnTo>
                    <a:pt x="219" y="96"/>
                  </a:lnTo>
                  <a:lnTo>
                    <a:pt x="251" y="68"/>
                  </a:lnTo>
                  <a:lnTo>
                    <a:pt x="286" y="44"/>
                  </a:lnTo>
                  <a:lnTo>
                    <a:pt x="321" y="20"/>
                  </a:lnTo>
                  <a:lnTo>
                    <a:pt x="341" y="0"/>
                  </a:lnTo>
                  <a:close/>
                </a:path>
              </a:pathLst>
            </a:custGeom>
            <a:solidFill>
              <a:srgbClr val="64372C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6" name="Freeform 93"/>
            <p:cNvSpPr/>
            <p:nvPr/>
          </p:nvSpPr>
          <p:spPr>
            <a:xfrm>
              <a:off x="2867" y="2361"/>
              <a:ext cx="181" cy="117"/>
            </a:xfrm>
            <a:custGeom>
              <a:avLst/>
              <a:gdLst>
                <a:gd name="txL" fmla="*/ 0 w 1992"/>
                <a:gd name="txT" fmla="*/ 0 h 1292"/>
                <a:gd name="txR" fmla="*/ 1992 w 1992"/>
                <a:gd name="txB" fmla="*/ 1292 h 1292"/>
              </a:gdLst>
              <a:ahLst/>
              <a:cxnLst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992" h="1292">
                  <a:moveTo>
                    <a:pt x="1992" y="649"/>
                  </a:moveTo>
                  <a:lnTo>
                    <a:pt x="1992" y="681"/>
                  </a:lnTo>
                  <a:lnTo>
                    <a:pt x="1990" y="713"/>
                  </a:lnTo>
                  <a:lnTo>
                    <a:pt x="1981" y="778"/>
                  </a:lnTo>
                  <a:lnTo>
                    <a:pt x="1965" y="840"/>
                  </a:lnTo>
                  <a:lnTo>
                    <a:pt x="1944" y="900"/>
                  </a:lnTo>
                  <a:lnTo>
                    <a:pt x="1917" y="956"/>
                  </a:lnTo>
                  <a:lnTo>
                    <a:pt x="1887" y="1009"/>
                  </a:lnTo>
                  <a:lnTo>
                    <a:pt x="1850" y="1059"/>
                  </a:lnTo>
                  <a:lnTo>
                    <a:pt x="1809" y="1105"/>
                  </a:lnTo>
                  <a:lnTo>
                    <a:pt x="1765" y="1145"/>
                  </a:lnTo>
                  <a:lnTo>
                    <a:pt x="1717" y="1182"/>
                  </a:lnTo>
                  <a:lnTo>
                    <a:pt x="1666" y="1215"/>
                  </a:lnTo>
                  <a:lnTo>
                    <a:pt x="1609" y="1241"/>
                  </a:lnTo>
                  <a:lnTo>
                    <a:pt x="1553" y="1264"/>
                  </a:lnTo>
                  <a:lnTo>
                    <a:pt x="1493" y="1280"/>
                  </a:lnTo>
                  <a:lnTo>
                    <a:pt x="1461" y="1285"/>
                  </a:lnTo>
                  <a:lnTo>
                    <a:pt x="1431" y="1290"/>
                  </a:lnTo>
                  <a:lnTo>
                    <a:pt x="1399" y="1292"/>
                  </a:lnTo>
                  <a:lnTo>
                    <a:pt x="1366" y="1292"/>
                  </a:lnTo>
                  <a:lnTo>
                    <a:pt x="630" y="1292"/>
                  </a:lnTo>
                  <a:lnTo>
                    <a:pt x="598" y="1292"/>
                  </a:lnTo>
                  <a:lnTo>
                    <a:pt x="564" y="1290"/>
                  </a:lnTo>
                  <a:lnTo>
                    <a:pt x="532" y="1285"/>
                  </a:lnTo>
                  <a:lnTo>
                    <a:pt x="502" y="1280"/>
                  </a:lnTo>
                  <a:lnTo>
                    <a:pt x="444" y="1264"/>
                  </a:lnTo>
                  <a:lnTo>
                    <a:pt x="384" y="1241"/>
                  </a:lnTo>
                  <a:lnTo>
                    <a:pt x="329" y="1215"/>
                  </a:lnTo>
                  <a:lnTo>
                    <a:pt x="278" y="1182"/>
                  </a:lnTo>
                  <a:lnTo>
                    <a:pt x="230" y="1145"/>
                  </a:lnTo>
                  <a:lnTo>
                    <a:pt x="184" y="1105"/>
                  </a:lnTo>
                  <a:lnTo>
                    <a:pt x="143" y="1059"/>
                  </a:lnTo>
                  <a:lnTo>
                    <a:pt x="108" y="1009"/>
                  </a:lnTo>
                  <a:lnTo>
                    <a:pt x="76" y="956"/>
                  </a:lnTo>
                  <a:lnTo>
                    <a:pt x="52" y="900"/>
                  </a:lnTo>
                  <a:lnTo>
                    <a:pt x="30" y="840"/>
                  </a:lnTo>
                  <a:lnTo>
                    <a:pt x="14" y="778"/>
                  </a:lnTo>
                  <a:lnTo>
                    <a:pt x="3" y="713"/>
                  </a:lnTo>
                  <a:lnTo>
                    <a:pt x="3" y="681"/>
                  </a:lnTo>
                  <a:lnTo>
                    <a:pt x="0" y="649"/>
                  </a:lnTo>
                  <a:lnTo>
                    <a:pt x="3" y="615"/>
                  </a:lnTo>
                  <a:lnTo>
                    <a:pt x="3" y="581"/>
                  </a:lnTo>
                  <a:lnTo>
                    <a:pt x="14" y="518"/>
                  </a:lnTo>
                  <a:lnTo>
                    <a:pt x="30" y="456"/>
                  </a:lnTo>
                  <a:lnTo>
                    <a:pt x="52" y="398"/>
                  </a:lnTo>
                  <a:lnTo>
                    <a:pt x="76" y="341"/>
                  </a:lnTo>
                  <a:lnTo>
                    <a:pt x="108" y="287"/>
                  </a:lnTo>
                  <a:lnTo>
                    <a:pt x="143" y="239"/>
                  </a:lnTo>
                  <a:lnTo>
                    <a:pt x="184" y="193"/>
                  </a:lnTo>
                  <a:lnTo>
                    <a:pt x="230" y="149"/>
                  </a:lnTo>
                  <a:lnTo>
                    <a:pt x="278" y="111"/>
                  </a:lnTo>
                  <a:lnTo>
                    <a:pt x="329" y="79"/>
                  </a:lnTo>
                  <a:lnTo>
                    <a:pt x="384" y="52"/>
                  </a:lnTo>
                  <a:lnTo>
                    <a:pt x="444" y="30"/>
                  </a:lnTo>
                  <a:lnTo>
                    <a:pt x="502" y="14"/>
                  </a:lnTo>
                  <a:lnTo>
                    <a:pt x="532" y="9"/>
                  </a:lnTo>
                  <a:lnTo>
                    <a:pt x="564" y="6"/>
                  </a:lnTo>
                  <a:lnTo>
                    <a:pt x="598" y="4"/>
                  </a:lnTo>
                  <a:lnTo>
                    <a:pt x="630" y="0"/>
                  </a:lnTo>
                  <a:lnTo>
                    <a:pt x="1366" y="0"/>
                  </a:lnTo>
                  <a:lnTo>
                    <a:pt x="1399" y="4"/>
                  </a:lnTo>
                  <a:lnTo>
                    <a:pt x="1431" y="6"/>
                  </a:lnTo>
                  <a:lnTo>
                    <a:pt x="1461" y="9"/>
                  </a:lnTo>
                  <a:lnTo>
                    <a:pt x="1493" y="14"/>
                  </a:lnTo>
                  <a:lnTo>
                    <a:pt x="1553" y="30"/>
                  </a:lnTo>
                  <a:lnTo>
                    <a:pt x="1609" y="52"/>
                  </a:lnTo>
                  <a:lnTo>
                    <a:pt x="1666" y="79"/>
                  </a:lnTo>
                  <a:lnTo>
                    <a:pt x="1717" y="111"/>
                  </a:lnTo>
                  <a:lnTo>
                    <a:pt x="1765" y="149"/>
                  </a:lnTo>
                  <a:lnTo>
                    <a:pt x="1809" y="193"/>
                  </a:lnTo>
                  <a:lnTo>
                    <a:pt x="1850" y="239"/>
                  </a:lnTo>
                  <a:lnTo>
                    <a:pt x="1887" y="287"/>
                  </a:lnTo>
                  <a:lnTo>
                    <a:pt x="1917" y="341"/>
                  </a:lnTo>
                  <a:lnTo>
                    <a:pt x="1944" y="398"/>
                  </a:lnTo>
                  <a:lnTo>
                    <a:pt x="1965" y="456"/>
                  </a:lnTo>
                  <a:lnTo>
                    <a:pt x="1981" y="518"/>
                  </a:lnTo>
                  <a:lnTo>
                    <a:pt x="1990" y="581"/>
                  </a:lnTo>
                  <a:lnTo>
                    <a:pt x="1992" y="615"/>
                  </a:lnTo>
                  <a:lnTo>
                    <a:pt x="1992" y="649"/>
                  </a:lnTo>
                  <a:close/>
                </a:path>
              </a:pathLst>
            </a:custGeom>
            <a:solidFill>
              <a:srgbClr val="D9E1DF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7" name="Freeform 94"/>
            <p:cNvSpPr/>
            <p:nvPr/>
          </p:nvSpPr>
          <p:spPr>
            <a:xfrm>
              <a:off x="2866" y="2360"/>
              <a:ext cx="183" cy="119"/>
            </a:xfrm>
            <a:custGeom>
              <a:avLst/>
              <a:gdLst>
                <a:gd name="txL" fmla="*/ 0 w 2007"/>
                <a:gd name="txT" fmla="*/ 0 h 1308"/>
                <a:gd name="txR" fmla="*/ 2007 w 2007"/>
                <a:gd name="txB" fmla="*/ 1308 h 1308"/>
              </a:gdLst>
              <a:ahLst/>
              <a:cxnLst>
                <a:cxn ang="0">
                  <a:pos x="2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2" y="1"/>
                </a:cxn>
                <a:cxn ang="0">
                  <a:pos x="2" y="0"/>
                </a:cxn>
              </a:cxnLst>
              <a:rect l="txL" t="txT" r="txR" b="txB"/>
              <a:pathLst>
                <a:path w="2007" h="1308">
                  <a:moveTo>
                    <a:pt x="1999" y="656"/>
                  </a:moveTo>
                  <a:lnTo>
                    <a:pt x="1991" y="656"/>
                  </a:lnTo>
                  <a:lnTo>
                    <a:pt x="1988" y="720"/>
                  </a:lnTo>
                  <a:lnTo>
                    <a:pt x="1981" y="782"/>
                  </a:lnTo>
                  <a:lnTo>
                    <a:pt x="1965" y="845"/>
                  </a:lnTo>
                  <a:lnTo>
                    <a:pt x="1942" y="903"/>
                  </a:lnTo>
                  <a:lnTo>
                    <a:pt x="1919" y="958"/>
                  </a:lnTo>
                  <a:lnTo>
                    <a:pt x="1885" y="1011"/>
                  </a:lnTo>
                  <a:lnTo>
                    <a:pt x="1851" y="1060"/>
                  </a:lnTo>
                  <a:lnTo>
                    <a:pt x="1811" y="1106"/>
                  </a:lnTo>
                  <a:lnTo>
                    <a:pt x="1767" y="1146"/>
                  </a:lnTo>
                  <a:lnTo>
                    <a:pt x="1719" y="1184"/>
                  </a:lnTo>
                  <a:lnTo>
                    <a:pt x="1668" y="1216"/>
                  </a:lnTo>
                  <a:lnTo>
                    <a:pt x="1613" y="1243"/>
                  </a:lnTo>
                  <a:lnTo>
                    <a:pt x="1556" y="1262"/>
                  </a:lnTo>
                  <a:lnTo>
                    <a:pt x="1498" y="1278"/>
                  </a:lnTo>
                  <a:lnTo>
                    <a:pt x="1438" y="1289"/>
                  </a:lnTo>
                  <a:lnTo>
                    <a:pt x="1406" y="1292"/>
                  </a:lnTo>
                  <a:lnTo>
                    <a:pt x="1373" y="1292"/>
                  </a:lnTo>
                  <a:lnTo>
                    <a:pt x="637" y="1292"/>
                  </a:lnTo>
                  <a:lnTo>
                    <a:pt x="605" y="1292"/>
                  </a:lnTo>
                  <a:lnTo>
                    <a:pt x="571" y="1289"/>
                  </a:lnTo>
                  <a:lnTo>
                    <a:pt x="509" y="1278"/>
                  </a:lnTo>
                  <a:lnTo>
                    <a:pt x="451" y="1262"/>
                  </a:lnTo>
                  <a:lnTo>
                    <a:pt x="393" y="1243"/>
                  </a:lnTo>
                  <a:lnTo>
                    <a:pt x="340" y="1216"/>
                  </a:lnTo>
                  <a:lnTo>
                    <a:pt x="288" y="1184"/>
                  </a:lnTo>
                  <a:lnTo>
                    <a:pt x="242" y="1146"/>
                  </a:lnTo>
                  <a:lnTo>
                    <a:pt x="196" y="1106"/>
                  </a:lnTo>
                  <a:lnTo>
                    <a:pt x="159" y="1060"/>
                  </a:lnTo>
                  <a:lnTo>
                    <a:pt x="121" y="1011"/>
                  </a:lnTo>
                  <a:lnTo>
                    <a:pt x="92" y="958"/>
                  </a:lnTo>
                  <a:lnTo>
                    <a:pt x="64" y="903"/>
                  </a:lnTo>
                  <a:lnTo>
                    <a:pt x="46" y="845"/>
                  </a:lnTo>
                  <a:lnTo>
                    <a:pt x="29" y="782"/>
                  </a:lnTo>
                  <a:lnTo>
                    <a:pt x="18" y="720"/>
                  </a:lnTo>
                  <a:lnTo>
                    <a:pt x="16" y="656"/>
                  </a:lnTo>
                  <a:lnTo>
                    <a:pt x="18" y="590"/>
                  </a:lnTo>
                  <a:lnTo>
                    <a:pt x="29" y="525"/>
                  </a:lnTo>
                  <a:lnTo>
                    <a:pt x="46" y="463"/>
                  </a:lnTo>
                  <a:lnTo>
                    <a:pt x="64" y="407"/>
                  </a:lnTo>
                  <a:lnTo>
                    <a:pt x="92" y="350"/>
                  </a:lnTo>
                  <a:lnTo>
                    <a:pt x="121" y="299"/>
                  </a:lnTo>
                  <a:lnTo>
                    <a:pt x="159" y="248"/>
                  </a:lnTo>
                  <a:lnTo>
                    <a:pt x="196" y="205"/>
                  </a:lnTo>
                  <a:lnTo>
                    <a:pt x="242" y="161"/>
                  </a:lnTo>
                  <a:lnTo>
                    <a:pt x="288" y="127"/>
                  </a:lnTo>
                  <a:lnTo>
                    <a:pt x="340" y="94"/>
                  </a:lnTo>
                  <a:lnTo>
                    <a:pt x="393" y="67"/>
                  </a:lnTo>
                  <a:lnTo>
                    <a:pt x="451" y="46"/>
                  </a:lnTo>
                  <a:lnTo>
                    <a:pt x="509" y="30"/>
                  </a:lnTo>
                  <a:lnTo>
                    <a:pt x="541" y="24"/>
                  </a:lnTo>
                  <a:lnTo>
                    <a:pt x="571" y="21"/>
                  </a:lnTo>
                  <a:lnTo>
                    <a:pt x="605" y="19"/>
                  </a:lnTo>
                  <a:lnTo>
                    <a:pt x="637" y="16"/>
                  </a:lnTo>
                  <a:lnTo>
                    <a:pt x="1373" y="16"/>
                  </a:lnTo>
                  <a:lnTo>
                    <a:pt x="1406" y="19"/>
                  </a:lnTo>
                  <a:lnTo>
                    <a:pt x="1438" y="21"/>
                  </a:lnTo>
                  <a:lnTo>
                    <a:pt x="1468" y="24"/>
                  </a:lnTo>
                  <a:lnTo>
                    <a:pt x="1498" y="30"/>
                  </a:lnTo>
                  <a:lnTo>
                    <a:pt x="1556" y="46"/>
                  </a:lnTo>
                  <a:lnTo>
                    <a:pt x="1613" y="67"/>
                  </a:lnTo>
                  <a:lnTo>
                    <a:pt x="1668" y="94"/>
                  </a:lnTo>
                  <a:lnTo>
                    <a:pt x="1719" y="127"/>
                  </a:lnTo>
                  <a:lnTo>
                    <a:pt x="1767" y="161"/>
                  </a:lnTo>
                  <a:lnTo>
                    <a:pt x="1811" y="205"/>
                  </a:lnTo>
                  <a:lnTo>
                    <a:pt x="1851" y="248"/>
                  </a:lnTo>
                  <a:lnTo>
                    <a:pt x="1885" y="299"/>
                  </a:lnTo>
                  <a:lnTo>
                    <a:pt x="1919" y="350"/>
                  </a:lnTo>
                  <a:lnTo>
                    <a:pt x="1942" y="407"/>
                  </a:lnTo>
                  <a:lnTo>
                    <a:pt x="1965" y="463"/>
                  </a:lnTo>
                  <a:lnTo>
                    <a:pt x="1981" y="525"/>
                  </a:lnTo>
                  <a:lnTo>
                    <a:pt x="1988" y="590"/>
                  </a:lnTo>
                  <a:lnTo>
                    <a:pt x="1991" y="656"/>
                  </a:lnTo>
                  <a:lnTo>
                    <a:pt x="1999" y="656"/>
                  </a:lnTo>
                  <a:lnTo>
                    <a:pt x="2007" y="656"/>
                  </a:lnTo>
                  <a:lnTo>
                    <a:pt x="2007" y="620"/>
                  </a:lnTo>
                  <a:lnTo>
                    <a:pt x="2005" y="588"/>
                  </a:lnTo>
                  <a:lnTo>
                    <a:pt x="1997" y="523"/>
                  </a:lnTo>
                  <a:lnTo>
                    <a:pt x="1981" y="461"/>
                  </a:lnTo>
                  <a:lnTo>
                    <a:pt x="1959" y="399"/>
                  </a:lnTo>
                  <a:lnTo>
                    <a:pt x="1931" y="343"/>
                  </a:lnTo>
                  <a:lnTo>
                    <a:pt x="1899" y="288"/>
                  </a:lnTo>
                  <a:lnTo>
                    <a:pt x="1864" y="240"/>
                  </a:lnTo>
                  <a:lnTo>
                    <a:pt x="1824" y="191"/>
                  </a:lnTo>
                  <a:lnTo>
                    <a:pt x="1778" y="150"/>
                  </a:lnTo>
                  <a:lnTo>
                    <a:pt x="1730" y="113"/>
                  </a:lnTo>
                  <a:lnTo>
                    <a:pt x="1675" y="81"/>
                  </a:lnTo>
                  <a:lnTo>
                    <a:pt x="1622" y="53"/>
                  </a:lnTo>
                  <a:lnTo>
                    <a:pt x="1562" y="30"/>
                  </a:lnTo>
                  <a:lnTo>
                    <a:pt x="1532" y="21"/>
                  </a:lnTo>
                  <a:lnTo>
                    <a:pt x="1500" y="13"/>
                  </a:lnTo>
                  <a:lnTo>
                    <a:pt x="1470" y="7"/>
                  </a:lnTo>
                  <a:lnTo>
                    <a:pt x="1438" y="5"/>
                  </a:lnTo>
                  <a:lnTo>
                    <a:pt x="1406" y="2"/>
                  </a:lnTo>
                  <a:lnTo>
                    <a:pt x="1373" y="0"/>
                  </a:lnTo>
                  <a:lnTo>
                    <a:pt x="637" y="0"/>
                  </a:lnTo>
                  <a:lnTo>
                    <a:pt x="601" y="2"/>
                  </a:lnTo>
                  <a:lnTo>
                    <a:pt x="571" y="5"/>
                  </a:lnTo>
                  <a:lnTo>
                    <a:pt x="539" y="7"/>
                  </a:lnTo>
                  <a:lnTo>
                    <a:pt x="507" y="13"/>
                  </a:lnTo>
                  <a:lnTo>
                    <a:pt x="477" y="21"/>
                  </a:lnTo>
                  <a:lnTo>
                    <a:pt x="447" y="30"/>
                  </a:lnTo>
                  <a:lnTo>
                    <a:pt x="388" y="53"/>
                  </a:lnTo>
                  <a:lnTo>
                    <a:pt x="331" y="81"/>
                  </a:lnTo>
                  <a:lnTo>
                    <a:pt x="280" y="113"/>
                  </a:lnTo>
                  <a:lnTo>
                    <a:pt x="232" y="150"/>
                  </a:lnTo>
                  <a:lnTo>
                    <a:pt x="186" y="191"/>
                  </a:lnTo>
                  <a:lnTo>
                    <a:pt x="145" y="240"/>
                  </a:lnTo>
                  <a:lnTo>
                    <a:pt x="108" y="288"/>
                  </a:lnTo>
                  <a:lnTo>
                    <a:pt x="78" y="343"/>
                  </a:lnTo>
                  <a:lnTo>
                    <a:pt x="51" y="399"/>
                  </a:lnTo>
                  <a:lnTo>
                    <a:pt x="29" y="461"/>
                  </a:lnTo>
                  <a:lnTo>
                    <a:pt x="13" y="523"/>
                  </a:lnTo>
                  <a:lnTo>
                    <a:pt x="2" y="588"/>
                  </a:lnTo>
                  <a:lnTo>
                    <a:pt x="2" y="620"/>
                  </a:lnTo>
                  <a:lnTo>
                    <a:pt x="0" y="656"/>
                  </a:lnTo>
                  <a:lnTo>
                    <a:pt x="2" y="688"/>
                  </a:lnTo>
                  <a:lnTo>
                    <a:pt x="2" y="723"/>
                  </a:lnTo>
                  <a:lnTo>
                    <a:pt x="13" y="787"/>
                  </a:lnTo>
                  <a:lnTo>
                    <a:pt x="29" y="850"/>
                  </a:lnTo>
                  <a:lnTo>
                    <a:pt x="51" y="909"/>
                  </a:lnTo>
                  <a:lnTo>
                    <a:pt x="78" y="965"/>
                  </a:lnTo>
                  <a:lnTo>
                    <a:pt x="108" y="1020"/>
                  </a:lnTo>
                  <a:lnTo>
                    <a:pt x="145" y="1071"/>
                  </a:lnTo>
                  <a:lnTo>
                    <a:pt x="186" y="1117"/>
                  </a:lnTo>
                  <a:lnTo>
                    <a:pt x="232" y="1160"/>
                  </a:lnTo>
                  <a:lnTo>
                    <a:pt x="280" y="1197"/>
                  </a:lnTo>
                  <a:lnTo>
                    <a:pt x="331" y="1230"/>
                  </a:lnTo>
                  <a:lnTo>
                    <a:pt x="388" y="1257"/>
                  </a:lnTo>
                  <a:lnTo>
                    <a:pt x="447" y="1278"/>
                  </a:lnTo>
                  <a:lnTo>
                    <a:pt x="477" y="1287"/>
                  </a:lnTo>
                  <a:lnTo>
                    <a:pt x="507" y="1294"/>
                  </a:lnTo>
                  <a:lnTo>
                    <a:pt x="539" y="1299"/>
                  </a:lnTo>
                  <a:lnTo>
                    <a:pt x="571" y="1306"/>
                  </a:lnTo>
                  <a:lnTo>
                    <a:pt x="601" y="1308"/>
                  </a:lnTo>
                  <a:lnTo>
                    <a:pt x="637" y="1308"/>
                  </a:lnTo>
                  <a:lnTo>
                    <a:pt x="1373" y="1308"/>
                  </a:lnTo>
                  <a:lnTo>
                    <a:pt x="1406" y="1308"/>
                  </a:lnTo>
                  <a:lnTo>
                    <a:pt x="1438" y="1306"/>
                  </a:lnTo>
                  <a:lnTo>
                    <a:pt x="1470" y="1299"/>
                  </a:lnTo>
                  <a:lnTo>
                    <a:pt x="1500" y="1294"/>
                  </a:lnTo>
                  <a:lnTo>
                    <a:pt x="1532" y="1287"/>
                  </a:lnTo>
                  <a:lnTo>
                    <a:pt x="1562" y="1278"/>
                  </a:lnTo>
                  <a:lnTo>
                    <a:pt x="1622" y="1257"/>
                  </a:lnTo>
                  <a:lnTo>
                    <a:pt x="1675" y="1230"/>
                  </a:lnTo>
                  <a:lnTo>
                    <a:pt x="1730" y="1197"/>
                  </a:lnTo>
                  <a:lnTo>
                    <a:pt x="1778" y="1160"/>
                  </a:lnTo>
                  <a:lnTo>
                    <a:pt x="1824" y="1117"/>
                  </a:lnTo>
                  <a:lnTo>
                    <a:pt x="1864" y="1071"/>
                  </a:lnTo>
                  <a:lnTo>
                    <a:pt x="1899" y="1020"/>
                  </a:lnTo>
                  <a:lnTo>
                    <a:pt x="1931" y="965"/>
                  </a:lnTo>
                  <a:lnTo>
                    <a:pt x="1959" y="909"/>
                  </a:lnTo>
                  <a:lnTo>
                    <a:pt x="1981" y="850"/>
                  </a:lnTo>
                  <a:lnTo>
                    <a:pt x="1997" y="787"/>
                  </a:lnTo>
                  <a:lnTo>
                    <a:pt x="2005" y="723"/>
                  </a:lnTo>
                  <a:lnTo>
                    <a:pt x="2007" y="688"/>
                  </a:lnTo>
                  <a:lnTo>
                    <a:pt x="2007" y="656"/>
                  </a:lnTo>
                  <a:lnTo>
                    <a:pt x="1999" y="656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Freeform 95"/>
            <p:cNvSpPr/>
            <p:nvPr/>
          </p:nvSpPr>
          <p:spPr>
            <a:xfrm>
              <a:off x="2868" y="2384"/>
              <a:ext cx="51" cy="93"/>
            </a:xfrm>
            <a:custGeom>
              <a:avLst/>
              <a:gdLst>
                <a:gd name="txL" fmla="*/ 0 w 561"/>
                <a:gd name="txT" fmla="*/ 0 h 1022"/>
                <a:gd name="txR" fmla="*/ 561 w 561"/>
                <a:gd name="txB" fmla="*/ 1022 h 102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61" h="1022">
                  <a:moveTo>
                    <a:pt x="129" y="0"/>
                  </a:moveTo>
                  <a:lnTo>
                    <a:pt x="99" y="40"/>
                  </a:lnTo>
                  <a:lnTo>
                    <a:pt x="76" y="83"/>
                  </a:lnTo>
                  <a:lnTo>
                    <a:pt x="53" y="132"/>
                  </a:lnTo>
                  <a:lnTo>
                    <a:pt x="35" y="178"/>
                  </a:lnTo>
                  <a:lnTo>
                    <a:pt x="18" y="229"/>
                  </a:lnTo>
                  <a:lnTo>
                    <a:pt x="7" y="281"/>
                  </a:lnTo>
                  <a:lnTo>
                    <a:pt x="2" y="334"/>
                  </a:lnTo>
                  <a:lnTo>
                    <a:pt x="0" y="389"/>
                  </a:lnTo>
                  <a:lnTo>
                    <a:pt x="2" y="453"/>
                  </a:lnTo>
                  <a:lnTo>
                    <a:pt x="13" y="515"/>
                  </a:lnTo>
                  <a:lnTo>
                    <a:pt x="30" y="578"/>
                  </a:lnTo>
                  <a:lnTo>
                    <a:pt x="48" y="636"/>
                  </a:lnTo>
                  <a:lnTo>
                    <a:pt x="76" y="691"/>
                  </a:lnTo>
                  <a:lnTo>
                    <a:pt x="105" y="744"/>
                  </a:lnTo>
                  <a:lnTo>
                    <a:pt x="143" y="793"/>
                  </a:lnTo>
                  <a:lnTo>
                    <a:pt x="180" y="839"/>
                  </a:lnTo>
                  <a:lnTo>
                    <a:pt x="221" y="873"/>
                  </a:lnTo>
                  <a:lnTo>
                    <a:pt x="262" y="909"/>
                  </a:lnTo>
                  <a:lnTo>
                    <a:pt x="308" y="938"/>
                  </a:lnTo>
                  <a:lnTo>
                    <a:pt x="353" y="963"/>
                  </a:lnTo>
                  <a:lnTo>
                    <a:pt x="402" y="984"/>
                  </a:lnTo>
                  <a:lnTo>
                    <a:pt x="453" y="1000"/>
                  </a:lnTo>
                  <a:lnTo>
                    <a:pt x="507" y="1014"/>
                  </a:lnTo>
                  <a:lnTo>
                    <a:pt x="561" y="1022"/>
                  </a:lnTo>
                  <a:lnTo>
                    <a:pt x="513" y="1009"/>
                  </a:lnTo>
                  <a:lnTo>
                    <a:pt x="469" y="990"/>
                  </a:lnTo>
                  <a:lnTo>
                    <a:pt x="426" y="968"/>
                  </a:lnTo>
                  <a:lnTo>
                    <a:pt x="383" y="944"/>
                  </a:lnTo>
                  <a:lnTo>
                    <a:pt x="345" y="914"/>
                  </a:lnTo>
                  <a:lnTo>
                    <a:pt x="308" y="885"/>
                  </a:lnTo>
                  <a:lnTo>
                    <a:pt x="274" y="850"/>
                  </a:lnTo>
                  <a:lnTo>
                    <a:pt x="242" y="815"/>
                  </a:lnTo>
                  <a:lnTo>
                    <a:pt x="216" y="774"/>
                  </a:lnTo>
                  <a:lnTo>
                    <a:pt x="191" y="733"/>
                  </a:lnTo>
                  <a:lnTo>
                    <a:pt x="170" y="691"/>
                  </a:lnTo>
                  <a:lnTo>
                    <a:pt x="150" y="645"/>
                  </a:lnTo>
                  <a:lnTo>
                    <a:pt x="138" y="599"/>
                  </a:lnTo>
                  <a:lnTo>
                    <a:pt x="127" y="550"/>
                  </a:lnTo>
                  <a:lnTo>
                    <a:pt x="118" y="499"/>
                  </a:lnTo>
                  <a:lnTo>
                    <a:pt x="118" y="447"/>
                  </a:lnTo>
                  <a:lnTo>
                    <a:pt x="118" y="396"/>
                  </a:lnTo>
                  <a:lnTo>
                    <a:pt x="127" y="348"/>
                  </a:lnTo>
                  <a:lnTo>
                    <a:pt x="134" y="299"/>
                  </a:lnTo>
                  <a:lnTo>
                    <a:pt x="150" y="253"/>
                  </a:lnTo>
                  <a:lnTo>
                    <a:pt x="167" y="210"/>
                  </a:lnTo>
                  <a:lnTo>
                    <a:pt x="189" y="168"/>
                  </a:lnTo>
                  <a:lnTo>
                    <a:pt x="212" y="127"/>
                  </a:lnTo>
                  <a:lnTo>
                    <a:pt x="240" y="86"/>
                  </a:lnTo>
                  <a:lnTo>
                    <a:pt x="184" y="46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B4CAC6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9" name="Freeform 96"/>
            <p:cNvSpPr/>
            <p:nvPr/>
          </p:nvSpPr>
          <p:spPr>
            <a:xfrm>
              <a:off x="2867" y="2383"/>
              <a:ext cx="56" cy="95"/>
            </a:xfrm>
            <a:custGeom>
              <a:avLst/>
              <a:gdLst>
                <a:gd name="txL" fmla="*/ 0 w 621"/>
                <a:gd name="txT" fmla="*/ 0 h 1041"/>
                <a:gd name="txR" fmla="*/ 621 w 621"/>
                <a:gd name="txB" fmla="*/ 1041 h 104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21" h="1041">
                  <a:moveTo>
                    <a:pt x="133" y="0"/>
                  </a:moveTo>
                  <a:lnTo>
                    <a:pt x="103" y="44"/>
                  </a:lnTo>
                  <a:lnTo>
                    <a:pt x="79" y="90"/>
                  </a:lnTo>
                  <a:lnTo>
                    <a:pt x="55" y="136"/>
                  </a:lnTo>
                  <a:lnTo>
                    <a:pt x="36" y="184"/>
                  </a:lnTo>
                  <a:lnTo>
                    <a:pt x="22" y="235"/>
                  </a:lnTo>
                  <a:lnTo>
                    <a:pt x="11" y="287"/>
                  </a:lnTo>
                  <a:lnTo>
                    <a:pt x="3" y="341"/>
                  </a:lnTo>
                  <a:lnTo>
                    <a:pt x="0" y="398"/>
                  </a:lnTo>
                  <a:lnTo>
                    <a:pt x="3" y="462"/>
                  </a:lnTo>
                  <a:lnTo>
                    <a:pt x="14" y="527"/>
                  </a:lnTo>
                  <a:lnTo>
                    <a:pt x="30" y="587"/>
                  </a:lnTo>
                  <a:lnTo>
                    <a:pt x="49" y="645"/>
                  </a:lnTo>
                  <a:lnTo>
                    <a:pt x="76" y="702"/>
                  </a:lnTo>
                  <a:lnTo>
                    <a:pt x="106" y="756"/>
                  </a:lnTo>
                  <a:lnTo>
                    <a:pt x="143" y="804"/>
                  </a:lnTo>
                  <a:lnTo>
                    <a:pt x="181" y="850"/>
                  </a:lnTo>
                  <a:lnTo>
                    <a:pt x="227" y="891"/>
                  </a:lnTo>
                  <a:lnTo>
                    <a:pt x="273" y="928"/>
                  </a:lnTo>
                  <a:lnTo>
                    <a:pt x="324" y="961"/>
                  </a:lnTo>
                  <a:lnTo>
                    <a:pt x="378" y="988"/>
                  </a:lnTo>
                  <a:lnTo>
                    <a:pt x="435" y="1013"/>
                  </a:lnTo>
                  <a:lnTo>
                    <a:pt x="497" y="1029"/>
                  </a:lnTo>
                  <a:lnTo>
                    <a:pt x="557" y="1039"/>
                  </a:lnTo>
                  <a:lnTo>
                    <a:pt x="589" y="1041"/>
                  </a:lnTo>
                  <a:lnTo>
                    <a:pt x="621" y="1041"/>
                  </a:lnTo>
                  <a:lnTo>
                    <a:pt x="570" y="1031"/>
                  </a:lnTo>
                  <a:lnTo>
                    <a:pt x="516" y="1023"/>
                  </a:lnTo>
                  <a:lnTo>
                    <a:pt x="462" y="1009"/>
                  </a:lnTo>
                  <a:lnTo>
                    <a:pt x="411" y="993"/>
                  </a:lnTo>
                  <a:lnTo>
                    <a:pt x="362" y="972"/>
                  </a:lnTo>
                  <a:lnTo>
                    <a:pt x="317" y="947"/>
                  </a:lnTo>
                  <a:lnTo>
                    <a:pt x="271" y="918"/>
                  </a:lnTo>
                  <a:lnTo>
                    <a:pt x="230" y="882"/>
                  </a:lnTo>
                  <a:lnTo>
                    <a:pt x="189" y="848"/>
                  </a:lnTo>
                  <a:lnTo>
                    <a:pt x="152" y="802"/>
                  </a:lnTo>
                  <a:lnTo>
                    <a:pt x="114" y="753"/>
                  </a:lnTo>
                  <a:lnTo>
                    <a:pt x="85" y="700"/>
                  </a:lnTo>
                  <a:lnTo>
                    <a:pt x="57" y="645"/>
                  </a:lnTo>
                  <a:lnTo>
                    <a:pt x="39" y="587"/>
                  </a:lnTo>
                  <a:lnTo>
                    <a:pt x="22" y="524"/>
                  </a:lnTo>
                  <a:lnTo>
                    <a:pt x="11" y="462"/>
                  </a:lnTo>
                  <a:lnTo>
                    <a:pt x="9" y="398"/>
                  </a:lnTo>
                  <a:lnTo>
                    <a:pt x="11" y="343"/>
                  </a:lnTo>
                  <a:lnTo>
                    <a:pt x="16" y="290"/>
                  </a:lnTo>
                  <a:lnTo>
                    <a:pt x="27" y="238"/>
                  </a:lnTo>
                  <a:lnTo>
                    <a:pt x="44" y="187"/>
                  </a:lnTo>
                  <a:lnTo>
                    <a:pt x="62" y="141"/>
                  </a:lnTo>
                  <a:lnTo>
                    <a:pt x="85" y="92"/>
                  </a:lnTo>
                  <a:lnTo>
                    <a:pt x="108" y="49"/>
                  </a:lnTo>
                  <a:lnTo>
                    <a:pt x="138" y="9"/>
                  </a:lnTo>
                  <a:lnTo>
                    <a:pt x="136" y="6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653A2C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0" name="Freeform 97"/>
            <p:cNvSpPr/>
            <p:nvPr/>
          </p:nvSpPr>
          <p:spPr>
            <a:xfrm>
              <a:off x="3039" y="2393"/>
              <a:ext cx="8" cy="16"/>
            </a:xfrm>
            <a:custGeom>
              <a:avLst/>
              <a:gdLst>
                <a:gd name="txL" fmla="*/ 0 w 80"/>
                <a:gd name="txT" fmla="*/ 0 h 173"/>
                <a:gd name="txR" fmla="*/ 80 w 80"/>
                <a:gd name="txB" fmla="*/ 173 h 17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80" h="173">
                  <a:moveTo>
                    <a:pt x="23" y="0"/>
                  </a:moveTo>
                  <a:lnTo>
                    <a:pt x="0" y="11"/>
                  </a:lnTo>
                  <a:lnTo>
                    <a:pt x="23" y="49"/>
                  </a:lnTo>
                  <a:lnTo>
                    <a:pt x="44" y="90"/>
                  </a:lnTo>
                  <a:lnTo>
                    <a:pt x="64" y="130"/>
                  </a:lnTo>
                  <a:lnTo>
                    <a:pt x="80" y="173"/>
                  </a:lnTo>
                  <a:lnTo>
                    <a:pt x="69" y="127"/>
                  </a:lnTo>
                  <a:lnTo>
                    <a:pt x="56" y="85"/>
                  </a:lnTo>
                  <a:lnTo>
                    <a:pt x="42" y="4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B4CAC6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Freeform 98"/>
            <p:cNvSpPr/>
            <p:nvPr/>
          </p:nvSpPr>
          <p:spPr>
            <a:xfrm>
              <a:off x="3041" y="2393"/>
              <a:ext cx="7" cy="22"/>
            </a:xfrm>
            <a:custGeom>
              <a:avLst/>
              <a:gdLst>
                <a:gd name="txL" fmla="*/ 0 w 73"/>
                <a:gd name="txT" fmla="*/ 0 h 245"/>
                <a:gd name="txR" fmla="*/ 73 w 73"/>
                <a:gd name="txB" fmla="*/ 245 h 24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73" h="245">
                  <a:moveTo>
                    <a:pt x="5" y="0"/>
                  </a:moveTo>
                  <a:lnTo>
                    <a:pt x="0" y="5"/>
                  </a:lnTo>
                  <a:lnTo>
                    <a:pt x="19" y="46"/>
                  </a:lnTo>
                  <a:lnTo>
                    <a:pt x="33" y="90"/>
                  </a:lnTo>
                  <a:lnTo>
                    <a:pt x="46" y="132"/>
                  </a:lnTo>
                  <a:lnTo>
                    <a:pt x="57" y="178"/>
                  </a:lnTo>
                  <a:lnTo>
                    <a:pt x="65" y="210"/>
                  </a:lnTo>
                  <a:lnTo>
                    <a:pt x="73" y="245"/>
                  </a:lnTo>
                  <a:lnTo>
                    <a:pt x="71" y="213"/>
                  </a:lnTo>
                  <a:lnTo>
                    <a:pt x="65" y="181"/>
                  </a:lnTo>
                  <a:lnTo>
                    <a:pt x="51" y="119"/>
                  </a:lnTo>
                  <a:lnTo>
                    <a:pt x="30" y="6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653A2C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2" name="Freeform 99"/>
            <p:cNvSpPr/>
            <p:nvPr/>
          </p:nvSpPr>
          <p:spPr>
            <a:xfrm>
              <a:off x="2879" y="2372"/>
              <a:ext cx="169" cy="106"/>
            </a:xfrm>
            <a:custGeom>
              <a:avLst/>
              <a:gdLst>
                <a:gd name="txL" fmla="*/ 0 w 1856"/>
                <a:gd name="txT" fmla="*/ 0 h 1170"/>
                <a:gd name="txR" fmla="*/ 1856 w 1856"/>
                <a:gd name="txB" fmla="*/ 1170 h 1170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1856" h="1170">
                  <a:moveTo>
                    <a:pt x="1856" y="585"/>
                  </a:moveTo>
                  <a:lnTo>
                    <a:pt x="1854" y="645"/>
                  </a:lnTo>
                  <a:lnTo>
                    <a:pt x="1845" y="704"/>
                  </a:lnTo>
                  <a:lnTo>
                    <a:pt x="1832" y="760"/>
                  </a:lnTo>
                  <a:lnTo>
                    <a:pt x="1811" y="815"/>
                  </a:lnTo>
                  <a:lnTo>
                    <a:pt x="1786" y="866"/>
                  </a:lnTo>
                  <a:lnTo>
                    <a:pt x="1756" y="912"/>
                  </a:lnTo>
                  <a:lnTo>
                    <a:pt x="1724" y="958"/>
                  </a:lnTo>
                  <a:lnTo>
                    <a:pt x="1686" y="1001"/>
                  </a:lnTo>
                  <a:lnTo>
                    <a:pt x="1645" y="1039"/>
                  </a:lnTo>
                  <a:lnTo>
                    <a:pt x="1600" y="1071"/>
                  </a:lnTo>
                  <a:lnTo>
                    <a:pt x="1551" y="1101"/>
                  </a:lnTo>
                  <a:lnTo>
                    <a:pt x="1500" y="1126"/>
                  </a:lnTo>
                  <a:lnTo>
                    <a:pt x="1447" y="1144"/>
                  </a:lnTo>
                  <a:lnTo>
                    <a:pt x="1389" y="1160"/>
                  </a:lnTo>
                  <a:lnTo>
                    <a:pt x="1332" y="1168"/>
                  </a:lnTo>
                  <a:lnTo>
                    <a:pt x="1273" y="1170"/>
                  </a:lnTo>
                  <a:lnTo>
                    <a:pt x="585" y="1170"/>
                  </a:lnTo>
                  <a:lnTo>
                    <a:pt x="523" y="1168"/>
                  </a:lnTo>
                  <a:lnTo>
                    <a:pt x="467" y="1160"/>
                  </a:lnTo>
                  <a:lnTo>
                    <a:pt x="410" y="1144"/>
                  </a:lnTo>
                  <a:lnTo>
                    <a:pt x="356" y="1126"/>
                  </a:lnTo>
                  <a:lnTo>
                    <a:pt x="304" y="1101"/>
                  </a:lnTo>
                  <a:lnTo>
                    <a:pt x="256" y="1071"/>
                  </a:lnTo>
                  <a:lnTo>
                    <a:pt x="213" y="1039"/>
                  </a:lnTo>
                  <a:lnTo>
                    <a:pt x="170" y="1001"/>
                  </a:lnTo>
                  <a:lnTo>
                    <a:pt x="131" y="958"/>
                  </a:lnTo>
                  <a:lnTo>
                    <a:pt x="99" y="912"/>
                  </a:lnTo>
                  <a:lnTo>
                    <a:pt x="69" y="866"/>
                  </a:lnTo>
                  <a:lnTo>
                    <a:pt x="45" y="815"/>
                  </a:lnTo>
                  <a:lnTo>
                    <a:pt x="23" y="760"/>
                  </a:lnTo>
                  <a:lnTo>
                    <a:pt x="11" y="704"/>
                  </a:lnTo>
                  <a:lnTo>
                    <a:pt x="2" y="645"/>
                  </a:lnTo>
                  <a:lnTo>
                    <a:pt x="0" y="585"/>
                  </a:lnTo>
                  <a:lnTo>
                    <a:pt x="2" y="527"/>
                  </a:lnTo>
                  <a:lnTo>
                    <a:pt x="11" y="470"/>
                  </a:lnTo>
                  <a:lnTo>
                    <a:pt x="23" y="413"/>
                  </a:lnTo>
                  <a:lnTo>
                    <a:pt x="45" y="359"/>
                  </a:lnTo>
                  <a:lnTo>
                    <a:pt x="69" y="308"/>
                  </a:lnTo>
                  <a:lnTo>
                    <a:pt x="99" y="260"/>
                  </a:lnTo>
                  <a:lnTo>
                    <a:pt x="131" y="214"/>
                  </a:lnTo>
                  <a:lnTo>
                    <a:pt x="170" y="173"/>
                  </a:lnTo>
                  <a:lnTo>
                    <a:pt x="213" y="135"/>
                  </a:lnTo>
                  <a:lnTo>
                    <a:pt x="256" y="101"/>
                  </a:lnTo>
                  <a:lnTo>
                    <a:pt x="304" y="73"/>
                  </a:lnTo>
                  <a:lnTo>
                    <a:pt x="356" y="46"/>
                  </a:lnTo>
                  <a:lnTo>
                    <a:pt x="410" y="27"/>
                  </a:lnTo>
                  <a:lnTo>
                    <a:pt x="467" y="14"/>
                  </a:lnTo>
                  <a:lnTo>
                    <a:pt x="523" y="5"/>
                  </a:lnTo>
                  <a:lnTo>
                    <a:pt x="585" y="0"/>
                  </a:lnTo>
                  <a:lnTo>
                    <a:pt x="1273" y="0"/>
                  </a:lnTo>
                  <a:lnTo>
                    <a:pt x="1332" y="5"/>
                  </a:lnTo>
                  <a:lnTo>
                    <a:pt x="1389" y="14"/>
                  </a:lnTo>
                  <a:lnTo>
                    <a:pt x="1447" y="27"/>
                  </a:lnTo>
                  <a:lnTo>
                    <a:pt x="1500" y="46"/>
                  </a:lnTo>
                  <a:lnTo>
                    <a:pt x="1551" y="73"/>
                  </a:lnTo>
                  <a:lnTo>
                    <a:pt x="1600" y="101"/>
                  </a:lnTo>
                  <a:lnTo>
                    <a:pt x="1645" y="135"/>
                  </a:lnTo>
                  <a:lnTo>
                    <a:pt x="1686" y="173"/>
                  </a:lnTo>
                  <a:lnTo>
                    <a:pt x="1724" y="214"/>
                  </a:lnTo>
                  <a:lnTo>
                    <a:pt x="1756" y="260"/>
                  </a:lnTo>
                  <a:lnTo>
                    <a:pt x="1786" y="308"/>
                  </a:lnTo>
                  <a:lnTo>
                    <a:pt x="1811" y="359"/>
                  </a:lnTo>
                  <a:lnTo>
                    <a:pt x="1832" y="413"/>
                  </a:lnTo>
                  <a:lnTo>
                    <a:pt x="1845" y="470"/>
                  </a:lnTo>
                  <a:lnTo>
                    <a:pt x="1854" y="527"/>
                  </a:lnTo>
                  <a:lnTo>
                    <a:pt x="1856" y="585"/>
                  </a:lnTo>
                  <a:close/>
                </a:path>
              </a:pathLst>
            </a:custGeom>
            <a:solidFill>
              <a:srgbClr val="9CBEB7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3" name="Freeform 100"/>
            <p:cNvSpPr/>
            <p:nvPr/>
          </p:nvSpPr>
          <p:spPr>
            <a:xfrm>
              <a:off x="2879" y="2371"/>
              <a:ext cx="170" cy="108"/>
            </a:xfrm>
            <a:custGeom>
              <a:avLst/>
              <a:gdLst>
                <a:gd name="txL" fmla="*/ 0 w 1873"/>
                <a:gd name="txT" fmla="*/ 0 h 1186"/>
                <a:gd name="txR" fmla="*/ 1873 w 1873"/>
                <a:gd name="txB" fmla="*/ 1186 h 1186"/>
              </a:gdLst>
              <a:ahLst/>
              <a:cxnLst>
                <a:cxn ang="0">
                  <a:pos x="1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</a:cxnLst>
              <a:rect l="txL" t="txT" r="txR" b="txB"/>
              <a:pathLst>
                <a:path w="1873" h="1186">
                  <a:moveTo>
                    <a:pt x="1865" y="592"/>
                  </a:moveTo>
                  <a:lnTo>
                    <a:pt x="1857" y="592"/>
                  </a:lnTo>
                  <a:lnTo>
                    <a:pt x="1854" y="652"/>
                  </a:lnTo>
                  <a:lnTo>
                    <a:pt x="1847" y="709"/>
                  </a:lnTo>
                  <a:lnTo>
                    <a:pt x="1833" y="765"/>
                  </a:lnTo>
                  <a:lnTo>
                    <a:pt x="1813" y="817"/>
                  </a:lnTo>
                  <a:lnTo>
                    <a:pt x="1790" y="868"/>
                  </a:lnTo>
                  <a:lnTo>
                    <a:pt x="1760" y="916"/>
                  </a:lnTo>
                  <a:lnTo>
                    <a:pt x="1728" y="960"/>
                  </a:lnTo>
                  <a:lnTo>
                    <a:pt x="1690" y="1000"/>
                  </a:lnTo>
                  <a:lnTo>
                    <a:pt x="1649" y="1038"/>
                  </a:lnTo>
                  <a:lnTo>
                    <a:pt x="1603" y="1073"/>
                  </a:lnTo>
                  <a:lnTo>
                    <a:pt x="1558" y="1100"/>
                  </a:lnTo>
                  <a:lnTo>
                    <a:pt x="1507" y="1124"/>
                  </a:lnTo>
                  <a:lnTo>
                    <a:pt x="1452" y="1143"/>
                  </a:lnTo>
                  <a:lnTo>
                    <a:pt x="1398" y="1159"/>
                  </a:lnTo>
                  <a:lnTo>
                    <a:pt x="1339" y="1167"/>
                  </a:lnTo>
                  <a:lnTo>
                    <a:pt x="1282" y="1170"/>
                  </a:lnTo>
                  <a:lnTo>
                    <a:pt x="594" y="1170"/>
                  </a:lnTo>
                  <a:lnTo>
                    <a:pt x="535" y="1167"/>
                  </a:lnTo>
                  <a:lnTo>
                    <a:pt x="476" y="1159"/>
                  </a:lnTo>
                  <a:lnTo>
                    <a:pt x="421" y="1143"/>
                  </a:lnTo>
                  <a:lnTo>
                    <a:pt x="368" y="1124"/>
                  </a:lnTo>
                  <a:lnTo>
                    <a:pt x="319" y="1100"/>
                  </a:lnTo>
                  <a:lnTo>
                    <a:pt x="271" y="1073"/>
                  </a:lnTo>
                  <a:lnTo>
                    <a:pt x="225" y="1038"/>
                  </a:lnTo>
                  <a:lnTo>
                    <a:pt x="184" y="1000"/>
                  </a:lnTo>
                  <a:lnTo>
                    <a:pt x="149" y="960"/>
                  </a:lnTo>
                  <a:lnTo>
                    <a:pt x="114" y="916"/>
                  </a:lnTo>
                  <a:lnTo>
                    <a:pt x="84" y="868"/>
                  </a:lnTo>
                  <a:lnTo>
                    <a:pt x="60" y="817"/>
                  </a:lnTo>
                  <a:lnTo>
                    <a:pt x="41" y="765"/>
                  </a:lnTo>
                  <a:lnTo>
                    <a:pt x="27" y="709"/>
                  </a:lnTo>
                  <a:lnTo>
                    <a:pt x="20" y="652"/>
                  </a:lnTo>
                  <a:lnTo>
                    <a:pt x="16" y="592"/>
                  </a:lnTo>
                  <a:lnTo>
                    <a:pt x="20" y="534"/>
                  </a:lnTo>
                  <a:lnTo>
                    <a:pt x="27" y="477"/>
                  </a:lnTo>
                  <a:lnTo>
                    <a:pt x="41" y="423"/>
                  </a:lnTo>
                  <a:lnTo>
                    <a:pt x="60" y="369"/>
                  </a:lnTo>
                  <a:lnTo>
                    <a:pt x="84" y="318"/>
                  </a:lnTo>
                  <a:lnTo>
                    <a:pt x="114" y="272"/>
                  </a:lnTo>
                  <a:lnTo>
                    <a:pt x="149" y="226"/>
                  </a:lnTo>
                  <a:lnTo>
                    <a:pt x="184" y="185"/>
                  </a:lnTo>
                  <a:lnTo>
                    <a:pt x="225" y="147"/>
                  </a:lnTo>
                  <a:lnTo>
                    <a:pt x="271" y="115"/>
                  </a:lnTo>
                  <a:lnTo>
                    <a:pt x="319" y="85"/>
                  </a:lnTo>
                  <a:lnTo>
                    <a:pt x="368" y="62"/>
                  </a:lnTo>
                  <a:lnTo>
                    <a:pt x="421" y="42"/>
                  </a:lnTo>
                  <a:lnTo>
                    <a:pt x="476" y="28"/>
                  </a:lnTo>
                  <a:lnTo>
                    <a:pt x="535" y="21"/>
                  </a:lnTo>
                  <a:lnTo>
                    <a:pt x="594" y="16"/>
                  </a:lnTo>
                  <a:lnTo>
                    <a:pt x="1282" y="16"/>
                  </a:lnTo>
                  <a:lnTo>
                    <a:pt x="1339" y="21"/>
                  </a:lnTo>
                  <a:lnTo>
                    <a:pt x="1398" y="28"/>
                  </a:lnTo>
                  <a:lnTo>
                    <a:pt x="1452" y="42"/>
                  </a:lnTo>
                  <a:lnTo>
                    <a:pt x="1507" y="62"/>
                  </a:lnTo>
                  <a:lnTo>
                    <a:pt x="1558" y="85"/>
                  </a:lnTo>
                  <a:lnTo>
                    <a:pt x="1603" y="115"/>
                  </a:lnTo>
                  <a:lnTo>
                    <a:pt x="1649" y="147"/>
                  </a:lnTo>
                  <a:lnTo>
                    <a:pt x="1690" y="185"/>
                  </a:lnTo>
                  <a:lnTo>
                    <a:pt x="1728" y="226"/>
                  </a:lnTo>
                  <a:lnTo>
                    <a:pt x="1760" y="272"/>
                  </a:lnTo>
                  <a:lnTo>
                    <a:pt x="1790" y="318"/>
                  </a:lnTo>
                  <a:lnTo>
                    <a:pt x="1813" y="369"/>
                  </a:lnTo>
                  <a:lnTo>
                    <a:pt x="1833" y="423"/>
                  </a:lnTo>
                  <a:lnTo>
                    <a:pt x="1847" y="477"/>
                  </a:lnTo>
                  <a:lnTo>
                    <a:pt x="1854" y="534"/>
                  </a:lnTo>
                  <a:lnTo>
                    <a:pt x="1857" y="592"/>
                  </a:lnTo>
                  <a:lnTo>
                    <a:pt x="1865" y="592"/>
                  </a:lnTo>
                  <a:lnTo>
                    <a:pt x="1873" y="592"/>
                  </a:lnTo>
                  <a:lnTo>
                    <a:pt x="1871" y="534"/>
                  </a:lnTo>
                  <a:lnTo>
                    <a:pt x="1863" y="474"/>
                  </a:lnTo>
                  <a:lnTo>
                    <a:pt x="1849" y="417"/>
                  </a:lnTo>
                  <a:lnTo>
                    <a:pt x="1827" y="364"/>
                  </a:lnTo>
                  <a:lnTo>
                    <a:pt x="1803" y="309"/>
                  </a:lnTo>
                  <a:lnTo>
                    <a:pt x="1774" y="261"/>
                  </a:lnTo>
                  <a:lnTo>
                    <a:pt x="1739" y="215"/>
                  </a:lnTo>
                  <a:lnTo>
                    <a:pt x="1700" y="175"/>
                  </a:lnTo>
                  <a:lnTo>
                    <a:pt x="1657" y="136"/>
                  </a:lnTo>
                  <a:lnTo>
                    <a:pt x="1615" y="102"/>
                  </a:lnTo>
                  <a:lnTo>
                    <a:pt x="1563" y="72"/>
                  </a:lnTo>
                  <a:lnTo>
                    <a:pt x="1512" y="48"/>
                  </a:lnTo>
                  <a:lnTo>
                    <a:pt x="1458" y="26"/>
                  </a:lnTo>
                  <a:lnTo>
                    <a:pt x="1401" y="12"/>
                  </a:lnTo>
                  <a:lnTo>
                    <a:pt x="1341" y="5"/>
                  </a:lnTo>
                  <a:lnTo>
                    <a:pt x="1282" y="0"/>
                  </a:lnTo>
                  <a:lnTo>
                    <a:pt x="594" y="0"/>
                  </a:lnTo>
                  <a:lnTo>
                    <a:pt x="532" y="5"/>
                  </a:lnTo>
                  <a:lnTo>
                    <a:pt x="473" y="12"/>
                  </a:lnTo>
                  <a:lnTo>
                    <a:pt x="416" y="26"/>
                  </a:lnTo>
                  <a:lnTo>
                    <a:pt x="362" y="48"/>
                  </a:lnTo>
                  <a:lnTo>
                    <a:pt x="310" y="72"/>
                  </a:lnTo>
                  <a:lnTo>
                    <a:pt x="262" y="102"/>
                  </a:lnTo>
                  <a:lnTo>
                    <a:pt x="216" y="136"/>
                  </a:lnTo>
                  <a:lnTo>
                    <a:pt x="174" y="175"/>
                  </a:lnTo>
                  <a:lnTo>
                    <a:pt x="135" y="215"/>
                  </a:lnTo>
                  <a:lnTo>
                    <a:pt x="100" y="261"/>
                  </a:lnTo>
                  <a:lnTo>
                    <a:pt x="71" y="309"/>
                  </a:lnTo>
                  <a:lnTo>
                    <a:pt x="46" y="364"/>
                  </a:lnTo>
                  <a:lnTo>
                    <a:pt x="27" y="417"/>
                  </a:lnTo>
                  <a:lnTo>
                    <a:pt x="11" y="474"/>
                  </a:lnTo>
                  <a:lnTo>
                    <a:pt x="4" y="534"/>
                  </a:lnTo>
                  <a:lnTo>
                    <a:pt x="0" y="592"/>
                  </a:lnTo>
                  <a:lnTo>
                    <a:pt x="4" y="654"/>
                  </a:lnTo>
                  <a:lnTo>
                    <a:pt x="11" y="714"/>
                  </a:lnTo>
                  <a:lnTo>
                    <a:pt x="27" y="771"/>
                  </a:lnTo>
                  <a:lnTo>
                    <a:pt x="46" y="825"/>
                  </a:lnTo>
                  <a:lnTo>
                    <a:pt x="71" y="876"/>
                  </a:lnTo>
                  <a:lnTo>
                    <a:pt x="100" y="924"/>
                  </a:lnTo>
                  <a:lnTo>
                    <a:pt x="135" y="970"/>
                  </a:lnTo>
                  <a:lnTo>
                    <a:pt x="174" y="1013"/>
                  </a:lnTo>
                  <a:lnTo>
                    <a:pt x="216" y="1051"/>
                  </a:lnTo>
                  <a:lnTo>
                    <a:pt x="262" y="1087"/>
                  </a:lnTo>
                  <a:lnTo>
                    <a:pt x="310" y="1116"/>
                  </a:lnTo>
                  <a:lnTo>
                    <a:pt x="362" y="1140"/>
                  </a:lnTo>
                  <a:lnTo>
                    <a:pt x="416" y="1159"/>
                  </a:lnTo>
                  <a:lnTo>
                    <a:pt x="473" y="1175"/>
                  </a:lnTo>
                  <a:lnTo>
                    <a:pt x="532" y="1184"/>
                  </a:lnTo>
                  <a:lnTo>
                    <a:pt x="594" y="1186"/>
                  </a:lnTo>
                  <a:lnTo>
                    <a:pt x="1282" y="1186"/>
                  </a:lnTo>
                  <a:lnTo>
                    <a:pt x="1341" y="1184"/>
                  </a:lnTo>
                  <a:lnTo>
                    <a:pt x="1401" y="1175"/>
                  </a:lnTo>
                  <a:lnTo>
                    <a:pt x="1458" y="1159"/>
                  </a:lnTo>
                  <a:lnTo>
                    <a:pt x="1512" y="1140"/>
                  </a:lnTo>
                  <a:lnTo>
                    <a:pt x="1563" y="1116"/>
                  </a:lnTo>
                  <a:lnTo>
                    <a:pt x="1615" y="1087"/>
                  </a:lnTo>
                  <a:lnTo>
                    <a:pt x="1657" y="1051"/>
                  </a:lnTo>
                  <a:lnTo>
                    <a:pt x="1700" y="1013"/>
                  </a:lnTo>
                  <a:lnTo>
                    <a:pt x="1739" y="970"/>
                  </a:lnTo>
                  <a:lnTo>
                    <a:pt x="1774" y="924"/>
                  </a:lnTo>
                  <a:lnTo>
                    <a:pt x="1803" y="876"/>
                  </a:lnTo>
                  <a:lnTo>
                    <a:pt x="1827" y="825"/>
                  </a:lnTo>
                  <a:lnTo>
                    <a:pt x="1849" y="771"/>
                  </a:lnTo>
                  <a:lnTo>
                    <a:pt x="1863" y="714"/>
                  </a:lnTo>
                  <a:lnTo>
                    <a:pt x="1871" y="654"/>
                  </a:lnTo>
                  <a:lnTo>
                    <a:pt x="1873" y="592"/>
                  </a:lnTo>
                  <a:lnTo>
                    <a:pt x="1865" y="592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4" name="Freeform 101"/>
            <p:cNvSpPr/>
            <p:nvPr/>
          </p:nvSpPr>
          <p:spPr>
            <a:xfrm>
              <a:off x="2880" y="2374"/>
              <a:ext cx="73" cy="103"/>
            </a:xfrm>
            <a:custGeom>
              <a:avLst/>
              <a:gdLst>
                <a:gd name="txL" fmla="*/ 0 w 807"/>
                <a:gd name="txT" fmla="*/ 0 h 1133"/>
                <a:gd name="txR" fmla="*/ 807 w 807"/>
                <a:gd name="txB" fmla="*/ 1133 h 1133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807" h="1133">
                  <a:moveTo>
                    <a:pt x="722" y="0"/>
                  </a:moveTo>
                  <a:lnTo>
                    <a:pt x="710" y="550"/>
                  </a:lnTo>
                  <a:lnTo>
                    <a:pt x="648" y="497"/>
                  </a:lnTo>
                  <a:lnTo>
                    <a:pt x="589" y="442"/>
                  </a:lnTo>
                  <a:lnTo>
                    <a:pt x="533" y="383"/>
                  </a:lnTo>
                  <a:lnTo>
                    <a:pt x="481" y="324"/>
                  </a:lnTo>
                  <a:lnTo>
                    <a:pt x="430" y="258"/>
                  </a:lnTo>
                  <a:lnTo>
                    <a:pt x="381" y="194"/>
                  </a:lnTo>
                  <a:lnTo>
                    <a:pt x="335" y="127"/>
                  </a:lnTo>
                  <a:lnTo>
                    <a:pt x="292" y="53"/>
                  </a:lnTo>
                  <a:lnTo>
                    <a:pt x="260" y="76"/>
                  </a:lnTo>
                  <a:lnTo>
                    <a:pt x="227" y="97"/>
                  </a:lnTo>
                  <a:lnTo>
                    <a:pt x="198" y="122"/>
                  </a:lnTo>
                  <a:lnTo>
                    <a:pt x="168" y="148"/>
                  </a:lnTo>
                  <a:lnTo>
                    <a:pt x="133" y="189"/>
                  </a:lnTo>
                  <a:lnTo>
                    <a:pt x="98" y="235"/>
                  </a:lnTo>
                  <a:lnTo>
                    <a:pt x="68" y="281"/>
                  </a:lnTo>
                  <a:lnTo>
                    <a:pt x="44" y="332"/>
                  </a:lnTo>
                  <a:lnTo>
                    <a:pt x="25" y="386"/>
                  </a:lnTo>
                  <a:lnTo>
                    <a:pt x="11" y="440"/>
                  </a:lnTo>
                  <a:lnTo>
                    <a:pt x="4" y="497"/>
                  </a:lnTo>
                  <a:lnTo>
                    <a:pt x="0" y="555"/>
                  </a:lnTo>
                  <a:lnTo>
                    <a:pt x="4" y="615"/>
                  </a:lnTo>
                  <a:lnTo>
                    <a:pt x="11" y="672"/>
                  </a:lnTo>
                  <a:lnTo>
                    <a:pt x="25" y="728"/>
                  </a:lnTo>
                  <a:lnTo>
                    <a:pt x="44" y="780"/>
                  </a:lnTo>
                  <a:lnTo>
                    <a:pt x="68" y="831"/>
                  </a:lnTo>
                  <a:lnTo>
                    <a:pt x="98" y="879"/>
                  </a:lnTo>
                  <a:lnTo>
                    <a:pt x="133" y="923"/>
                  </a:lnTo>
                  <a:lnTo>
                    <a:pt x="168" y="963"/>
                  </a:lnTo>
                  <a:lnTo>
                    <a:pt x="209" y="1001"/>
                  </a:lnTo>
                  <a:lnTo>
                    <a:pt x="255" y="1036"/>
                  </a:lnTo>
                  <a:lnTo>
                    <a:pt x="303" y="1063"/>
                  </a:lnTo>
                  <a:lnTo>
                    <a:pt x="352" y="1087"/>
                  </a:lnTo>
                  <a:lnTo>
                    <a:pt x="405" y="1106"/>
                  </a:lnTo>
                  <a:lnTo>
                    <a:pt x="460" y="1122"/>
                  </a:lnTo>
                  <a:lnTo>
                    <a:pt x="519" y="1130"/>
                  </a:lnTo>
                  <a:lnTo>
                    <a:pt x="578" y="1133"/>
                  </a:lnTo>
                  <a:lnTo>
                    <a:pt x="692" y="1133"/>
                  </a:lnTo>
                  <a:lnTo>
                    <a:pt x="708" y="1108"/>
                  </a:lnTo>
                  <a:lnTo>
                    <a:pt x="722" y="1082"/>
                  </a:lnTo>
                  <a:lnTo>
                    <a:pt x="748" y="1025"/>
                  </a:lnTo>
                  <a:lnTo>
                    <a:pt x="768" y="965"/>
                  </a:lnTo>
                  <a:lnTo>
                    <a:pt x="784" y="901"/>
                  </a:lnTo>
                  <a:lnTo>
                    <a:pt x="794" y="836"/>
                  </a:lnTo>
                  <a:lnTo>
                    <a:pt x="802" y="769"/>
                  </a:lnTo>
                  <a:lnTo>
                    <a:pt x="807" y="702"/>
                  </a:lnTo>
                  <a:lnTo>
                    <a:pt x="807" y="631"/>
                  </a:lnTo>
                  <a:lnTo>
                    <a:pt x="807" y="555"/>
                  </a:lnTo>
                  <a:lnTo>
                    <a:pt x="802" y="483"/>
                  </a:lnTo>
                  <a:lnTo>
                    <a:pt x="796" y="407"/>
                  </a:lnTo>
                  <a:lnTo>
                    <a:pt x="786" y="334"/>
                  </a:lnTo>
                  <a:lnTo>
                    <a:pt x="778" y="264"/>
                  </a:lnTo>
                  <a:lnTo>
                    <a:pt x="768" y="202"/>
                  </a:lnTo>
                  <a:lnTo>
                    <a:pt x="745" y="92"/>
                  </a:lnTo>
                  <a:lnTo>
                    <a:pt x="727" y="14"/>
                  </a:lnTo>
                  <a:lnTo>
                    <a:pt x="722" y="0"/>
                  </a:lnTo>
                  <a:close/>
                </a:path>
              </a:pathLst>
            </a:custGeom>
            <a:solidFill>
              <a:srgbClr val="608F84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5" name="Freeform 102"/>
            <p:cNvSpPr/>
            <p:nvPr/>
          </p:nvSpPr>
          <p:spPr>
            <a:xfrm>
              <a:off x="2879" y="2379"/>
              <a:ext cx="64" cy="99"/>
            </a:xfrm>
            <a:custGeom>
              <a:avLst/>
              <a:gdLst>
                <a:gd name="txL" fmla="*/ 0 w 699"/>
                <a:gd name="txT" fmla="*/ 0 h 1092"/>
                <a:gd name="txR" fmla="*/ 699 w 699"/>
                <a:gd name="txB" fmla="*/ 1092 h 1092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99" h="1092">
                  <a:moveTo>
                    <a:pt x="296" y="0"/>
                  </a:moveTo>
                  <a:lnTo>
                    <a:pt x="264" y="19"/>
                  </a:lnTo>
                  <a:lnTo>
                    <a:pt x="232" y="41"/>
                  </a:lnTo>
                  <a:lnTo>
                    <a:pt x="202" y="65"/>
                  </a:lnTo>
                  <a:lnTo>
                    <a:pt x="175" y="90"/>
                  </a:lnTo>
                  <a:lnTo>
                    <a:pt x="147" y="120"/>
                  </a:lnTo>
                  <a:lnTo>
                    <a:pt x="124" y="146"/>
                  </a:lnTo>
                  <a:lnTo>
                    <a:pt x="103" y="178"/>
                  </a:lnTo>
                  <a:lnTo>
                    <a:pt x="80" y="210"/>
                  </a:lnTo>
                  <a:lnTo>
                    <a:pt x="62" y="244"/>
                  </a:lnTo>
                  <a:lnTo>
                    <a:pt x="45" y="279"/>
                  </a:lnTo>
                  <a:lnTo>
                    <a:pt x="32" y="313"/>
                  </a:lnTo>
                  <a:lnTo>
                    <a:pt x="21" y="351"/>
                  </a:lnTo>
                  <a:lnTo>
                    <a:pt x="11" y="389"/>
                  </a:lnTo>
                  <a:lnTo>
                    <a:pt x="5" y="426"/>
                  </a:lnTo>
                  <a:lnTo>
                    <a:pt x="0" y="467"/>
                  </a:lnTo>
                  <a:lnTo>
                    <a:pt x="0" y="507"/>
                  </a:lnTo>
                  <a:lnTo>
                    <a:pt x="2" y="567"/>
                  </a:lnTo>
                  <a:lnTo>
                    <a:pt x="11" y="626"/>
                  </a:lnTo>
                  <a:lnTo>
                    <a:pt x="23" y="682"/>
                  </a:lnTo>
                  <a:lnTo>
                    <a:pt x="45" y="737"/>
                  </a:lnTo>
                  <a:lnTo>
                    <a:pt x="69" y="788"/>
                  </a:lnTo>
                  <a:lnTo>
                    <a:pt x="99" y="834"/>
                  </a:lnTo>
                  <a:lnTo>
                    <a:pt x="131" y="880"/>
                  </a:lnTo>
                  <a:lnTo>
                    <a:pt x="170" y="923"/>
                  </a:lnTo>
                  <a:lnTo>
                    <a:pt x="213" y="961"/>
                  </a:lnTo>
                  <a:lnTo>
                    <a:pt x="256" y="993"/>
                  </a:lnTo>
                  <a:lnTo>
                    <a:pt x="304" y="1023"/>
                  </a:lnTo>
                  <a:lnTo>
                    <a:pt x="356" y="1048"/>
                  </a:lnTo>
                  <a:lnTo>
                    <a:pt x="410" y="1066"/>
                  </a:lnTo>
                  <a:lnTo>
                    <a:pt x="467" y="1082"/>
                  </a:lnTo>
                  <a:lnTo>
                    <a:pt x="523" y="1090"/>
                  </a:lnTo>
                  <a:lnTo>
                    <a:pt x="585" y="1092"/>
                  </a:lnTo>
                  <a:lnTo>
                    <a:pt x="695" y="1092"/>
                  </a:lnTo>
                  <a:lnTo>
                    <a:pt x="695" y="1087"/>
                  </a:lnTo>
                  <a:lnTo>
                    <a:pt x="699" y="1085"/>
                  </a:lnTo>
                  <a:lnTo>
                    <a:pt x="585" y="1085"/>
                  </a:lnTo>
                  <a:lnTo>
                    <a:pt x="526" y="1082"/>
                  </a:lnTo>
                  <a:lnTo>
                    <a:pt x="467" y="1074"/>
                  </a:lnTo>
                  <a:lnTo>
                    <a:pt x="412" y="1058"/>
                  </a:lnTo>
                  <a:lnTo>
                    <a:pt x="359" y="1039"/>
                  </a:lnTo>
                  <a:lnTo>
                    <a:pt x="310" y="1015"/>
                  </a:lnTo>
                  <a:lnTo>
                    <a:pt x="262" y="988"/>
                  </a:lnTo>
                  <a:lnTo>
                    <a:pt x="216" y="953"/>
                  </a:lnTo>
                  <a:lnTo>
                    <a:pt x="175" y="915"/>
                  </a:lnTo>
                  <a:lnTo>
                    <a:pt x="140" y="875"/>
                  </a:lnTo>
                  <a:lnTo>
                    <a:pt x="105" y="831"/>
                  </a:lnTo>
                  <a:lnTo>
                    <a:pt x="75" y="783"/>
                  </a:lnTo>
                  <a:lnTo>
                    <a:pt x="51" y="732"/>
                  </a:lnTo>
                  <a:lnTo>
                    <a:pt x="32" y="680"/>
                  </a:lnTo>
                  <a:lnTo>
                    <a:pt x="18" y="624"/>
                  </a:lnTo>
                  <a:lnTo>
                    <a:pt x="11" y="567"/>
                  </a:lnTo>
                  <a:lnTo>
                    <a:pt x="7" y="507"/>
                  </a:lnTo>
                  <a:lnTo>
                    <a:pt x="11" y="449"/>
                  </a:lnTo>
                  <a:lnTo>
                    <a:pt x="18" y="392"/>
                  </a:lnTo>
                  <a:lnTo>
                    <a:pt x="32" y="338"/>
                  </a:lnTo>
                  <a:lnTo>
                    <a:pt x="51" y="284"/>
                  </a:lnTo>
                  <a:lnTo>
                    <a:pt x="75" y="233"/>
                  </a:lnTo>
                  <a:lnTo>
                    <a:pt x="105" y="187"/>
                  </a:lnTo>
                  <a:lnTo>
                    <a:pt x="140" y="141"/>
                  </a:lnTo>
                  <a:lnTo>
                    <a:pt x="175" y="100"/>
                  </a:lnTo>
                  <a:lnTo>
                    <a:pt x="205" y="74"/>
                  </a:lnTo>
                  <a:lnTo>
                    <a:pt x="234" y="49"/>
                  </a:lnTo>
                  <a:lnTo>
                    <a:pt x="267" y="28"/>
                  </a:lnTo>
                  <a:lnTo>
                    <a:pt x="299" y="5"/>
                  </a:lnTo>
                  <a:lnTo>
                    <a:pt x="296" y="0"/>
                  </a:lnTo>
                  <a:close/>
                </a:path>
              </a:pathLst>
            </a:custGeom>
            <a:solidFill>
              <a:srgbClr val="4D34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6" name="Freeform 103"/>
            <p:cNvSpPr/>
            <p:nvPr/>
          </p:nvSpPr>
          <p:spPr>
            <a:xfrm>
              <a:off x="2998" y="2458"/>
              <a:ext cx="29" cy="19"/>
            </a:xfrm>
            <a:custGeom>
              <a:avLst/>
              <a:gdLst>
                <a:gd name="txL" fmla="*/ 0 w 324"/>
                <a:gd name="txT" fmla="*/ 0 h 210"/>
                <a:gd name="txR" fmla="*/ 324 w 324"/>
                <a:gd name="txB" fmla="*/ 210 h 21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24" h="210">
                  <a:moveTo>
                    <a:pt x="57" y="0"/>
                  </a:moveTo>
                  <a:lnTo>
                    <a:pt x="41" y="72"/>
                  </a:lnTo>
                  <a:lnTo>
                    <a:pt x="24" y="132"/>
                  </a:lnTo>
                  <a:lnTo>
                    <a:pt x="0" y="210"/>
                  </a:lnTo>
                  <a:lnTo>
                    <a:pt x="46" y="205"/>
                  </a:lnTo>
                  <a:lnTo>
                    <a:pt x="89" y="196"/>
                  </a:lnTo>
                  <a:lnTo>
                    <a:pt x="132" y="185"/>
                  </a:lnTo>
                  <a:lnTo>
                    <a:pt x="172" y="173"/>
                  </a:lnTo>
                  <a:lnTo>
                    <a:pt x="213" y="156"/>
                  </a:lnTo>
                  <a:lnTo>
                    <a:pt x="251" y="137"/>
                  </a:lnTo>
                  <a:lnTo>
                    <a:pt x="289" y="113"/>
                  </a:lnTo>
                  <a:lnTo>
                    <a:pt x="324" y="88"/>
                  </a:lnTo>
                  <a:lnTo>
                    <a:pt x="257" y="67"/>
                  </a:lnTo>
                  <a:lnTo>
                    <a:pt x="188" y="46"/>
                  </a:lnTo>
                  <a:lnTo>
                    <a:pt x="121" y="24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608F84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7" name="Freeform 104"/>
            <p:cNvSpPr/>
            <p:nvPr/>
          </p:nvSpPr>
          <p:spPr>
            <a:xfrm>
              <a:off x="2998" y="2466"/>
              <a:ext cx="30" cy="12"/>
            </a:xfrm>
            <a:custGeom>
              <a:avLst/>
              <a:gdLst>
                <a:gd name="txL" fmla="*/ 0 w 335"/>
                <a:gd name="txT" fmla="*/ 0 h 129"/>
                <a:gd name="txR" fmla="*/ 335 w 335"/>
                <a:gd name="txB" fmla="*/ 129 h 129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35" h="129">
                  <a:moveTo>
                    <a:pt x="327" y="0"/>
                  </a:moveTo>
                  <a:lnTo>
                    <a:pt x="292" y="25"/>
                  </a:lnTo>
                  <a:lnTo>
                    <a:pt x="254" y="49"/>
                  </a:lnTo>
                  <a:lnTo>
                    <a:pt x="216" y="68"/>
                  </a:lnTo>
                  <a:lnTo>
                    <a:pt x="175" y="85"/>
                  </a:lnTo>
                  <a:lnTo>
                    <a:pt x="135" y="97"/>
                  </a:lnTo>
                  <a:lnTo>
                    <a:pt x="92" y="108"/>
                  </a:lnTo>
                  <a:lnTo>
                    <a:pt x="49" y="117"/>
                  </a:lnTo>
                  <a:lnTo>
                    <a:pt x="3" y="122"/>
                  </a:lnTo>
                  <a:lnTo>
                    <a:pt x="0" y="129"/>
                  </a:lnTo>
                  <a:lnTo>
                    <a:pt x="46" y="124"/>
                  </a:lnTo>
                  <a:lnTo>
                    <a:pt x="92" y="117"/>
                  </a:lnTo>
                  <a:lnTo>
                    <a:pt x="138" y="106"/>
                  </a:lnTo>
                  <a:lnTo>
                    <a:pt x="181" y="92"/>
                  </a:lnTo>
                  <a:lnTo>
                    <a:pt x="221" y="73"/>
                  </a:lnTo>
                  <a:lnTo>
                    <a:pt x="262" y="55"/>
                  </a:lnTo>
                  <a:lnTo>
                    <a:pt x="300" y="30"/>
                  </a:lnTo>
                  <a:lnTo>
                    <a:pt x="335" y="3"/>
                  </a:lnTo>
                  <a:lnTo>
                    <a:pt x="327" y="0"/>
                  </a:lnTo>
                  <a:close/>
                </a:path>
              </a:pathLst>
            </a:custGeom>
            <a:solidFill>
              <a:srgbClr val="4D34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8" name="Freeform 105"/>
            <p:cNvSpPr/>
            <p:nvPr/>
          </p:nvSpPr>
          <p:spPr>
            <a:xfrm>
              <a:off x="2943" y="2372"/>
              <a:ext cx="56" cy="111"/>
            </a:xfrm>
            <a:custGeom>
              <a:avLst/>
              <a:gdLst>
                <a:gd name="txL" fmla="*/ 0 w 610"/>
                <a:gd name="txT" fmla="*/ 0 h 1220"/>
                <a:gd name="txR" fmla="*/ 610 w 610"/>
                <a:gd name="txB" fmla="*/ 1220 h 122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10" h="1220">
                  <a:moveTo>
                    <a:pt x="30" y="0"/>
                  </a:moveTo>
                  <a:lnTo>
                    <a:pt x="40" y="44"/>
                  </a:lnTo>
                  <a:lnTo>
                    <a:pt x="65" y="154"/>
                  </a:lnTo>
                  <a:lnTo>
                    <a:pt x="81" y="230"/>
                  </a:lnTo>
                  <a:lnTo>
                    <a:pt x="95" y="316"/>
                  </a:lnTo>
                  <a:lnTo>
                    <a:pt x="108" y="410"/>
                  </a:lnTo>
                  <a:lnTo>
                    <a:pt x="116" y="513"/>
                  </a:lnTo>
                  <a:lnTo>
                    <a:pt x="122" y="599"/>
                  </a:lnTo>
                  <a:lnTo>
                    <a:pt x="122" y="688"/>
                  </a:lnTo>
                  <a:lnTo>
                    <a:pt x="118" y="778"/>
                  </a:lnTo>
                  <a:lnTo>
                    <a:pt x="108" y="863"/>
                  </a:lnTo>
                  <a:lnTo>
                    <a:pt x="102" y="907"/>
                  </a:lnTo>
                  <a:lnTo>
                    <a:pt x="95" y="949"/>
                  </a:lnTo>
                  <a:lnTo>
                    <a:pt x="84" y="990"/>
                  </a:lnTo>
                  <a:lnTo>
                    <a:pt x="70" y="1028"/>
                  </a:lnTo>
                  <a:lnTo>
                    <a:pt x="56" y="1066"/>
                  </a:lnTo>
                  <a:lnTo>
                    <a:pt x="40" y="1103"/>
                  </a:lnTo>
                  <a:lnTo>
                    <a:pt x="22" y="1138"/>
                  </a:lnTo>
                  <a:lnTo>
                    <a:pt x="0" y="1170"/>
                  </a:lnTo>
                  <a:lnTo>
                    <a:pt x="11" y="1177"/>
                  </a:lnTo>
                  <a:lnTo>
                    <a:pt x="38" y="1188"/>
                  </a:lnTo>
                  <a:lnTo>
                    <a:pt x="81" y="1200"/>
                  </a:lnTo>
                  <a:lnTo>
                    <a:pt x="108" y="1206"/>
                  </a:lnTo>
                  <a:lnTo>
                    <a:pt x="138" y="1211"/>
                  </a:lnTo>
                  <a:lnTo>
                    <a:pt x="173" y="1216"/>
                  </a:lnTo>
                  <a:lnTo>
                    <a:pt x="210" y="1220"/>
                  </a:lnTo>
                  <a:lnTo>
                    <a:pt x="254" y="1220"/>
                  </a:lnTo>
                  <a:lnTo>
                    <a:pt x="297" y="1216"/>
                  </a:lnTo>
                  <a:lnTo>
                    <a:pt x="346" y="1211"/>
                  </a:lnTo>
                  <a:lnTo>
                    <a:pt x="397" y="1204"/>
                  </a:lnTo>
                  <a:lnTo>
                    <a:pt x="451" y="1190"/>
                  </a:lnTo>
                  <a:lnTo>
                    <a:pt x="507" y="1170"/>
                  </a:lnTo>
                  <a:lnTo>
                    <a:pt x="518" y="1142"/>
                  </a:lnTo>
                  <a:lnTo>
                    <a:pt x="546" y="1057"/>
                  </a:lnTo>
                  <a:lnTo>
                    <a:pt x="559" y="999"/>
                  </a:lnTo>
                  <a:lnTo>
                    <a:pt x="575" y="931"/>
                  </a:lnTo>
                  <a:lnTo>
                    <a:pt x="589" y="852"/>
                  </a:lnTo>
                  <a:lnTo>
                    <a:pt x="599" y="769"/>
                  </a:lnTo>
                  <a:lnTo>
                    <a:pt x="608" y="680"/>
                  </a:lnTo>
                  <a:lnTo>
                    <a:pt x="610" y="585"/>
                  </a:lnTo>
                  <a:lnTo>
                    <a:pt x="608" y="537"/>
                  </a:lnTo>
                  <a:lnTo>
                    <a:pt x="608" y="488"/>
                  </a:lnTo>
                  <a:lnTo>
                    <a:pt x="602" y="440"/>
                  </a:lnTo>
                  <a:lnTo>
                    <a:pt x="597" y="391"/>
                  </a:lnTo>
                  <a:lnTo>
                    <a:pt x="589" y="340"/>
                  </a:lnTo>
                  <a:lnTo>
                    <a:pt x="578" y="292"/>
                  </a:lnTo>
                  <a:lnTo>
                    <a:pt x="564" y="240"/>
                  </a:lnTo>
                  <a:lnTo>
                    <a:pt x="551" y="191"/>
                  </a:lnTo>
                  <a:lnTo>
                    <a:pt x="532" y="143"/>
                  </a:lnTo>
                  <a:lnTo>
                    <a:pt x="511" y="95"/>
                  </a:lnTo>
                  <a:lnTo>
                    <a:pt x="486" y="49"/>
                  </a:lnTo>
                  <a:lnTo>
                    <a:pt x="459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3DF5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89" name="Freeform 106"/>
            <p:cNvSpPr/>
            <p:nvPr/>
          </p:nvSpPr>
          <p:spPr>
            <a:xfrm>
              <a:off x="2943" y="2371"/>
              <a:ext cx="56" cy="112"/>
            </a:xfrm>
            <a:custGeom>
              <a:avLst/>
              <a:gdLst>
                <a:gd name="txL" fmla="*/ 0 w 624"/>
                <a:gd name="txT" fmla="*/ 0 h 1234"/>
                <a:gd name="txR" fmla="*/ 624 w 624"/>
                <a:gd name="txB" fmla="*/ 1234 h 123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24" h="1234">
                  <a:moveTo>
                    <a:pt x="36" y="7"/>
                  </a:moveTo>
                  <a:lnTo>
                    <a:pt x="28" y="10"/>
                  </a:lnTo>
                  <a:lnTo>
                    <a:pt x="39" y="51"/>
                  </a:lnTo>
                  <a:lnTo>
                    <a:pt x="57" y="129"/>
                  </a:lnTo>
                  <a:lnTo>
                    <a:pt x="80" y="239"/>
                  </a:lnTo>
                  <a:lnTo>
                    <a:pt x="90" y="301"/>
                  </a:lnTo>
                  <a:lnTo>
                    <a:pt x="98" y="371"/>
                  </a:lnTo>
                  <a:lnTo>
                    <a:pt x="108" y="444"/>
                  </a:lnTo>
                  <a:lnTo>
                    <a:pt x="114" y="520"/>
                  </a:lnTo>
                  <a:lnTo>
                    <a:pt x="119" y="592"/>
                  </a:lnTo>
                  <a:lnTo>
                    <a:pt x="119" y="668"/>
                  </a:lnTo>
                  <a:lnTo>
                    <a:pt x="119" y="739"/>
                  </a:lnTo>
                  <a:lnTo>
                    <a:pt x="114" y="808"/>
                  </a:lnTo>
                  <a:lnTo>
                    <a:pt x="106" y="876"/>
                  </a:lnTo>
                  <a:lnTo>
                    <a:pt x="96" y="940"/>
                  </a:lnTo>
                  <a:lnTo>
                    <a:pt x="80" y="1006"/>
                  </a:lnTo>
                  <a:lnTo>
                    <a:pt x="57" y="1064"/>
                  </a:lnTo>
                  <a:lnTo>
                    <a:pt x="46" y="1094"/>
                  </a:lnTo>
                  <a:lnTo>
                    <a:pt x="34" y="1121"/>
                  </a:lnTo>
                  <a:lnTo>
                    <a:pt x="17" y="1149"/>
                  </a:lnTo>
                  <a:lnTo>
                    <a:pt x="0" y="1172"/>
                  </a:lnTo>
                  <a:lnTo>
                    <a:pt x="0" y="1181"/>
                  </a:lnTo>
                  <a:lnTo>
                    <a:pt x="4" y="1186"/>
                  </a:lnTo>
                  <a:lnTo>
                    <a:pt x="20" y="1195"/>
                  </a:lnTo>
                  <a:lnTo>
                    <a:pt x="41" y="1202"/>
                  </a:lnTo>
                  <a:lnTo>
                    <a:pt x="68" y="1211"/>
                  </a:lnTo>
                  <a:lnTo>
                    <a:pt x="101" y="1218"/>
                  </a:lnTo>
                  <a:lnTo>
                    <a:pt x="144" y="1227"/>
                  </a:lnTo>
                  <a:lnTo>
                    <a:pt x="190" y="1234"/>
                  </a:lnTo>
                  <a:lnTo>
                    <a:pt x="244" y="1234"/>
                  </a:lnTo>
                  <a:lnTo>
                    <a:pt x="306" y="1232"/>
                  </a:lnTo>
                  <a:lnTo>
                    <a:pt x="370" y="1223"/>
                  </a:lnTo>
                  <a:lnTo>
                    <a:pt x="405" y="1218"/>
                  </a:lnTo>
                  <a:lnTo>
                    <a:pt x="441" y="1211"/>
                  </a:lnTo>
                  <a:lnTo>
                    <a:pt x="478" y="1200"/>
                  </a:lnTo>
                  <a:lnTo>
                    <a:pt x="517" y="1186"/>
                  </a:lnTo>
                  <a:lnTo>
                    <a:pt x="522" y="1181"/>
                  </a:lnTo>
                  <a:lnTo>
                    <a:pt x="538" y="1135"/>
                  </a:lnTo>
                  <a:lnTo>
                    <a:pt x="554" y="1078"/>
                  </a:lnTo>
                  <a:lnTo>
                    <a:pt x="573" y="1006"/>
                  </a:lnTo>
                  <a:lnTo>
                    <a:pt x="591" y="919"/>
                  </a:lnTo>
                  <a:lnTo>
                    <a:pt x="608" y="820"/>
                  </a:lnTo>
                  <a:lnTo>
                    <a:pt x="614" y="765"/>
                  </a:lnTo>
                  <a:lnTo>
                    <a:pt x="619" y="709"/>
                  </a:lnTo>
                  <a:lnTo>
                    <a:pt x="621" y="652"/>
                  </a:lnTo>
                  <a:lnTo>
                    <a:pt x="624" y="590"/>
                  </a:lnTo>
                  <a:lnTo>
                    <a:pt x="621" y="520"/>
                  </a:lnTo>
                  <a:lnTo>
                    <a:pt x="616" y="444"/>
                  </a:lnTo>
                  <a:lnTo>
                    <a:pt x="605" y="369"/>
                  </a:lnTo>
                  <a:lnTo>
                    <a:pt x="591" y="295"/>
                  </a:lnTo>
                  <a:lnTo>
                    <a:pt x="570" y="221"/>
                  </a:lnTo>
                  <a:lnTo>
                    <a:pt x="546" y="147"/>
                  </a:lnTo>
                  <a:lnTo>
                    <a:pt x="529" y="110"/>
                  </a:lnTo>
                  <a:lnTo>
                    <a:pt x="511" y="74"/>
                  </a:lnTo>
                  <a:lnTo>
                    <a:pt x="492" y="39"/>
                  </a:lnTo>
                  <a:lnTo>
                    <a:pt x="473" y="5"/>
                  </a:lnTo>
                  <a:lnTo>
                    <a:pt x="465" y="0"/>
                  </a:lnTo>
                  <a:lnTo>
                    <a:pt x="36" y="0"/>
                  </a:lnTo>
                  <a:lnTo>
                    <a:pt x="28" y="5"/>
                  </a:lnTo>
                  <a:lnTo>
                    <a:pt x="28" y="10"/>
                  </a:lnTo>
                  <a:lnTo>
                    <a:pt x="36" y="7"/>
                  </a:lnTo>
                  <a:lnTo>
                    <a:pt x="36" y="16"/>
                  </a:lnTo>
                  <a:lnTo>
                    <a:pt x="465" y="16"/>
                  </a:lnTo>
                  <a:lnTo>
                    <a:pt x="465" y="7"/>
                  </a:lnTo>
                  <a:lnTo>
                    <a:pt x="460" y="12"/>
                  </a:lnTo>
                  <a:lnTo>
                    <a:pt x="478" y="48"/>
                  </a:lnTo>
                  <a:lnTo>
                    <a:pt x="497" y="83"/>
                  </a:lnTo>
                  <a:lnTo>
                    <a:pt x="513" y="118"/>
                  </a:lnTo>
                  <a:lnTo>
                    <a:pt x="529" y="152"/>
                  </a:lnTo>
                  <a:lnTo>
                    <a:pt x="554" y="226"/>
                  </a:lnTo>
                  <a:lnTo>
                    <a:pt x="575" y="299"/>
                  </a:lnTo>
                  <a:lnTo>
                    <a:pt x="589" y="371"/>
                  </a:lnTo>
                  <a:lnTo>
                    <a:pt x="600" y="447"/>
                  </a:lnTo>
                  <a:lnTo>
                    <a:pt x="605" y="520"/>
                  </a:lnTo>
                  <a:lnTo>
                    <a:pt x="608" y="590"/>
                  </a:lnTo>
                  <a:lnTo>
                    <a:pt x="605" y="649"/>
                  </a:lnTo>
                  <a:lnTo>
                    <a:pt x="603" y="709"/>
                  </a:lnTo>
                  <a:lnTo>
                    <a:pt x="598" y="762"/>
                  </a:lnTo>
                  <a:lnTo>
                    <a:pt x="591" y="817"/>
                  </a:lnTo>
                  <a:lnTo>
                    <a:pt x="575" y="916"/>
                  </a:lnTo>
                  <a:lnTo>
                    <a:pt x="557" y="1002"/>
                  </a:lnTo>
                  <a:lnTo>
                    <a:pt x="538" y="1075"/>
                  </a:lnTo>
                  <a:lnTo>
                    <a:pt x="522" y="1129"/>
                  </a:lnTo>
                  <a:lnTo>
                    <a:pt x="511" y="1165"/>
                  </a:lnTo>
                  <a:lnTo>
                    <a:pt x="508" y="1175"/>
                  </a:lnTo>
                  <a:lnTo>
                    <a:pt x="513" y="1177"/>
                  </a:lnTo>
                  <a:lnTo>
                    <a:pt x="511" y="1170"/>
                  </a:lnTo>
                  <a:lnTo>
                    <a:pt x="473" y="1184"/>
                  </a:lnTo>
                  <a:lnTo>
                    <a:pt x="439" y="1195"/>
                  </a:lnTo>
                  <a:lnTo>
                    <a:pt x="368" y="1207"/>
                  </a:lnTo>
                  <a:lnTo>
                    <a:pt x="303" y="1216"/>
                  </a:lnTo>
                  <a:lnTo>
                    <a:pt x="244" y="1218"/>
                  </a:lnTo>
                  <a:lnTo>
                    <a:pt x="193" y="1218"/>
                  </a:lnTo>
                  <a:lnTo>
                    <a:pt x="147" y="1211"/>
                  </a:lnTo>
                  <a:lnTo>
                    <a:pt x="106" y="1205"/>
                  </a:lnTo>
                  <a:lnTo>
                    <a:pt x="71" y="1195"/>
                  </a:lnTo>
                  <a:lnTo>
                    <a:pt x="46" y="1186"/>
                  </a:lnTo>
                  <a:lnTo>
                    <a:pt x="28" y="1177"/>
                  </a:lnTo>
                  <a:lnTo>
                    <a:pt x="14" y="1172"/>
                  </a:lnTo>
                  <a:lnTo>
                    <a:pt x="11" y="1170"/>
                  </a:lnTo>
                  <a:lnTo>
                    <a:pt x="6" y="1177"/>
                  </a:lnTo>
                  <a:lnTo>
                    <a:pt x="14" y="1184"/>
                  </a:lnTo>
                  <a:lnTo>
                    <a:pt x="30" y="1156"/>
                  </a:lnTo>
                  <a:lnTo>
                    <a:pt x="46" y="1129"/>
                  </a:lnTo>
                  <a:lnTo>
                    <a:pt x="60" y="1100"/>
                  </a:lnTo>
                  <a:lnTo>
                    <a:pt x="73" y="1070"/>
                  </a:lnTo>
                  <a:lnTo>
                    <a:pt x="96" y="1011"/>
                  </a:lnTo>
                  <a:lnTo>
                    <a:pt x="112" y="946"/>
                  </a:lnTo>
                  <a:lnTo>
                    <a:pt x="122" y="878"/>
                  </a:lnTo>
                  <a:lnTo>
                    <a:pt x="131" y="808"/>
                  </a:lnTo>
                  <a:lnTo>
                    <a:pt x="136" y="739"/>
                  </a:lnTo>
                  <a:lnTo>
                    <a:pt x="136" y="668"/>
                  </a:lnTo>
                  <a:lnTo>
                    <a:pt x="136" y="592"/>
                  </a:lnTo>
                  <a:lnTo>
                    <a:pt x="131" y="520"/>
                  </a:lnTo>
                  <a:lnTo>
                    <a:pt x="122" y="417"/>
                  </a:lnTo>
                  <a:lnTo>
                    <a:pt x="108" y="323"/>
                  </a:lnTo>
                  <a:lnTo>
                    <a:pt x="96" y="237"/>
                  </a:lnTo>
                  <a:lnTo>
                    <a:pt x="80" y="159"/>
                  </a:lnTo>
                  <a:lnTo>
                    <a:pt x="52" y="48"/>
                  </a:lnTo>
                  <a:lnTo>
                    <a:pt x="41" y="7"/>
                  </a:lnTo>
                  <a:lnTo>
                    <a:pt x="36" y="7"/>
                  </a:lnTo>
                  <a:lnTo>
                    <a:pt x="36" y="16"/>
                  </a:lnTo>
                  <a:lnTo>
                    <a:pt x="36" y="7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0" name="Freeform 107"/>
            <p:cNvSpPr/>
            <p:nvPr/>
          </p:nvSpPr>
          <p:spPr>
            <a:xfrm>
              <a:off x="2949" y="2372"/>
              <a:ext cx="57" cy="111"/>
            </a:xfrm>
            <a:custGeom>
              <a:avLst/>
              <a:gdLst>
                <a:gd name="txL" fmla="*/ 0 w 621"/>
                <a:gd name="txT" fmla="*/ 0 h 1227"/>
                <a:gd name="txR" fmla="*/ 621 w 621"/>
                <a:gd name="txB" fmla="*/ 1227 h 122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21" h="1227">
                  <a:moveTo>
                    <a:pt x="41" y="0"/>
                  </a:moveTo>
                  <a:lnTo>
                    <a:pt x="48" y="38"/>
                  </a:lnTo>
                  <a:lnTo>
                    <a:pt x="71" y="135"/>
                  </a:lnTo>
                  <a:lnTo>
                    <a:pt x="84" y="203"/>
                  </a:lnTo>
                  <a:lnTo>
                    <a:pt x="94" y="281"/>
                  </a:lnTo>
                  <a:lnTo>
                    <a:pt x="108" y="367"/>
                  </a:lnTo>
                  <a:lnTo>
                    <a:pt x="117" y="459"/>
                  </a:lnTo>
                  <a:lnTo>
                    <a:pt x="124" y="555"/>
                  </a:lnTo>
                  <a:lnTo>
                    <a:pt x="127" y="656"/>
                  </a:lnTo>
                  <a:lnTo>
                    <a:pt x="124" y="755"/>
                  </a:lnTo>
                  <a:lnTo>
                    <a:pt x="119" y="804"/>
                  </a:lnTo>
                  <a:lnTo>
                    <a:pt x="117" y="852"/>
                  </a:lnTo>
                  <a:lnTo>
                    <a:pt x="108" y="901"/>
                  </a:lnTo>
                  <a:lnTo>
                    <a:pt x="100" y="947"/>
                  </a:lnTo>
                  <a:lnTo>
                    <a:pt x="89" y="995"/>
                  </a:lnTo>
                  <a:lnTo>
                    <a:pt x="76" y="1039"/>
                  </a:lnTo>
                  <a:lnTo>
                    <a:pt x="60" y="1082"/>
                  </a:lnTo>
                  <a:lnTo>
                    <a:pt x="43" y="1122"/>
                  </a:lnTo>
                  <a:lnTo>
                    <a:pt x="25" y="1160"/>
                  </a:lnTo>
                  <a:lnTo>
                    <a:pt x="0" y="1198"/>
                  </a:lnTo>
                  <a:lnTo>
                    <a:pt x="11" y="1200"/>
                  </a:lnTo>
                  <a:lnTo>
                    <a:pt x="38" y="1209"/>
                  </a:lnTo>
                  <a:lnTo>
                    <a:pt x="84" y="1220"/>
                  </a:lnTo>
                  <a:lnTo>
                    <a:pt x="144" y="1225"/>
                  </a:lnTo>
                  <a:lnTo>
                    <a:pt x="181" y="1227"/>
                  </a:lnTo>
                  <a:lnTo>
                    <a:pt x="219" y="1227"/>
                  </a:lnTo>
                  <a:lnTo>
                    <a:pt x="262" y="1227"/>
                  </a:lnTo>
                  <a:lnTo>
                    <a:pt x="308" y="1222"/>
                  </a:lnTo>
                  <a:lnTo>
                    <a:pt x="356" y="1214"/>
                  </a:lnTo>
                  <a:lnTo>
                    <a:pt x="407" y="1204"/>
                  </a:lnTo>
                  <a:lnTo>
                    <a:pt x="464" y="1190"/>
                  </a:lnTo>
                  <a:lnTo>
                    <a:pt x="522" y="1170"/>
                  </a:lnTo>
                  <a:lnTo>
                    <a:pt x="532" y="1142"/>
                  </a:lnTo>
                  <a:lnTo>
                    <a:pt x="556" y="1057"/>
                  </a:lnTo>
                  <a:lnTo>
                    <a:pt x="570" y="999"/>
                  </a:lnTo>
                  <a:lnTo>
                    <a:pt x="586" y="931"/>
                  </a:lnTo>
                  <a:lnTo>
                    <a:pt x="600" y="852"/>
                  </a:lnTo>
                  <a:lnTo>
                    <a:pt x="610" y="769"/>
                  </a:lnTo>
                  <a:lnTo>
                    <a:pt x="618" y="680"/>
                  </a:lnTo>
                  <a:lnTo>
                    <a:pt x="621" y="585"/>
                  </a:lnTo>
                  <a:lnTo>
                    <a:pt x="621" y="537"/>
                  </a:lnTo>
                  <a:lnTo>
                    <a:pt x="618" y="488"/>
                  </a:lnTo>
                  <a:lnTo>
                    <a:pt x="613" y="440"/>
                  </a:lnTo>
                  <a:lnTo>
                    <a:pt x="607" y="391"/>
                  </a:lnTo>
                  <a:lnTo>
                    <a:pt x="600" y="340"/>
                  </a:lnTo>
                  <a:lnTo>
                    <a:pt x="589" y="292"/>
                  </a:lnTo>
                  <a:lnTo>
                    <a:pt x="578" y="240"/>
                  </a:lnTo>
                  <a:lnTo>
                    <a:pt x="561" y="191"/>
                  </a:lnTo>
                  <a:lnTo>
                    <a:pt x="543" y="143"/>
                  </a:lnTo>
                  <a:lnTo>
                    <a:pt x="522" y="95"/>
                  </a:lnTo>
                  <a:lnTo>
                    <a:pt x="499" y="49"/>
                  </a:lnTo>
                  <a:lnTo>
                    <a:pt x="473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8F6C3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1" name="Freeform 108"/>
            <p:cNvSpPr/>
            <p:nvPr/>
          </p:nvSpPr>
          <p:spPr>
            <a:xfrm>
              <a:off x="2949" y="2371"/>
              <a:ext cx="58" cy="113"/>
            </a:xfrm>
            <a:custGeom>
              <a:avLst/>
              <a:gdLst>
                <a:gd name="txL" fmla="*/ 0 w 638"/>
                <a:gd name="txT" fmla="*/ 0 h 1243"/>
                <a:gd name="txR" fmla="*/ 638 w 638"/>
                <a:gd name="txB" fmla="*/ 1243 h 124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38" h="1243">
                  <a:moveTo>
                    <a:pt x="49" y="7"/>
                  </a:moveTo>
                  <a:lnTo>
                    <a:pt x="40" y="10"/>
                  </a:lnTo>
                  <a:lnTo>
                    <a:pt x="54" y="67"/>
                  </a:lnTo>
                  <a:lnTo>
                    <a:pt x="76" y="169"/>
                  </a:lnTo>
                  <a:lnTo>
                    <a:pt x="86" y="237"/>
                  </a:lnTo>
                  <a:lnTo>
                    <a:pt x="100" y="313"/>
                  </a:lnTo>
                  <a:lnTo>
                    <a:pt x="108" y="396"/>
                  </a:lnTo>
                  <a:lnTo>
                    <a:pt x="119" y="482"/>
                  </a:lnTo>
                  <a:lnTo>
                    <a:pt x="125" y="574"/>
                  </a:lnTo>
                  <a:lnTo>
                    <a:pt x="127" y="668"/>
                  </a:lnTo>
                  <a:lnTo>
                    <a:pt x="125" y="741"/>
                  </a:lnTo>
                  <a:lnTo>
                    <a:pt x="119" y="813"/>
                  </a:lnTo>
                  <a:lnTo>
                    <a:pt x="111" y="887"/>
                  </a:lnTo>
                  <a:lnTo>
                    <a:pt x="100" y="956"/>
                  </a:lnTo>
                  <a:lnTo>
                    <a:pt x="81" y="1024"/>
                  </a:lnTo>
                  <a:lnTo>
                    <a:pt x="63" y="1087"/>
                  </a:lnTo>
                  <a:lnTo>
                    <a:pt x="49" y="1116"/>
                  </a:lnTo>
                  <a:lnTo>
                    <a:pt x="35" y="1145"/>
                  </a:lnTo>
                  <a:lnTo>
                    <a:pt x="19" y="1172"/>
                  </a:lnTo>
                  <a:lnTo>
                    <a:pt x="3" y="1200"/>
                  </a:lnTo>
                  <a:lnTo>
                    <a:pt x="0" y="1207"/>
                  </a:lnTo>
                  <a:lnTo>
                    <a:pt x="5" y="1213"/>
                  </a:lnTo>
                  <a:lnTo>
                    <a:pt x="19" y="1218"/>
                  </a:lnTo>
                  <a:lnTo>
                    <a:pt x="63" y="1229"/>
                  </a:lnTo>
                  <a:lnTo>
                    <a:pt x="92" y="1234"/>
                  </a:lnTo>
                  <a:lnTo>
                    <a:pt x="127" y="1237"/>
                  </a:lnTo>
                  <a:lnTo>
                    <a:pt x="168" y="1243"/>
                  </a:lnTo>
                  <a:lnTo>
                    <a:pt x="213" y="1243"/>
                  </a:lnTo>
                  <a:lnTo>
                    <a:pt x="281" y="1240"/>
                  </a:lnTo>
                  <a:lnTo>
                    <a:pt x="318" y="1237"/>
                  </a:lnTo>
                  <a:lnTo>
                    <a:pt x="357" y="1232"/>
                  </a:lnTo>
                  <a:lnTo>
                    <a:pt x="399" y="1223"/>
                  </a:lnTo>
                  <a:lnTo>
                    <a:pt x="440" y="1213"/>
                  </a:lnTo>
                  <a:lnTo>
                    <a:pt x="486" y="1200"/>
                  </a:lnTo>
                  <a:lnTo>
                    <a:pt x="532" y="1186"/>
                  </a:lnTo>
                  <a:lnTo>
                    <a:pt x="537" y="1181"/>
                  </a:lnTo>
                  <a:lnTo>
                    <a:pt x="551" y="1135"/>
                  </a:lnTo>
                  <a:lnTo>
                    <a:pt x="567" y="1078"/>
                  </a:lnTo>
                  <a:lnTo>
                    <a:pt x="586" y="1006"/>
                  </a:lnTo>
                  <a:lnTo>
                    <a:pt x="604" y="919"/>
                  </a:lnTo>
                  <a:lnTo>
                    <a:pt x="621" y="820"/>
                  </a:lnTo>
                  <a:lnTo>
                    <a:pt x="629" y="765"/>
                  </a:lnTo>
                  <a:lnTo>
                    <a:pt x="632" y="709"/>
                  </a:lnTo>
                  <a:lnTo>
                    <a:pt x="638" y="652"/>
                  </a:lnTo>
                  <a:lnTo>
                    <a:pt x="638" y="590"/>
                  </a:lnTo>
                  <a:lnTo>
                    <a:pt x="634" y="520"/>
                  </a:lnTo>
                  <a:lnTo>
                    <a:pt x="629" y="444"/>
                  </a:lnTo>
                  <a:lnTo>
                    <a:pt x="621" y="369"/>
                  </a:lnTo>
                  <a:lnTo>
                    <a:pt x="604" y="295"/>
                  </a:lnTo>
                  <a:lnTo>
                    <a:pt x="586" y="221"/>
                  </a:lnTo>
                  <a:lnTo>
                    <a:pt x="559" y="147"/>
                  </a:lnTo>
                  <a:lnTo>
                    <a:pt x="543" y="110"/>
                  </a:lnTo>
                  <a:lnTo>
                    <a:pt x="527" y="74"/>
                  </a:lnTo>
                  <a:lnTo>
                    <a:pt x="507" y="39"/>
                  </a:lnTo>
                  <a:lnTo>
                    <a:pt x="486" y="5"/>
                  </a:lnTo>
                  <a:lnTo>
                    <a:pt x="481" y="0"/>
                  </a:lnTo>
                  <a:lnTo>
                    <a:pt x="49" y="0"/>
                  </a:lnTo>
                  <a:lnTo>
                    <a:pt x="40" y="5"/>
                  </a:lnTo>
                  <a:lnTo>
                    <a:pt x="40" y="10"/>
                  </a:lnTo>
                  <a:lnTo>
                    <a:pt x="49" y="7"/>
                  </a:lnTo>
                  <a:lnTo>
                    <a:pt x="49" y="16"/>
                  </a:lnTo>
                  <a:lnTo>
                    <a:pt x="481" y="16"/>
                  </a:lnTo>
                  <a:lnTo>
                    <a:pt x="481" y="7"/>
                  </a:lnTo>
                  <a:lnTo>
                    <a:pt x="472" y="12"/>
                  </a:lnTo>
                  <a:lnTo>
                    <a:pt x="494" y="48"/>
                  </a:lnTo>
                  <a:lnTo>
                    <a:pt x="510" y="83"/>
                  </a:lnTo>
                  <a:lnTo>
                    <a:pt x="530" y="118"/>
                  </a:lnTo>
                  <a:lnTo>
                    <a:pt x="543" y="152"/>
                  </a:lnTo>
                  <a:lnTo>
                    <a:pt x="569" y="226"/>
                  </a:lnTo>
                  <a:lnTo>
                    <a:pt x="588" y="299"/>
                  </a:lnTo>
                  <a:lnTo>
                    <a:pt x="604" y="371"/>
                  </a:lnTo>
                  <a:lnTo>
                    <a:pt x="613" y="447"/>
                  </a:lnTo>
                  <a:lnTo>
                    <a:pt x="618" y="520"/>
                  </a:lnTo>
                  <a:lnTo>
                    <a:pt x="621" y="590"/>
                  </a:lnTo>
                  <a:lnTo>
                    <a:pt x="621" y="649"/>
                  </a:lnTo>
                  <a:lnTo>
                    <a:pt x="615" y="709"/>
                  </a:lnTo>
                  <a:lnTo>
                    <a:pt x="613" y="762"/>
                  </a:lnTo>
                  <a:lnTo>
                    <a:pt x="604" y="817"/>
                  </a:lnTo>
                  <a:lnTo>
                    <a:pt x="588" y="916"/>
                  </a:lnTo>
                  <a:lnTo>
                    <a:pt x="572" y="1002"/>
                  </a:lnTo>
                  <a:lnTo>
                    <a:pt x="553" y="1075"/>
                  </a:lnTo>
                  <a:lnTo>
                    <a:pt x="537" y="1129"/>
                  </a:lnTo>
                  <a:lnTo>
                    <a:pt x="527" y="1165"/>
                  </a:lnTo>
                  <a:lnTo>
                    <a:pt x="521" y="1175"/>
                  </a:lnTo>
                  <a:lnTo>
                    <a:pt x="530" y="1177"/>
                  </a:lnTo>
                  <a:lnTo>
                    <a:pt x="527" y="1170"/>
                  </a:lnTo>
                  <a:lnTo>
                    <a:pt x="481" y="1186"/>
                  </a:lnTo>
                  <a:lnTo>
                    <a:pt x="438" y="1197"/>
                  </a:lnTo>
                  <a:lnTo>
                    <a:pt x="394" y="1207"/>
                  </a:lnTo>
                  <a:lnTo>
                    <a:pt x="353" y="1216"/>
                  </a:lnTo>
                  <a:lnTo>
                    <a:pt x="316" y="1221"/>
                  </a:lnTo>
                  <a:lnTo>
                    <a:pt x="281" y="1223"/>
                  </a:lnTo>
                  <a:lnTo>
                    <a:pt x="213" y="1227"/>
                  </a:lnTo>
                  <a:lnTo>
                    <a:pt x="168" y="1227"/>
                  </a:lnTo>
                  <a:lnTo>
                    <a:pt x="127" y="1223"/>
                  </a:lnTo>
                  <a:lnTo>
                    <a:pt x="95" y="1218"/>
                  </a:lnTo>
                  <a:lnTo>
                    <a:pt x="65" y="1213"/>
                  </a:lnTo>
                  <a:lnTo>
                    <a:pt x="24" y="1202"/>
                  </a:lnTo>
                  <a:lnTo>
                    <a:pt x="17" y="1200"/>
                  </a:lnTo>
                  <a:lnTo>
                    <a:pt x="12" y="1197"/>
                  </a:lnTo>
                  <a:lnTo>
                    <a:pt x="8" y="1205"/>
                  </a:lnTo>
                  <a:lnTo>
                    <a:pt x="17" y="1211"/>
                  </a:lnTo>
                  <a:lnTo>
                    <a:pt x="33" y="1181"/>
                  </a:lnTo>
                  <a:lnTo>
                    <a:pt x="49" y="1154"/>
                  </a:lnTo>
                  <a:lnTo>
                    <a:pt x="63" y="1124"/>
                  </a:lnTo>
                  <a:lnTo>
                    <a:pt x="76" y="1092"/>
                  </a:lnTo>
                  <a:lnTo>
                    <a:pt x="97" y="1027"/>
                  </a:lnTo>
                  <a:lnTo>
                    <a:pt x="116" y="960"/>
                  </a:lnTo>
                  <a:lnTo>
                    <a:pt x="127" y="889"/>
                  </a:lnTo>
                  <a:lnTo>
                    <a:pt x="135" y="817"/>
                  </a:lnTo>
                  <a:lnTo>
                    <a:pt x="141" y="741"/>
                  </a:lnTo>
                  <a:lnTo>
                    <a:pt x="143" y="668"/>
                  </a:lnTo>
                  <a:lnTo>
                    <a:pt x="141" y="603"/>
                  </a:lnTo>
                  <a:lnTo>
                    <a:pt x="138" y="541"/>
                  </a:lnTo>
                  <a:lnTo>
                    <a:pt x="130" y="423"/>
                  </a:lnTo>
                  <a:lnTo>
                    <a:pt x="116" y="309"/>
                  </a:lnTo>
                  <a:lnTo>
                    <a:pt x="100" y="212"/>
                  </a:lnTo>
                  <a:lnTo>
                    <a:pt x="84" y="126"/>
                  </a:lnTo>
                  <a:lnTo>
                    <a:pt x="70" y="62"/>
                  </a:lnTo>
                  <a:lnTo>
                    <a:pt x="56" y="7"/>
                  </a:lnTo>
                  <a:lnTo>
                    <a:pt x="49" y="7"/>
                  </a:lnTo>
                  <a:lnTo>
                    <a:pt x="49" y="16"/>
                  </a:lnTo>
                  <a:lnTo>
                    <a:pt x="49" y="7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2" name="Freeform 109"/>
            <p:cNvSpPr/>
            <p:nvPr/>
          </p:nvSpPr>
          <p:spPr>
            <a:xfrm>
              <a:off x="2951" y="2431"/>
              <a:ext cx="54" cy="52"/>
            </a:xfrm>
            <a:custGeom>
              <a:avLst/>
              <a:gdLst>
                <a:gd name="txL" fmla="*/ 0 w 599"/>
                <a:gd name="txT" fmla="*/ 0 h 567"/>
                <a:gd name="txR" fmla="*/ 599 w 599"/>
                <a:gd name="txB" fmla="*/ 567 h 56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599" h="567">
                  <a:moveTo>
                    <a:pt x="599" y="0"/>
                  </a:moveTo>
                  <a:lnTo>
                    <a:pt x="570" y="29"/>
                  </a:lnTo>
                  <a:lnTo>
                    <a:pt x="540" y="56"/>
                  </a:lnTo>
                  <a:lnTo>
                    <a:pt x="508" y="81"/>
                  </a:lnTo>
                  <a:lnTo>
                    <a:pt x="475" y="102"/>
                  </a:lnTo>
                  <a:lnTo>
                    <a:pt x="443" y="119"/>
                  </a:lnTo>
                  <a:lnTo>
                    <a:pt x="405" y="132"/>
                  </a:lnTo>
                  <a:lnTo>
                    <a:pt x="367" y="137"/>
                  </a:lnTo>
                  <a:lnTo>
                    <a:pt x="329" y="141"/>
                  </a:lnTo>
                  <a:lnTo>
                    <a:pt x="305" y="141"/>
                  </a:lnTo>
                  <a:lnTo>
                    <a:pt x="278" y="137"/>
                  </a:lnTo>
                  <a:lnTo>
                    <a:pt x="251" y="132"/>
                  </a:lnTo>
                  <a:lnTo>
                    <a:pt x="224" y="125"/>
                  </a:lnTo>
                  <a:lnTo>
                    <a:pt x="197" y="107"/>
                  </a:lnTo>
                  <a:lnTo>
                    <a:pt x="170" y="91"/>
                  </a:lnTo>
                  <a:lnTo>
                    <a:pt x="146" y="73"/>
                  </a:lnTo>
                  <a:lnTo>
                    <a:pt x="119" y="51"/>
                  </a:lnTo>
                  <a:lnTo>
                    <a:pt x="116" y="119"/>
                  </a:lnTo>
                  <a:lnTo>
                    <a:pt x="110" y="183"/>
                  </a:lnTo>
                  <a:lnTo>
                    <a:pt x="103" y="251"/>
                  </a:lnTo>
                  <a:lnTo>
                    <a:pt x="89" y="312"/>
                  </a:lnTo>
                  <a:lnTo>
                    <a:pt x="73" y="375"/>
                  </a:lnTo>
                  <a:lnTo>
                    <a:pt x="54" y="434"/>
                  </a:lnTo>
                  <a:lnTo>
                    <a:pt x="29" y="489"/>
                  </a:lnTo>
                  <a:lnTo>
                    <a:pt x="13" y="515"/>
                  </a:lnTo>
                  <a:lnTo>
                    <a:pt x="0" y="540"/>
                  </a:lnTo>
                  <a:lnTo>
                    <a:pt x="2" y="542"/>
                  </a:lnTo>
                  <a:lnTo>
                    <a:pt x="43" y="553"/>
                  </a:lnTo>
                  <a:lnTo>
                    <a:pt x="73" y="558"/>
                  </a:lnTo>
                  <a:lnTo>
                    <a:pt x="105" y="563"/>
                  </a:lnTo>
                  <a:lnTo>
                    <a:pt x="146" y="567"/>
                  </a:lnTo>
                  <a:lnTo>
                    <a:pt x="191" y="567"/>
                  </a:lnTo>
                  <a:lnTo>
                    <a:pt x="257" y="563"/>
                  </a:lnTo>
                  <a:lnTo>
                    <a:pt x="294" y="561"/>
                  </a:lnTo>
                  <a:lnTo>
                    <a:pt x="331" y="556"/>
                  </a:lnTo>
                  <a:lnTo>
                    <a:pt x="372" y="547"/>
                  </a:lnTo>
                  <a:lnTo>
                    <a:pt x="413" y="540"/>
                  </a:lnTo>
                  <a:lnTo>
                    <a:pt x="456" y="526"/>
                  </a:lnTo>
                  <a:lnTo>
                    <a:pt x="499" y="512"/>
                  </a:lnTo>
                  <a:lnTo>
                    <a:pt x="505" y="505"/>
                  </a:lnTo>
                  <a:lnTo>
                    <a:pt x="515" y="469"/>
                  </a:lnTo>
                  <a:lnTo>
                    <a:pt x="531" y="415"/>
                  </a:lnTo>
                  <a:lnTo>
                    <a:pt x="550" y="342"/>
                  </a:lnTo>
                  <a:lnTo>
                    <a:pt x="564" y="270"/>
                  </a:lnTo>
                  <a:lnTo>
                    <a:pt x="580" y="186"/>
                  </a:lnTo>
                  <a:lnTo>
                    <a:pt x="591" y="95"/>
                  </a:lnTo>
                  <a:lnTo>
                    <a:pt x="599" y="0"/>
                  </a:lnTo>
                  <a:close/>
                </a:path>
              </a:pathLst>
            </a:custGeom>
            <a:solidFill>
              <a:srgbClr val="F2E681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3" name="Freeform 110"/>
            <p:cNvSpPr/>
            <p:nvPr/>
          </p:nvSpPr>
          <p:spPr>
            <a:xfrm>
              <a:off x="2949" y="2430"/>
              <a:ext cx="57" cy="53"/>
            </a:xfrm>
            <a:custGeom>
              <a:avLst/>
              <a:gdLst>
                <a:gd name="txL" fmla="*/ 0 w 618"/>
                <a:gd name="txT" fmla="*/ 0 h 585"/>
                <a:gd name="txR" fmla="*/ 618 w 618"/>
                <a:gd name="txB" fmla="*/ 585 h 58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18" h="585">
                  <a:moveTo>
                    <a:pt x="618" y="0"/>
                  </a:moveTo>
                  <a:lnTo>
                    <a:pt x="613" y="11"/>
                  </a:lnTo>
                  <a:lnTo>
                    <a:pt x="605" y="106"/>
                  </a:lnTo>
                  <a:lnTo>
                    <a:pt x="594" y="197"/>
                  </a:lnTo>
                  <a:lnTo>
                    <a:pt x="578" y="281"/>
                  </a:lnTo>
                  <a:lnTo>
                    <a:pt x="564" y="353"/>
                  </a:lnTo>
                  <a:lnTo>
                    <a:pt x="545" y="426"/>
                  </a:lnTo>
                  <a:lnTo>
                    <a:pt x="529" y="480"/>
                  </a:lnTo>
                  <a:lnTo>
                    <a:pt x="519" y="516"/>
                  </a:lnTo>
                  <a:lnTo>
                    <a:pt x="513" y="523"/>
                  </a:lnTo>
                  <a:lnTo>
                    <a:pt x="470" y="537"/>
                  </a:lnTo>
                  <a:lnTo>
                    <a:pt x="427" y="551"/>
                  </a:lnTo>
                  <a:lnTo>
                    <a:pt x="386" y="558"/>
                  </a:lnTo>
                  <a:lnTo>
                    <a:pt x="345" y="567"/>
                  </a:lnTo>
                  <a:lnTo>
                    <a:pt x="308" y="572"/>
                  </a:lnTo>
                  <a:lnTo>
                    <a:pt x="271" y="574"/>
                  </a:lnTo>
                  <a:lnTo>
                    <a:pt x="205" y="578"/>
                  </a:lnTo>
                  <a:lnTo>
                    <a:pt x="160" y="578"/>
                  </a:lnTo>
                  <a:lnTo>
                    <a:pt x="119" y="574"/>
                  </a:lnTo>
                  <a:lnTo>
                    <a:pt x="87" y="569"/>
                  </a:lnTo>
                  <a:lnTo>
                    <a:pt x="57" y="564"/>
                  </a:lnTo>
                  <a:lnTo>
                    <a:pt x="16" y="553"/>
                  </a:lnTo>
                  <a:lnTo>
                    <a:pt x="14" y="551"/>
                  </a:lnTo>
                  <a:lnTo>
                    <a:pt x="27" y="526"/>
                  </a:lnTo>
                  <a:lnTo>
                    <a:pt x="43" y="500"/>
                  </a:lnTo>
                  <a:lnTo>
                    <a:pt x="68" y="445"/>
                  </a:lnTo>
                  <a:lnTo>
                    <a:pt x="87" y="386"/>
                  </a:lnTo>
                  <a:lnTo>
                    <a:pt x="103" y="323"/>
                  </a:lnTo>
                  <a:lnTo>
                    <a:pt x="117" y="262"/>
                  </a:lnTo>
                  <a:lnTo>
                    <a:pt x="124" y="194"/>
                  </a:lnTo>
                  <a:lnTo>
                    <a:pt x="130" y="130"/>
                  </a:lnTo>
                  <a:lnTo>
                    <a:pt x="133" y="62"/>
                  </a:lnTo>
                  <a:lnTo>
                    <a:pt x="124" y="54"/>
                  </a:lnTo>
                  <a:lnTo>
                    <a:pt x="122" y="125"/>
                  </a:lnTo>
                  <a:lnTo>
                    <a:pt x="117" y="192"/>
                  </a:lnTo>
                  <a:lnTo>
                    <a:pt x="108" y="259"/>
                  </a:lnTo>
                  <a:lnTo>
                    <a:pt x="94" y="327"/>
                  </a:lnTo>
                  <a:lnTo>
                    <a:pt x="78" y="389"/>
                  </a:lnTo>
                  <a:lnTo>
                    <a:pt x="57" y="448"/>
                  </a:lnTo>
                  <a:lnTo>
                    <a:pt x="32" y="505"/>
                  </a:lnTo>
                  <a:lnTo>
                    <a:pt x="16" y="532"/>
                  </a:lnTo>
                  <a:lnTo>
                    <a:pt x="0" y="556"/>
                  </a:lnTo>
                  <a:lnTo>
                    <a:pt x="14" y="562"/>
                  </a:lnTo>
                  <a:lnTo>
                    <a:pt x="55" y="572"/>
                  </a:lnTo>
                  <a:lnTo>
                    <a:pt x="84" y="578"/>
                  </a:lnTo>
                  <a:lnTo>
                    <a:pt x="119" y="583"/>
                  </a:lnTo>
                  <a:lnTo>
                    <a:pt x="160" y="585"/>
                  </a:lnTo>
                  <a:lnTo>
                    <a:pt x="205" y="585"/>
                  </a:lnTo>
                  <a:lnTo>
                    <a:pt x="273" y="583"/>
                  </a:lnTo>
                  <a:lnTo>
                    <a:pt x="310" y="580"/>
                  </a:lnTo>
                  <a:lnTo>
                    <a:pt x="349" y="574"/>
                  </a:lnTo>
                  <a:lnTo>
                    <a:pt x="389" y="567"/>
                  </a:lnTo>
                  <a:lnTo>
                    <a:pt x="432" y="556"/>
                  </a:lnTo>
                  <a:lnTo>
                    <a:pt x="476" y="546"/>
                  </a:lnTo>
                  <a:lnTo>
                    <a:pt x="522" y="528"/>
                  </a:lnTo>
                  <a:lnTo>
                    <a:pt x="535" y="489"/>
                  </a:lnTo>
                  <a:lnTo>
                    <a:pt x="548" y="440"/>
                  </a:lnTo>
                  <a:lnTo>
                    <a:pt x="567" y="375"/>
                  </a:lnTo>
                  <a:lnTo>
                    <a:pt x="584" y="297"/>
                  </a:lnTo>
                  <a:lnTo>
                    <a:pt x="600" y="208"/>
                  </a:lnTo>
                  <a:lnTo>
                    <a:pt x="613" y="108"/>
                  </a:lnTo>
                  <a:lnTo>
                    <a:pt x="616" y="54"/>
                  </a:lnTo>
                  <a:lnTo>
                    <a:pt x="618" y="0"/>
                  </a:lnTo>
                  <a:close/>
                </a:path>
              </a:pathLst>
            </a:custGeom>
            <a:solidFill>
              <a:srgbClr val="753C2B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4" name="Freeform 111"/>
            <p:cNvSpPr/>
            <p:nvPr/>
          </p:nvSpPr>
          <p:spPr>
            <a:xfrm>
              <a:off x="2067" y="2305"/>
              <a:ext cx="304" cy="21"/>
            </a:xfrm>
            <a:custGeom>
              <a:avLst/>
              <a:gdLst>
                <a:gd name="txL" fmla="*/ 0 w 3351"/>
                <a:gd name="txT" fmla="*/ 0 h 238"/>
                <a:gd name="txR" fmla="*/ 3351 w 3351"/>
                <a:gd name="txB" fmla="*/ 238 h 238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2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351" h="238">
                  <a:moveTo>
                    <a:pt x="0" y="0"/>
                  </a:moveTo>
                  <a:lnTo>
                    <a:pt x="2" y="9"/>
                  </a:lnTo>
                  <a:lnTo>
                    <a:pt x="81" y="28"/>
                  </a:lnTo>
                  <a:lnTo>
                    <a:pt x="161" y="44"/>
                  </a:lnTo>
                  <a:lnTo>
                    <a:pt x="323" y="76"/>
                  </a:lnTo>
                  <a:lnTo>
                    <a:pt x="490" y="103"/>
                  </a:lnTo>
                  <a:lnTo>
                    <a:pt x="663" y="131"/>
                  </a:lnTo>
                  <a:lnTo>
                    <a:pt x="893" y="159"/>
                  </a:lnTo>
                  <a:lnTo>
                    <a:pt x="1119" y="182"/>
                  </a:lnTo>
                  <a:lnTo>
                    <a:pt x="1349" y="203"/>
                  </a:lnTo>
                  <a:lnTo>
                    <a:pt x="1572" y="217"/>
                  </a:lnTo>
                  <a:lnTo>
                    <a:pt x="1791" y="228"/>
                  </a:lnTo>
                  <a:lnTo>
                    <a:pt x="2005" y="233"/>
                  </a:lnTo>
                  <a:lnTo>
                    <a:pt x="2210" y="238"/>
                  </a:lnTo>
                  <a:lnTo>
                    <a:pt x="2404" y="238"/>
                  </a:lnTo>
                  <a:lnTo>
                    <a:pt x="2591" y="238"/>
                  </a:lnTo>
                  <a:lnTo>
                    <a:pt x="2760" y="235"/>
                  </a:lnTo>
                  <a:lnTo>
                    <a:pt x="3049" y="225"/>
                  </a:lnTo>
                  <a:lnTo>
                    <a:pt x="3252" y="217"/>
                  </a:lnTo>
                  <a:lnTo>
                    <a:pt x="3351" y="212"/>
                  </a:lnTo>
                  <a:lnTo>
                    <a:pt x="3351" y="209"/>
                  </a:lnTo>
                  <a:lnTo>
                    <a:pt x="3351" y="203"/>
                  </a:lnTo>
                  <a:lnTo>
                    <a:pt x="3341" y="203"/>
                  </a:lnTo>
                  <a:lnTo>
                    <a:pt x="3224" y="209"/>
                  </a:lnTo>
                  <a:lnTo>
                    <a:pt x="3022" y="219"/>
                  </a:lnTo>
                  <a:lnTo>
                    <a:pt x="2744" y="228"/>
                  </a:lnTo>
                  <a:lnTo>
                    <a:pt x="2580" y="230"/>
                  </a:lnTo>
                  <a:lnTo>
                    <a:pt x="2404" y="230"/>
                  </a:lnTo>
                  <a:lnTo>
                    <a:pt x="2210" y="230"/>
                  </a:lnTo>
                  <a:lnTo>
                    <a:pt x="2005" y="225"/>
                  </a:lnTo>
                  <a:lnTo>
                    <a:pt x="1795" y="219"/>
                  </a:lnTo>
                  <a:lnTo>
                    <a:pt x="1572" y="209"/>
                  </a:lnTo>
                  <a:lnTo>
                    <a:pt x="1349" y="195"/>
                  </a:lnTo>
                  <a:lnTo>
                    <a:pt x="1123" y="173"/>
                  </a:lnTo>
                  <a:lnTo>
                    <a:pt x="893" y="152"/>
                  </a:lnTo>
                  <a:lnTo>
                    <a:pt x="666" y="122"/>
                  </a:lnTo>
                  <a:lnTo>
                    <a:pt x="493" y="95"/>
                  </a:lnTo>
                  <a:lnTo>
                    <a:pt x="323" y="69"/>
                  </a:lnTo>
                  <a:lnTo>
                    <a:pt x="159" y="36"/>
                  </a:lnTo>
                  <a:lnTo>
                    <a:pt x="81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D34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5" name="Freeform 112"/>
            <p:cNvSpPr/>
            <p:nvPr/>
          </p:nvSpPr>
          <p:spPr>
            <a:xfrm>
              <a:off x="2371" y="2273"/>
              <a:ext cx="59" cy="69"/>
            </a:xfrm>
            <a:custGeom>
              <a:avLst/>
              <a:gdLst>
                <a:gd name="txL" fmla="*/ 0 w 651"/>
                <a:gd name="txT" fmla="*/ 0 h 755"/>
                <a:gd name="txR" fmla="*/ 651 w 651"/>
                <a:gd name="txB" fmla="*/ 755 h 75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651" h="755">
                  <a:moveTo>
                    <a:pt x="89" y="108"/>
                  </a:moveTo>
                  <a:lnTo>
                    <a:pt x="95" y="111"/>
                  </a:lnTo>
                  <a:lnTo>
                    <a:pt x="103" y="103"/>
                  </a:lnTo>
                  <a:lnTo>
                    <a:pt x="111" y="92"/>
                  </a:lnTo>
                  <a:lnTo>
                    <a:pt x="135" y="76"/>
                  </a:lnTo>
                  <a:lnTo>
                    <a:pt x="165" y="60"/>
                  </a:lnTo>
                  <a:lnTo>
                    <a:pt x="203" y="44"/>
                  </a:lnTo>
                  <a:lnTo>
                    <a:pt x="243" y="32"/>
                  </a:lnTo>
                  <a:lnTo>
                    <a:pt x="287" y="22"/>
                  </a:lnTo>
                  <a:lnTo>
                    <a:pt x="333" y="16"/>
                  </a:lnTo>
                  <a:lnTo>
                    <a:pt x="378" y="16"/>
                  </a:lnTo>
                  <a:lnTo>
                    <a:pt x="410" y="16"/>
                  </a:lnTo>
                  <a:lnTo>
                    <a:pt x="440" y="20"/>
                  </a:lnTo>
                  <a:lnTo>
                    <a:pt x="470" y="25"/>
                  </a:lnTo>
                  <a:lnTo>
                    <a:pt x="497" y="32"/>
                  </a:lnTo>
                  <a:lnTo>
                    <a:pt x="522" y="44"/>
                  </a:lnTo>
                  <a:lnTo>
                    <a:pt x="543" y="55"/>
                  </a:lnTo>
                  <a:lnTo>
                    <a:pt x="564" y="71"/>
                  </a:lnTo>
                  <a:lnTo>
                    <a:pt x="578" y="89"/>
                  </a:lnTo>
                  <a:lnTo>
                    <a:pt x="591" y="108"/>
                  </a:lnTo>
                  <a:lnTo>
                    <a:pt x="602" y="130"/>
                  </a:lnTo>
                  <a:lnTo>
                    <a:pt x="613" y="154"/>
                  </a:lnTo>
                  <a:lnTo>
                    <a:pt x="621" y="179"/>
                  </a:lnTo>
                  <a:lnTo>
                    <a:pt x="626" y="205"/>
                  </a:lnTo>
                  <a:lnTo>
                    <a:pt x="632" y="232"/>
                  </a:lnTo>
                  <a:lnTo>
                    <a:pt x="635" y="262"/>
                  </a:lnTo>
                  <a:lnTo>
                    <a:pt x="635" y="289"/>
                  </a:lnTo>
                  <a:lnTo>
                    <a:pt x="632" y="335"/>
                  </a:lnTo>
                  <a:lnTo>
                    <a:pt x="626" y="378"/>
                  </a:lnTo>
                  <a:lnTo>
                    <a:pt x="616" y="424"/>
                  </a:lnTo>
                  <a:lnTo>
                    <a:pt x="605" y="467"/>
                  </a:lnTo>
                  <a:lnTo>
                    <a:pt x="586" y="511"/>
                  </a:lnTo>
                  <a:lnTo>
                    <a:pt x="568" y="548"/>
                  </a:lnTo>
                  <a:lnTo>
                    <a:pt x="543" y="586"/>
                  </a:lnTo>
                  <a:lnTo>
                    <a:pt x="513" y="619"/>
                  </a:lnTo>
                  <a:lnTo>
                    <a:pt x="467" y="661"/>
                  </a:lnTo>
                  <a:lnTo>
                    <a:pt x="443" y="683"/>
                  </a:lnTo>
                  <a:lnTo>
                    <a:pt x="416" y="702"/>
                  </a:lnTo>
                  <a:lnTo>
                    <a:pt x="389" y="718"/>
                  </a:lnTo>
                  <a:lnTo>
                    <a:pt x="362" y="729"/>
                  </a:lnTo>
                  <a:lnTo>
                    <a:pt x="333" y="737"/>
                  </a:lnTo>
                  <a:lnTo>
                    <a:pt x="299" y="739"/>
                  </a:lnTo>
                  <a:lnTo>
                    <a:pt x="271" y="737"/>
                  </a:lnTo>
                  <a:lnTo>
                    <a:pt x="241" y="729"/>
                  </a:lnTo>
                  <a:lnTo>
                    <a:pt x="205" y="716"/>
                  </a:lnTo>
                  <a:lnTo>
                    <a:pt x="173" y="697"/>
                  </a:lnTo>
                  <a:lnTo>
                    <a:pt x="135" y="672"/>
                  </a:lnTo>
                  <a:lnTo>
                    <a:pt x="97" y="640"/>
                  </a:lnTo>
                  <a:lnTo>
                    <a:pt x="57" y="599"/>
                  </a:lnTo>
                  <a:lnTo>
                    <a:pt x="14" y="550"/>
                  </a:lnTo>
                  <a:lnTo>
                    <a:pt x="9" y="557"/>
                  </a:lnTo>
                  <a:lnTo>
                    <a:pt x="16" y="557"/>
                  </a:lnTo>
                  <a:lnTo>
                    <a:pt x="97" y="108"/>
                  </a:lnTo>
                  <a:lnTo>
                    <a:pt x="89" y="108"/>
                  </a:lnTo>
                  <a:lnTo>
                    <a:pt x="95" y="111"/>
                  </a:lnTo>
                  <a:lnTo>
                    <a:pt x="89" y="108"/>
                  </a:lnTo>
                  <a:lnTo>
                    <a:pt x="81" y="106"/>
                  </a:lnTo>
                  <a:lnTo>
                    <a:pt x="0" y="554"/>
                  </a:lnTo>
                  <a:lnTo>
                    <a:pt x="3" y="562"/>
                  </a:lnTo>
                  <a:lnTo>
                    <a:pt x="46" y="610"/>
                  </a:lnTo>
                  <a:lnTo>
                    <a:pt x="87" y="651"/>
                  </a:lnTo>
                  <a:lnTo>
                    <a:pt x="124" y="686"/>
                  </a:lnTo>
                  <a:lnTo>
                    <a:pt x="163" y="709"/>
                  </a:lnTo>
                  <a:lnTo>
                    <a:pt x="200" y="732"/>
                  </a:lnTo>
                  <a:lnTo>
                    <a:pt x="235" y="745"/>
                  </a:lnTo>
                  <a:lnTo>
                    <a:pt x="267" y="753"/>
                  </a:lnTo>
                  <a:lnTo>
                    <a:pt x="299" y="755"/>
                  </a:lnTo>
                  <a:lnTo>
                    <a:pt x="335" y="753"/>
                  </a:lnTo>
                  <a:lnTo>
                    <a:pt x="368" y="745"/>
                  </a:lnTo>
                  <a:lnTo>
                    <a:pt x="397" y="732"/>
                  </a:lnTo>
                  <a:lnTo>
                    <a:pt x="424" y="716"/>
                  </a:lnTo>
                  <a:lnTo>
                    <a:pt x="453" y="697"/>
                  </a:lnTo>
                  <a:lnTo>
                    <a:pt x="478" y="675"/>
                  </a:lnTo>
                  <a:lnTo>
                    <a:pt x="527" y="629"/>
                  </a:lnTo>
                  <a:lnTo>
                    <a:pt x="554" y="594"/>
                  </a:lnTo>
                  <a:lnTo>
                    <a:pt x="580" y="557"/>
                  </a:lnTo>
                  <a:lnTo>
                    <a:pt x="602" y="516"/>
                  </a:lnTo>
                  <a:lnTo>
                    <a:pt x="619" y="472"/>
                  </a:lnTo>
                  <a:lnTo>
                    <a:pt x="632" y="426"/>
                  </a:lnTo>
                  <a:lnTo>
                    <a:pt x="642" y="381"/>
                  </a:lnTo>
                  <a:lnTo>
                    <a:pt x="648" y="335"/>
                  </a:lnTo>
                  <a:lnTo>
                    <a:pt x="651" y="289"/>
                  </a:lnTo>
                  <a:lnTo>
                    <a:pt x="651" y="260"/>
                  </a:lnTo>
                  <a:lnTo>
                    <a:pt x="648" y="230"/>
                  </a:lnTo>
                  <a:lnTo>
                    <a:pt x="642" y="203"/>
                  </a:lnTo>
                  <a:lnTo>
                    <a:pt x="637" y="176"/>
                  </a:lnTo>
                  <a:lnTo>
                    <a:pt x="630" y="149"/>
                  </a:lnTo>
                  <a:lnTo>
                    <a:pt x="619" y="124"/>
                  </a:lnTo>
                  <a:lnTo>
                    <a:pt x="605" y="101"/>
                  </a:lnTo>
                  <a:lnTo>
                    <a:pt x="591" y="78"/>
                  </a:lnTo>
                  <a:lnTo>
                    <a:pt x="575" y="60"/>
                  </a:lnTo>
                  <a:lnTo>
                    <a:pt x="554" y="41"/>
                  </a:lnTo>
                  <a:lnTo>
                    <a:pt x="529" y="27"/>
                  </a:lnTo>
                  <a:lnTo>
                    <a:pt x="502" y="16"/>
                  </a:lnTo>
                  <a:lnTo>
                    <a:pt x="472" y="9"/>
                  </a:lnTo>
                  <a:lnTo>
                    <a:pt x="443" y="4"/>
                  </a:lnTo>
                  <a:lnTo>
                    <a:pt x="410" y="0"/>
                  </a:lnTo>
                  <a:lnTo>
                    <a:pt x="378" y="0"/>
                  </a:lnTo>
                  <a:lnTo>
                    <a:pt x="333" y="0"/>
                  </a:lnTo>
                  <a:lnTo>
                    <a:pt x="283" y="9"/>
                  </a:lnTo>
                  <a:lnTo>
                    <a:pt x="241" y="16"/>
                  </a:lnTo>
                  <a:lnTo>
                    <a:pt x="198" y="30"/>
                  </a:lnTo>
                  <a:lnTo>
                    <a:pt x="159" y="44"/>
                  </a:lnTo>
                  <a:lnTo>
                    <a:pt x="127" y="62"/>
                  </a:lnTo>
                  <a:lnTo>
                    <a:pt x="101" y="82"/>
                  </a:lnTo>
                  <a:lnTo>
                    <a:pt x="89" y="92"/>
                  </a:lnTo>
                  <a:lnTo>
                    <a:pt x="81" y="103"/>
                  </a:lnTo>
                  <a:lnTo>
                    <a:pt x="81" y="106"/>
                  </a:lnTo>
                  <a:lnTo>
                    <a:pt x="89" y="108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6" name="Freeform 113"/>
            <p:cNvSpPr/>
            <p:nvPr/>
          </p:nvSpPr>
          <p:spPr>
            <a:xfrm>
              <a:off x="2403" y="1905"/>
              <a:ext cx="344" cy="398"/>
            </a:xfrm>
            <a:custGeom>
              <a:avLst/>
              <a:gdLst>
                <a:gd name="txL" fmla="*/ 0 w 3779"/>
                <a:gd name="txT" fmla="*/ 0 h 4373"/>
                <a:gd name="txR" fmla="*/ 3779 w 3779"/>
                <a:gd name="txB" fmla="*/ 4373 h 4373"/>
              </a:gdLst>
              <a:ahLst/>
              <a:cxnLst>
                <a:cxn ang="0">
                  <a:pos x="0" y="3"/>
                </a:cxn>
                <a:cxn ang="0">
                  <a:pos x="1" y="3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1" y="2"/>
                </a:cxn>
                <a:cxn ang="0">
                  <a:pos x="2" y="1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3"/>
                </a:cxn>
              </a:cxnLst>
              <a:rect l="txL" t="txT" r="txR" b="txB"/>
              <a:pathLst>
                <a:path w="3779" h="4373">
                  <a:moveTo>
                    <a:pt x="8" y="4224"/>
                  </a:moveTo>
                  <a:lnTo>
                    <a:pt x="14" y="4230"/>
                  </a:lnTo>
                  <a:lnTo>
                    <a:pt x="54" y="4181"/>
                  </a:lnTo>
                  <a:lnTo>
                    <a:pt x="793" y="3334"/>
                  </a:lnTo>
                  <a:lnTo>
                    <a:pt x="1384" y="2660"/>
                  </a:lnTo>
                  <a:lnTo>
                    <a:pt x="2033" y="1923"/>
                  </a:lnTo>
                  <a:lnTo>
                    <a:pt x="2664" y="1211"/>
                  </a:lnTo>
                  <a:lnTo>
                    <a:pt x="2953" y="887"/>
                  </a:lnTo>
                  <a:lnTo>
                    <a:pt x="3211" y="599"/>
                  </a:lnTo>
                  <a:lnTo>
                    <a:pt x="3433" y="359"/>
                  </a:lnTo>
                  <a:lnTo>
                    <a:pt x="3605" y="175"/>
                  </a:lnTo>
                  <a:lnTo>
                    <a:pt x="3671" y="105"/>
                  </a:lnTo>
                  <a:lnTo>
                    <a:pt x="3722" y="57"/>
                  </a:lnTo>
                  <a:lnTo>
                    <a:pt x="3757" y="25"/>
                  </a:lnTo>
                  <a:lnTo>
                    <a:pt x="3768" y="19"/>
                  </a:lnTo>
                  <a:lnTo>
                    <a:pt x="3770" y="16"/>
                  </a:lnTo>
                  <a:lnTo>
                    <a:pt x="3768" y="14"/>
                  </a:lnTo>
                  <a:lnTo>
                    <a:pt x="3768" y="16"/>
                  </a:lnTo>
                  <a:lnTo>
                    <a:pt x="3770" y="16"/>
                  </a:lnTo>
                  <a:lnTo>
                    <a:pt x="3768" y="14"/>
                  </a:lnTo>
                  <a:lnTo>
                    <a:pt x="3768" y="16"/>
                  </a:lnTo>
                  <a:lnTo>
                    <a:pt x="3768" y="11"/>
                  </a:lnTo>
                  <a:lnTo>
                    <a:pt x="3765" y="14"/>
                  </a:lnTo>
                  <a:lnTo>
                    <a:pt x="3768" y="16"/>
                  </a:lnTo>
                  <a:lnTo>
                    <a:pt x="3768" y="11"/>
                  </a:lnTo>
                  <a:lnTo>
                    <a:pt x="3765" y="14"/>
                  </a:lnTo>
                  <a:lnTo>
                    <a:pt x="3768" y="11"/>
                  </a:lnTo>
                  <a:lnTo>
                    <a:pt x="3762" y="11"/>
                  </a:lnTo>
                  <a:lnTo>
                    <a:pt x="3765" y="14"/>
                  </a:lnTo>
                  <a:lnTo>
                    <a:pt x="3768" y="11"/>
                  </a:lnTo>
                  <a:lnTo>
                    <a:pt x="3762" y="11"/>
                  </a:lnTo>
                  <a:lnTo>
                    <a:pt x="3759" y="19"/>
                  </a:lnTo>
                  <a:lnTo>
                    <a:pt x="3752" y="32"/>
                  </a:lnTo>
                  <a:lnTo>
                    <a:pt x="3719" y="81"/>
                  </a:lnTo>
                  <a:lnTo>
                    <a:pt x="3665" y="154"/>
                  </a:lnTo>
                  <a:lnTo>
                    <a:pt x="3495" y="375"/>
                  </a:lnTo>
                  <a:lnTo>
                    <a:pt x="3230" y="704"/>
                  </a:lnTo>
                  <a:lnTo>
                    <a:pt x="2864" y="1158"/>
                  </a:lnTo>
                  <a:lnTo>
                    <a:pt x="2383" y="1740"/>
                  </a:lnTo>
                  <a:lnTo>
                    <a:pt x="1787" y="2460"/>
                  </a:lnTo>
                  <a:lnTo>
                    <a:pt x="1064" y="3332"/>
                  </a:lnTo>
                  <a:lnTo>
                    <a:pt x="205" y="4359"/>
                  </a:lnTo>
                  <a:lnTo>
                    <a:pt x="211" y="4364"/>
                  </a:lnTo>
                  <a:lnTo>
                    <a:pt x="217" y="4357"/>
                  </a:lnTo>
                  <a:lnTo>
                    <a:pt x="14" y="4216"/>
                  </a:lnTo>
                  <a:lnTo>
                    <a:pt x="8" y="4224"/>
                  </a:lnTo>
                  <a:lnTo>
                    <a:pt x="14" y="4230"/>
                  </a:lnTo>
                  <a:lnTo>
                    <a:pt x="8" y="4224"/>
                  </a:lnTo>
                  <a:lnTo>
                    <a:pt x="3" y="4230"/>
                  </a:lnTo>
                  <a:lnTo>
                    <a:pt x="208" y="4370"/>
                  </a:lnTo>
                  <a:lnTo>
                    <a:pt x="213" y="4373"/>
                  </a:lnTo>
                  <a:lnTo>
                    <a:pt x="219" y="4370"/>
                  </a:lnTo>
                  <a:lnTo>
                    <a:pt x="1136" y="3270"/>
                  </a:lnTo>
                  <a:lnTo>
                    <a:pt x="1897" y="2353"/>
                  </a:lnTo>
                  <a:lnTo>
                    <a:pt x="2516" y="1605"/>
                  </a:lnTo>
                  <a:lnTo>
                    <a:pt x="2995" y="1020"/>
                  </a:lnTo>
                  <a:lnTo>
                    <a:pt x="3352" y="577"/>
                  </a:lnTo>
                  <a:lnTo>
                    <a:pt x="3595" y="269"/>
                  </a:lnTo>
                  <a:lnTo>
                    <a:pt x="3676" y="165"/>
                  </a:lnTo>
                  <a:lnTo>
                    <a:pt x="3733" y="87"/>
                  </a:lnTo>
                  <a:lnTo>
                    <a:pt x="3768" y="38"/>
                  </a:lnTo>
                  <a:lnTo>
                    <a:pt x="3775" y="21"/>
                  </a:lnTo>
                  <a:lnTo>
                    <a:pt x="3779" y="11"/>
                  </a:lnTo>
                  <a:lnTo>
                    <a:pt x="3775" y="2"/>
                  </a:lnTo>
                  <a:lnTo>
                    <a:pt x="3768" y="0"/>
                  </a:lnTo>
                  <a:lnTo>
                    <a:pt x="3762" y="2"/>
                  </a:lnTo>
                  <a:lnTo>
                    <a:pt x="3757" y="5"/>
                  </a:lnTo>
                  <a:lnTo>
                    <a:pt x="3727" y="30"/>
                  </a:lnTo>
                  <a:lnTo>
                    <a:pt x="3681" y="73"/>
                  </a:lnTo>
                  <a:lnTo>
                    <a:pt x="3547" y="210"/>
                  </a:lnTo>
                  <a:lnTo>
                    <a:pt x="3363" y="410"/>
                  </a:lnTo>
                  <a:lnTo>
                    <a:pt x="3133" y="663"/>
                  </a:lnTo>
                  <a:lnTo>
                    <a:pt x="2871" y="955"/>
                  </a:lnTo>
                  <a:lnTo>
                    <a:pt x="2272" y="1630"/>
                  </a:lnTo>
                  <a:lnTo>
                    <a:pt x="1633" y="2355"/>
                  </a:lnTo>
                  <a:lnTo>
                    <a:pt x="1018" y="3053"/>
                  </a:lnTo>
                  <a:lnTo>
                    <a:pt x="500" y="3650"/>
                  </a:lnTo>
                  <a:lnTo>
                    <a:pt x="3" y="4219"/>
                  </a:lnTo>
                  <a:lnTo>
                    <a:pt x="0" y="4224"/>
                  </a:lnTo>
                  <a:lnTo>
                    <a:pt x="3" y="4230"/>
                  </a:lnTo>
                  <a:lnTo>
                    <a:pt x="8" y="4224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7" name="Freeform 114"/>
            <p:cNvSpPr/>
            <p:nvPr/>
          </p:nvSpPr>
          <p:spPr>
            <a:xfrm>
              <a:off x="2720" y="1908"/>
              <a:ext cx="28" cy="36"/>
            </a:xfrm>
            <a:custGeom>
              <a:avLst/>
              <a:gdLst>
                <a:gd name="txL" fmla="*/ 0 w 316"/>
                <a:gd name="txT" fmla="*/ 0 h 405"/>
                <a:gd name="txR" fmla="*/ 316 w 316"/>
                <a:gd name="txB" fmla="*/ 405 h 405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16" h="405">
                  <a:moveTo>
                    <a:pt x="316" y="0"/>
                  </a:moveTo>
                  <a:lnTo>
                    <a:pt x="305" y="8"/>
                  </a:lnTo>
                  <a:lnTo>
                    <a:pt x="283" y="30"/>
                  </a:lnTo>
                  <a:lnTo>
                    <a:pt x="261" y="62"/>
                  </a:lnTo>
                  <a:lnTo>
                    <a:pt x="208" y="138"/>
                  </a:lnTo>
                  <a:lnTo>
                    <a:pt x="129" y="237"/>
                  </a:lnTo>
                  <a:lnTo>
                    <a:pt x="0" y="405"/>
                  </a:lnTo>
                  <a:lnTo>
                    <a:pt x="146" y="221"/>
                  </a:lnTo>
                  <a:lnTo>
                    <a:pt x="245" y="97"/>
                  </a:lnTo>
                  <a:lnTo>
                    <a:pt x="302" y="24"/>
                  </a:lnTo>
                  <a:lnTo>
                    <a:pt x="313" y="5"/>
                  </a:lnTo>
                  <a:lnTo>
                    <a:pt x="316" y="0"/>
                  </a:lnTo>
                  <a:close/>
                </a:path>
              </a:pathLst>
            </a:custGeom>
            <a:solidFill>
              <a:srgbClr val="197F3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8" name="Freeform 115"/>
            <p:cNvSpPr/>
            <p:nvPr/>
          </p:nvSpPr>
          <p:spPr>
            <a:xfrm>
              <a:off x="2666" y="1910"/>
              <a:ext cx="79" cy="99"/>
            </a:xfrm>
            <a:custGeom>
              <a:avLst/>
              <a:gdLst>
                <a:gd name="txL" fmla="*/ 0 w 872"/>
                <a:gd name="txT" fmla="*/ 0 h 1089"/>
                <a:gd name="txR" fmla="*/ 872 w 872"/>
                <a:gd name="txB" fmla="*/ 1089 h 1089"/>
              </a:gdLst>
              <a:ahLst/>
              <a:cxnLst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1" y="0"/>
                </a:cxn>
              </a:cxnLst>
              <a:rect l="txL" t="txT" r="txR" b="txB"/>
              <a:pathLst>
                <a:path w="872" h="1089">
                  <a:moveTo>
                    <a:pt x="872" y="0"/>
                  </a:moveTo>
                  <a:lnTo>
                    <a:pt x="834" y="40"/>
                  </a:lnTo>
                  <a:lnTo>
                    <a:pt x="778" y="116"/>
                  </a:lnTo>
                  <a:lnTo>
                    <a:pt x="702" y="212"/>
                  </a:lnTo>
                  <a:lnTo>
                    <a:pt x="459" y="520"/>
                  </a:lnTo>
                  <a:lnTo>
                    <a:pt x="102" y="963"/>
                  </a:lnTo>
                  <a:lnTo>
                    <a:pt x="0" y="1089"/>
                  </a:lnTo>
                  <a:lnTo>
                    <a:pt x="589" y="375"/>
                  </a:lnTo>
                  <a:lnTo>
                    <a:pt x="718" y="207"/>
                  </a:lnTo>
                  <a:lnTo>
                    <a:pt x="797" y="108"/>
                  </a:lnTo>
                  <a:lnTo>
                    <a:pt x="850" y="32"/>
                  </a:lnTo>
                  <a:lnTo>
                    <a:pt x="872" y="0"/>
                  </a:lnTo>
                  <a:close/>
                </a:path>
              </a:pathLst>
            </a:custGeom>
            <a:solidFill>
              <a:srgbClr val="6731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99" name="Freeform 116"/>
            <p:cNvSpPr/>
            <p:nvPr/>
          </p:nvSpPr>
          <p:spPr>
            <a:xfrm>
              <a:off x="2413" y="1914"/>
              <a:ext cx="329" cy="388"/>
            </a:xfrm>
            <a:custGeom>
              <a:avLst/>
              <a:gdLst>
                <a:gd name="txL" fmla="*/ 0 w 3616"/>
                <a:gd name="txT" fmla="*/ 0 h 4267"/>
                <a:gd name="txR" fmla="*/ 3616 w 3616"/>
                <a:gd name="txB" fmla="*/ 4267 h 4267"/>
              </a:gdLst>
              <a:ahLst/>
              <a:cxnLst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1" y="2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0" y="3"/>
                </a:cxn>
                <a:cxn ang="0">
                  <a:pos x="1" y="2"/>
                </a:cxn>
                <a:cxn ang="0">
                  <a:pos x="2" y="1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3" y="0"/>
                </a:cxn>
                <a:cxn ang="0">
                  <a:pos x="3" y="0"/>
                </a:cxn>
                <a:cxn ang="0">
                  <a:pos x="3" y="0"/>
                </a:cxn>
              </a:cxnLst>
              <a:rect l="txL" t="txT" r="txR" b="txB"/>
              <a:pathLst>
                <a:path w="3616" h="4267">
                  <a:moveTo>
                    <a:pt x="3616" y="0"/>
                  </a:moveTo>
                  <a:lnTo>
                    <a:pt x="3492" y="138"/>
                  </a:lnTo>
                  <a:lnTo>
                    <a:pt x="3368" y="297"/>
                  </a:lnTo>
                  <a:lnTo>
                    <a:pt x="3203" y="502"/>
                  </a:lnTo>
                  <a:lnTo>
                    <a:pt x="2753" y="1061"/>
                  </a:lnTo>
                  <a:lnTo>
                    <a:pt x="2274" y="1640"/>
                  </a:lnTo>
                  <a:lnTo>
                    <a:pt x="1678" y="2360"/>
                  </a:lnTo>
                  <a:lnTo>
                    <a:pt x="955" y="3229"/>
                  </a:lnTo>
                  <a:lnTo>
                    <a:pt x="100" y="4257"/>
                  </a:lnTo>
                  <a:lnTo>
                    <a:pt x="5" y="4191"/>
                  </a:lnTo>
                  <a:lnTo>
                    <a:pt x="0" y="4197"/>
                  </a:lnTo>
                  <a:lnTo>
                    <a:pt x="100" y="4267"/>
                  </a:lnTo>
                  <a:lnTo>
                    <a:pt x="1697" y="2353"/>
                  </a:lnTo>
                  <a:lnTo>
                    <a:pt x="2782" y="1049"/>
                  </a:lnTo>
                  <a:lnTo>
                    <a:pt x="2884" y="923"/>
                  </a:lnTo>
                  <a:lnTo>
                    <a:pt x="3241" y="480"/>
                  </a:lnTo>
                  <a:lnTo>
                    <a:pt x="3484" y="172"/>
                  </a:lnTo>
                  <a:lnTo>
                    <a:pt x="3560" y="76"/>
                  </a:lnTo>
                  <a:lnTo>
                    <a:pt x="3616" y="0"/>
                  </a:lnTo>
                  <a:close/>
                </a:path>
              </a:pathLst>
            </a:custGeom>
            <a:solidFill>
              <a:srgbClr val="67312A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0" name="Freeform 117"/>
            <p:cNvSpPr/>
            <p:nvPr/>
          </p:nvSpPr>
          <p:spPr>
            <a:xfrm>
              <a:off x="2386" y="2322"/>
              <a:ext cx="24" cy="26"/>
            </a:xfrm>
            <a:custGeom>
              <a:avLst/>
              <a:gdLst>
                <a:gd name="txL" fmla="*/ 0 w 265"/>
                <a:gd name="txT" fmla="*/ 0 h 283"/>
                <a:gd name="txR" fmla="*/ 265 w 265"/>
                <a:gd name="txB" fmla="*/ 283 h 283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65" h="283">
                  <a:moveTo>
                    <a:pt x="251" y="234"/>
                  </a:moveTo>
                  <a:lnTo>
                    <a:pt x="259" y="237"/>
                  </a:lnTo>
                  <a:lnTo>
                    <a:pt x="265" y="215"/>
                  </a:lnTo>
                  <a:lnTo>
                    <a:pt x="265" y="194"/>
                  </a:lnTo>
                  <a:lnTo>
                    <a:pt x="262" y="166"/>
                  </a:lnTo>
                  <a:lnTo>
                    <a:pt x="256" y="139"/>
                  </a:lnTo>
                  <a:lnTo>
                    <a:pt x="249" y="110"/>
                  </a:lnTo>
                  <a:lnTo>
                    <a:pt x="235" y="83"/>
                  </a:lnTo>
                  <a:lnTo>
                    <a:pt x="216" y="58"/>
                  </a:lnTo>
                  <a:lnTo>
                    <a:pt x="194" y="37"/>
                  </a:lnTo>
                  <a:lnTo>
                    <a:pt x="184" y="26"/>
                  </a:lnTo>
                  <a:lnTo>
                    <a:pt x="170" y="21"/>
                  </a:lnTo>
                  <a:lnTo>
                    <a:pt x="157" y="12"/>
                  </a:lnTo>
                  <a:lnTo>
                    <a:pt x="141" y="7"/>
                  </a:lnTo>
                  <a:lnTo>
                    <a:pt x="106" y="0"/>
                  </a:lnTo>
                  <a:lnTo>
                    <a:pt x="76" y="0"/>
                  </a:lnTo>
                  <a:lnTo>
                    <a:pt x="56" y="0"/>
                  </a:lnTo>
                  <a:lnTo>
                    <a:pt x="44" y="2"/>
                  </a:lnTo>
                  <a:lnTo>
                    <a:pt x="30" y="7"/>
                  </a:lnTo>
                  <a:lnTo>
                    <a:pt x="19" y="16"/>
                  </a:lnTo>
                  <a:lnTo>
                    <a:pt x="10" y="24"/>
                  </a:lnTo>
                  <a:lnTo>
                    <a:pt x="5" y="35"/>
                  </a:lnTo>
                  <a:lnTo>
                    <a:pt x="3" y="45"/>
                  </a:lnTo>
                  <a:lnTo>
                    <a:pt x="0" y="58"/>
                  </a:lnTo>
                  <a:lnTo>
                    <a:pt x="3" y="72"/>
                  </a:lnTo>
                  <a:lnTo>
                    <a:pt x="5" y="86"/>
                  </a:lnTo>
                  <a:lnTo>
                    <a:pt x="16" y="113"/>
                  </a:lnTo>
                  <a:lnTo>
                    <a:pt x="33" y="145"/>
                  </a:lnTo>
                  <a:lnTo>
                    <a:pt x="54" y="175"/>
                  </a:lnTo>
                  <a:lnTo>
                    <a:pt x="78" y="201"/>
                  </a:lnTo>
                  <a:lnTo>
                    <a:pt x="100" y="223"/>
                  </a:lnTo>
                  <a:lnTo>
                    <a:pt x="118" y="242"/>
                  </a:lnTo>
                  <a:lnTo>
                    <a:pt x="138" y="258"/>
                  </a:lnTo>
                  <a:lnTo>
                    <a:pt x="157" y="269"/>
                  </a:lnTo>
                  <a:lnTo>
                    <a:pt x="173" y="277"/>
                  </a:lnTo>
                  <a:lnTo>
                    <a:pt x="189" y="283"/>
                  </a:lnTo>
                  <a:lnTo>
                    <a:pt x="203" y="283"/>
                  </a:lnTo>
                  <a:lnTo>
                    <a:pt x="213" y="283"/>
                  </a:lnTo>
                  <a:lnTo>
                    <a:pt x="221" y="280"/>
                  </a:lnTo>
                  <a:lnTo>
                    <a:pt x="232" y="274"/>
                  </a:lnTo>
                  <a:lnTo>
                    <a:pt x="238" y="269"/>
                  </a:lnTo>
                  <a:lnTo>
                    <a:pt x="251" y="256"/>
                  </a:lnTo>
                  <a:lnTo>
                    <a:pt x="259" y="237"/>
                  </a:lnTo>
                  <a:lnTo>
                    <a:pt x="251" y="234"/>
                  </a:lnTo>
                  <a:lnTo>
                    <a:pt x="243" y="231"/>
                  </a:lnTo>
                  <a:lnTo>
                    <a:pt x="238" y="247"/>
                  </a:lnTo>
                  <a:lnTo>
                    <a:pt x="226" y="258"/>
                  </a:lnTo>
                  <a:lnTo>
                    <a:pt x="216" y="263"/>
                  </a:lnTo>
                  <a:lnTo>
                    <a:pt x="203" y="267"/>
                  </a:lnTo>
                  <a:lnTo>
                    <a:pt x="192" y="267"/>
                  </a:lnTo>
                  <a:lnTo>
                    <a:pt x="178" y="261"/>
                  </a:lnTo>
                  <a:lnTo>
                    <a:pt x="164" y="256"/>
                  </a:lnTo>
                  <a:lnTo>
                    <a:pt x="148" y="245"/>
                  </a:lnTo>
                  <a:lnTo>
                    <a:pt x="129" y="231"/>
                  </a:lnTo>
                  <a:lnTo>
                    <a:pt x="111" y="212"/>
                  </a:lnTo>
                  <a:lnTo>
                    <a:pt x="90" y="191"/>
                  </a:lnTo>
                  <a:lnTo>
                    <a:pt x="67" y="164"/>
                  </a:lnTo>
                  <a:lnTo>
                    <a:pt x="46" y="134"/>
                  </a:lnTo>
                  <a:lnTo>
                    <a:pt x="30" y="107"/>
                  </a:lnTo>
                  <a:lnTo>
                    <a:pt x="21" y="81"/>
                  </a:lnTo>
                  <a:lnTo>
                    <a:pt x="16" y="58"/>
                  </a:lnTo>
                  <a:lnTo>
                    <a:pt x="19" y="48"/>
                  </a:lnTo>
                  <a:lnTo>
                    <a:pt x="21" y="40"/>
                  </a:lnTo>
                  <a:lnTo>
                    <a:pt x="24" y="32"/>
                  </a:lnTo>
                  <a:lnTo>
                    <a:pt x="30" y="26"/>
                  </a:lnTo>
                  <a:lnTo>
                    <a:pt x="38" y="21"/>
                  </a:lnTo>
                  <a:lnTo>
                    <a:pt x="49" y="19"/>
                  </a:lnTo>
                  <a:lnTo>
                    <a:pt x="60" y="16"/>
                  </a:lnTo>
                  <a:lnTo>
                    <a:pt x="76" y="16"/>
                  </a:lnTo>
                  <a:lnTo>
                    <a:pt x="102" y="16"/>
                  </a:lnTo>
                  <a:lnTo>
                    <a:pt x="134" y="24"/>
                  </a:lnTo>
                  <a:lnTo>
                    <a:pt x="148" y="29"/>
                  </a:lnTo>
                  <a:lnTo>
                    <a:pt x="162" y="35"/>
                  </a:lnTo>
                  <a:lnTo>
                    <a:pt x="184" y="48"/>
                  </a:lnTo>
                  <a:lnTo>
                    <a:pt x="203" y="70"/>
                  </a:lnTo>
                  <a:lnTo>
                    <a:pt x="219" y="91"/>
                  </a:lnTo>
                  <a:lnTo>
                    <a:pt x="232" y="115"/>
                  </a:lnTo>
                  <a:lnTo>
                    <a:pt x="240" y="143"/>
                  </a:lnTo>
                  <a:lnTo>
                    <a:pt x="245" y="169"/>
                  </a:lnTo>
                  <a:lnTo>
                    <a:pt x="249" y="194"/>
                  </a:lnTo>
                  <a:lnTo>
                    <a:pt x="249" y="215"/>
                  </a:lnTo>
                  <a:lnTo>
                    <a:pt x="243" y="231"/>
                  </a:lnTo>
                  <a:lnTo>
                    <a:pt x="251" y="234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1" name="Freeform 118"/>
            <p:cNvSpPr/>
            <p:nvPr/>
          </p:nvSpPr>
          <p:spPr>
            <a:xfrm>
              <a:off x="2395" y="2310"/>
              <a:ext cx="34" cy="29"/>
            </a:xfrm>
            <a:custGeom>
              <a:avLst/>
              <a:gdLst>
                <a:gd name="txL" fmla="*/ 0 w 378"/>
                <a:gd name="txT" fmla="*/ 0 h 321"/>
                <a:gd name="txR" fmla="*/ 378 w 378"/>
                <a:gd name="txB" fmla="*/ 321 h 321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78" h="321">
                  <a:moveTo>
                    <a:pt x="362" y="253"/>
                  </a:moveTo>
                  <a:lnTo>
                    <a:pt x="369" y="256"/>
                  </a:lnTo>
                  <a:lnTo>
                    <a:pt x="378" y="237"/>
                  </a:lnTo>
                  <a:lnTo>
                    <a:pt x="378" y="221"/>
                  </a:lnTo>
                  <a:lnTo>
                    <a:pt x="375" y="199"/>
                  </a:lnTo>
                  <a:lnTo>
                    <a:pt x="369" y="180"/>
                  </a:lnTo>
                  <a:lnTo>
                    <a:pt x="359" y="159"/>
                  </a:lnTo>
                  <a:lnTo>
                    <a:pt x="348" y="140"/>
                  </a:lnTo>
                  <a:lnTo>
                    <a:pt x="332" y="122"/>
                  </a:lnTo>
                  <a:lnTo>
                    <a:pt x="313" y="104"/>
                  </a:lnTo>
                  <a:lnTo>
                    <a:pt x="291" y="86"/>
                  </a:lnTo>
                  <a:lnTo>
                    <a:pt x="270" y="70"/>
                  </a:lnTo>
                  <a:lnTo>
                    <a:pt x="224" y="43"/>
                  </a:lnTo>
                  <a:lnTo>
                    <a:pt x="199" y="30"/>
                  </a:lnTo>
                  <a:lnTo>
                    <a:pt x="175" y="19"/>
                  </a:lnTo>
                  <a:lnTo>
                    <a:pt x="151" y="10"/>
                  </a:lnTo>
                  <a:lnTo>
                    <a:pt x="127" y="5"/>
                  </a:lnTo>
                  <a:lnTo>
                    <a:pt x="102" y="0"/>
                  </a:lnTo>
                  <a:lnTo>
                    <a:pt x="81" y="0"/>
                  </a:lnTo>
                  <a:lnTo>
                    <a:pt x="62" y="0"/>
                  </a:lnTo>
                  <a:lnTo>
                    <a:pt x="42" y="5"/>
                  </a:lnTo>
                  <a:lnTo>
                    <a:pt x="26" y="14"/>
                  </a:lnTo>
                  <a:lnTo>
                    <a:pt x="14" y="26"/>
                  </a:lnTo>
                  <a:lnTo>
                    <a:pt x="5" y="37"/>
                  </a:lnTo>
                  <a:lnTo>
                    <a:pt x="3" y="46"/>
                  </a:lnTo>
                  <a:lnTo>
                    <a:pt x="0" y="56"/>
                  </a:lnTo>
                  <a:lnTo>
                    <a:pt x="0" y="67"/>
                  </a:lnTo>
                  <a:lnTo>
                    <a:pt x="3" y="86"/>
                  </a:lnTo>
                  <a:lnTo>
                    <a:pt x="5" y="108"/>
                  </a:lnTo>
                  <a:lnTo>
                    <a:pt x="14" y="127"/>
                  </a:lnTo>
                  <a:lnTo>
                    <a:pt x="24" y="148"/>
                  </a:lnTo>
                  <a:lnTo>
                    <a:pt x="37" y="170"/>
                  </a:lnTo>
                  <a:lnTo>
                    <a:pt x="51" y="189"/>
                  </a:lnTo>
                  <a:lnTo>
                    <a:pt x="70" y="210"/>
                  </a:lnTo>
                  <a:lnTo>
                    <a:pt x="86" y="229"/>
                  </a:lnTo>
                  <a:lnTo>
                    <a:pt x="108" y="248"/>
                  </a:lnTo>
                  <a:lnTo>
                    <a:pt x="127" y="265"/>
                  </a:lnTo>
                  <a:lnTo>
                    <a:pt x="148" y="281"/>
                  </a:lnTo>
                  <a:lnTo>
                    <a:pt x="173" y="293"/>
                  </a:lnTo>
                  <a:lnTo>
                    <a:pt x="194" y="304"/>
                  </a:lnTo>
                  <a:lnTo>
                    <a:pt x="219" y="313"/>
                  </a:lnTo>
                  <a:lnTo>
                    <a:pt x="240" y="318"/>
                  </a:lnTo>
                  <a:lnTo>
                    <a:pt x="265" y="321"/>
                  </a:lnTo>
                  <a:lnTo>
                    <a:pt x="291" y="318"/>
                  </a:lnTo>
                  <a:lnTo>
                    <a:pt x="305" y="313"/>
                  </a:lnTo>
                  <a:lnTo>
                    <a:pt x="318" y="307"/>
                  </a:lnTo>
                  <a:lnTo>
                    <a:pt x="329" y="299"/>
                  </a:lnTo>
                  <a:lnTo>
                    <a:pt x="343" y="291"/>
                  </a:lnTo>
                  <a:lnTo>
                    <a:pt x="353" y="281"/>
                  </a:lnTo>
                  <a:lnTo>
                    <a:pt x="362" y="267"/>
                  </a:lnTo>
                  <a:lnTo>
                    <a:pt x="369" y="256"/>
                  </a:lnTo>
                  <a:lnTo>
                    <a:pt x="362" y="253"/>
                  </a:lnTo>
                  <a:lnTo>
                    <a:pt x="356" y="248"/>
                  </a:lnTo>
                  <a:lnTo>
                    <a:pt x="348" y="258"/>
                  </a:lnTo>
                  <a:lnTo>
                    <a:pt x="356" y="265"/>
                  </a:lnTo>
                  <a:lnTo>
                    <a:pt x="350" y="258"/>
                  </a:lnTo>
                  <a:lnTo>
                    <a:pt x="332" y="281"/>
                  </a:lnTo>
                  <a:lnTo>
                    <a:pt x="311" y="293"/>
                  </a:lnTo>
                  <a:lnTo>
                    <a:pt x="288" y="302"/>
                  </a:lnTo>
                  <a:lnTo>
                    <a:pt x="265" y="304"/>
                  </a:lnTo>
                  <a:lnTo>
                    <a:pt x="242" y="302"/>
                  </a:lnTo>
                  <a:lnTo>
                    <a:pt x="224" y="297"/>
                  </a:lnTo>
                  <a:lnTo>
                    <a:pt x="203" y="288"/>
                  </a:lnTo>
                  <a:lnTo>
                    <a:pt x="180" y="281"/>
                  </a:lnTo>
                  <a:lnTo>
                    <a:pt x="159" y="267"/>
                  </a:lnTo>
                  <a:lnTo>
                    <a:pt x="137" y="251"/>
                  </a:lnTo>
                  <a:lnTo>
                    <a:pt x="118" y="235"/>
                  </a:lnTo>
                  <a:lnTo>
                    <a:pt x="100" y="219"/>
                  </a:lnTo>
                  <a:lnTo>
                    <a:pt x="81" y="199"/>
                  </a:lnTo>
                  <a:lnTo>
                    <a:pt x="65" y="180"/>
                  </a:lnTo>
                  <a:lnTo>
                    <a:pt x="51" y="159"/>
                  </a:lnTo>
                  <a:lnTo>
                    <a:pt x="37" y="140"/>
                  </a:lnTo>
                  <a:lnTo>
                    <a:pt x="30" y="122"/>
                  </a:lnTo>
                  <a:lnTo>
                    <a:pt x="21" y="102"/>
                  </a:lnTo>
                  <a:lnTo>
                    <a:pt x="16" y="83"/>
                  </a:lnTo>
                  <a:lnTo>
                    <a:pt x="16" y="67"/>
                  </a:lnTo>
                  <a:lnTo>
                    <a:pt x="19" y="51"/>
                  </a:lnTo>
                  <a:lnTo>
                    <a:pt x="24" y="37"/>
                  </a:lnTo>
                  <a:lnTo>
                    <a:pt x="35" y="26"/>
                  </a:lnTo>
                  <a:lnTo>
                    <a:pt x="49" y="21"/>
                  </a:lnTo>
                  <a:lnTo>
                    <a:pt x="65" y="16"/>
                  </a:lnTo>
                  <a:lnTo>
                    <a:pt x="81" y="16"/>
                  </a:lnTo>
                  <a:lnTo>
                    <a:pt x="102" y="16"/>
                  </a:lnTo>
                  <a:lnTo>
                    <a:pt x="124" y="21"/>
                  </a:lnTo>
                  <a:lnTo>
                    <a:pt x="146" y="26"/>
                  </a:lnTo>
                  <a:lnTo>
                    <a:pt x="170" y="35"/>
                  </a:lnTo>
                  <a:lnTo>
                    <a:pt x="215" y="56"/>
                  </a:lnTo>
                  <a:lnTo>
                    <a:pt x="261" y="83"/>
                  </a:lnTo>
                  <a:lnTo>
                    <a:pt x="283" y="99"/>
                  </a:lnTo>
                  <a:lnTo>
                    <a:pt x="302" y="116"/>
                  </a:lnTo>
                  <a:lnTo>
                    <a:pt x="318" y="132"/>
                  </a:lnTo>
                  <a:lnTo>
                    <a:pt x="334" y="150"/>
                  </a:lnTo>
                  <a:lnTo>
                    <a:pt x="345" y="170"/>
                  </a:lnTo>
                  <a:lnTo>
                    <a:pt x="356" y="186"/>
                  </a:lnTo>
                  <a:lnTo>
                    <a:pt x="362" y="202"/>
                  </a:lnTo>
                  <a:lnTo>
                    <a:pt x="362" y="221"/>
                  </a:lnTo>
                  <a:lnTo>
                    <a:pt x="362" y="235"/>
                  </a:lnTo>
                  <a:lnTo>
                    <a:pt x="356" y="248"/>
                  </a:lnTo>
                  <a:lnTo>
                    <a:pt x="362" y="253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2" name="Freeform 119"/>
            <p:cNvSpPr/>
            <p:nvPr/>
          </p:nvSpPr>
          <p:spPr>
            <a:xfrm>
              <a:off x="2417" y="2279"/>
              <a:ext cx="36" cy="27"/>
            </a:xfrm>
            <a:custGeom>
              <a:avLst/>
              <a:gdLst>
                <a:gd name="txL" fmla="*/ 0 w 399"/>
                <a:gd name="txT" fmla="*/ 0 h 297"/>
                <a:gd name="txR" fmla="*/ 399 w 399"/>
                <a:gd name="txB" fmla="*/ 297 h 297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399" h="297">
                  <a:moveTo>
                    <a:pt x="376" y="265"/>
                  </a:moveTo>
                  <a:lnTo>
                    <a:pt x="381" y="270"/>
                  </a:lnTo>
                  <a:lnTo>
                    <a:pt x="388" y="260"/>
                  </a:lnTo>
                  <a:lnTo>
                    <a:pt x="394" y="249"/>
                  </a:lnTo>
                  <a:lnTo>
                    <a:pt x="397" y="232"/>
                  </a:lnTo>
                  <a:lnTo>
                    <a:pt x="399" y="219"/>
                  </a:lnTo>
                  <a:lnTo>
                    <a:pt x="394" y="186"/>
                  </a:lnTo>
                  <a:lnTo>
                    <a:pt x="386" y="152"/>
                  </a:lnTo>
                  <a:lnTo>
                    <a:pt x="378" y="138"/>
                  </a:lnTo>
                  <a:lnTo>
                    <a:pt x="370" y="124"/>
                  </a:lnTo>
                  <a:lnTo>
                    <a:pt x="358" y="111"/>
                  </a:lnTo>
                  <a:lnTo>
                    <a:pt x="346" y="97"/>
                  </a:lnTo>
                  <a:lnTo>
                    <a:pt x="313" y="73"/>
                  </a:lnTo>
                  <a:lnTo>
                    <a:pt x="275" y="49"/>
                  </a:lnTo>
                  <a:lnTo>
                    <a:pt x="232" y="30"/>
                  </a:lnTo>
                  <a:lnTo>
                    <a:pt x="189" y="14"/>
                  </a:lnTo>
                  <a:lnTo>
                    <a:pt x="146" y="3"/>
                  </a:lnTo>
                  <a:lnTo>
                    <a:pt x="127" y="0"/>
                  </a:lnTo>
                  <a:lnTo>
                    <a:pt x="105" y="0"/>
                  </a:lnTo>
                  <a:lnTo>
                    <a:pt x="81" y="3"/>
                  </a:lnTo>
                  <a:lnTo>
                    <a:pt x="57" y="9"/>
                  </a:lnTo>
                  <a:lnTo>
                    <a:pt x="35" y="19"/>
                  </a:lnTo>
                  <a:lnTo>
                    <a:pt x="27" y="25"/>
                  </a:lnTo>
                  <a:lnTo>
                    <a:pt x="19" y="32"/>
                  </a:lnTo>
                  <a:lnTo>
                    <a:pt x="11" y="46"/>
                  </a:lnTo>
                  <a:lnTo>
                    <a:pt x="6" y="57"/>
                  </a:lnTo>
                  <a:lnTo>
                    <a:pt x="0" y="71"/>
                  </a:lnTo>
                  <a:lnTo>
                    <a:pt x="0" y="83"/>
                  </a:lnTo>
                  <a:lnTo>
                    <a:pt x="3" y="103"/>
                  </a:lnTo>
                  <a:lnTo>
                    <a:pt x="8" y="122"/>
                  </a:lnTo>
                  <a:lnTo>
                    <a:pt x="19" y="141"/>
                  </a:lnTo>
                  <a:lnTo>
                    <a:pt x="33" y="159"/>
                  </a:lnTo>
                  <a:lnTo>
                    <a:pt x="59" y="186"/>
                  </a:lnTo>
                  <a:lnTo>
                    <a:pt x="89" y="214"/>
                  </a:lnTo>
                  <a:lnTo>
                    <a:pt x="125" y="235"/>
                  </a:lnTo>
                  <a:lnTo>
                    <a:pt x="160" y="256"/>
                  </a:lnTo>
                  <a:lnTo>
                    <a:pt x="197" y="272"/>
                  </a:lnTo>
                  <a:lnTo>
                    <a:pt x="238" y="286"/>
                  </a:lnTo>
                  <a:lnTo>
                    <a:pt x="273" y="295"/>
                  </a:lnTo>
                  <a:lnTo>
                    <a:pt x="307" y="297"/>
                  </a:lnTo>
                  <a:lnTo>
                    <a:pt x="330" y="297"/>
                  </a:lnTo>
                  <a:lnTo>
                    <a:pt x="351" y="292"/>
                  </a:lnTo>
                  <a:lnTo>
                    <a:pt x="367" y="283"/>
                  </a:lnTo>
                  <a:lnTo>
                    <a:pt x="381" y="270"/>
                  </a:lnTo>
                  <a:lnTo>
                    <a:pt x="376" y="265"/>
                  </a:lnTo>
                  <a:lnTo>
                    <a:pt x="381" y="270"/>
                  </a:lnTo>
                  <a:lnTo>
                    <a:pt x="376" y="265"/>
                  </a:lnTo>
                  <a:lnTo>
                    <a:pt x="370" y="260"/>
                  </a:lnTo>
                  <a:lnTo>
                    <a:pt x="358" y="270"/>
                  </a:lnTo>
                  <a:lnTo>
                    <a:pt x="346" y="276"/>
                  </a:lnTo>
                  <a:lnTo>
                    <a:pt x="326" y="281"/>
                  </a:lnTo>
                  <a:lnTo>
                    <a:pt x="307" y="281"/>
                  </a:lnTo>
                  <a:lnTo>
                    <a:pt x="286" y="281"/>
                  </a:lnTo>
                  <a:lnTo>
                    <a:pt x="264" y="276"/>
                  </a:lnTo>
                  <a:lnTo>
                    <a:pt x="240" y="270"/>
                  </a:lnTo>
                  <a:lnTo>
                    <a:pt x="216" y="262"/>
                  </a:lnTo>
                  <a:lnTo>
                    <a:pt x="167" y="243"/>
                  </a:lnTo>
                  <a:lnTo>
                    <a:pt x="121" y="214"/>
                  </a:lnTo>
                  <a:lnTo>
                    <a:pt x="97" y="200"/>
                  </a:lnTo>
                  <a:lnTo>
                    <a:pt x="79" y="184"/>
                  </a:lnTo>
                  <a:lnTo>
                    <a:pt x="59" y="168"/>
                  </a:lnTo>
                  <a:lnTo>
                    <a:pt x="45" y="148"/>
                  </a:lnTo>
                  <a:lnTo>
                    <a:pt x="33" y="132"/>
                  </a:lnTo>
                  <a:lnTo>
                    <a:pt x="24" y="116"/>
                  </a:lnTo>
                  <a:lnTo>
                    <a:pt x="19" y="100"/>
                  </a:lnTo>
                  <a:lnTo>
                    <a:pt x="17" y="83"/>
                  </a:lnTo>
                  <a:lnTo>
                    <a:pt x="17" y="73"/>
                  </a:lnTo>
                  <a:lnTo>
                    <a:pt x="19" y="62"/>
                  </a:lnTo>
                  <a:lnTo>
                    <a:pt x="24" y="54"/>
                  </a:lnTo>
                  <a:lnTo>
                    <a:pt x="33" y="44"/>
                  </a:lnTo>
                  <a:lnTo>
                    <a:pt x="45" y="32"/>
                  </a:lnTo>
                  <a:lnTo>
                    <a:pt x="63" y="25"/>
                  </a:lnTo>
                  <a:lnTo>
                    <a:pt x="84" y="19"/>
                  </a:lnTo>
                  <a:lnTo>
                    <a:pt x="105" y="16"/>
                  </a:lnTo>
                  <a:lnTo>
                    <a:pt x="143" y="19"/>
                  </a:lnTo>
                  <a:lnTo>
                    <a:pt x="186" y="30"/>
                  </a:lnTo>
                  <a:lnTo>
                    <a:pt x="227" y="44"/>
                  </a:lnTo>
                  <a:lnTo>
                    <a:pt x="268" y="62"/>
                  </a:lnTo>
                  <a:lnTo>
                    <a:pt x="302" y="83"/>
                  </a:lnTo>
                  <a:lnTo>
                    <a:pt x="335" y="108"/>
                  </a:lnTo>
                  <a:lnTo>
                    <a:pt x="356" y="132"/>
                  </a:lnTo>
                  <a:lnTo>
                    <a:pt x="364" y="146"/>
                  </a:lnTo>
                  <a:lnTo>
                    <a:pt x="370" y="157"/>
                  </a:lnTo>
                  <a:lnTo>
                    <a:pt x="381" y="189"/>
                  </a:lnTo>
                  <a:lnTo>
                    <a:pt x="383" y="219"/>
                  </a:lnTo>
                  <a:lnTo>
                    <a:pt x="381" y="232"/>
                  </a:lnTo>
                  <a:lnTo>
                    <a:pt x="378" y="243"/>
                  </a:lnTo>
                  <a:lnTo>
                    <a:pt x="376" y="251"/>
                  </a:lnTo>
                  <a:lnTo>
                    <a:pt x="370" y="260"/>
                  </a:lnTo>
                  <a:lnTo>
                    <a:pt x="376" y="265"/>
                  </a:lnTo>
                  <a:close/>
                </a:path>
              </a:pathLst>
            </a:custGeom>
            <a:solidFill>
              <a:srgbClr val="773F2E"/>
            </a:solidFill>
            <a:ln w="9525">
              <a:noFill/>
            </a:ln>
          </p:spPr>
          <p:txBody>
            <a:bodyPr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03" name="Text Box 120"/>
            <p:cNvSpPr txBox="1"/>
            <p:nvPr/>
          </p:nvSpPr>
          <p:spPr>
            <a:xfrm>
              <a:off x="2269" y="1893"/>
              <a:ext cx="88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400" dirty="0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本节内容</a:t>
              </a:r>
            </a:p>
          </p:txBody>
        </p:sp>
      </p:grpSp>
      <p:sp>
        <p:nvSpPr>
          <p:cNvPr id="10245" name="Rectangle 121"/>
          <p:cNvSpPr/>
          <p:nvPr/>
        </p:nvSpPr>
        <p:spPr>
          <a:xfrm>
            <a:off x="1348423" y="1459865"/>
            <a:ext cx="6080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5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29235" y="3474720"/>
            <a:ext cx="8859520" cy="97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</a:rPr>
              <a:t>教师寄语：教育，为了更清楚认识自己（你喜欢什么）；</a:t>
            </a:r>
          </a:p>
          <a:p>
            <a:r>
              <a:rPr lang="zh-CN" altLang="en-US" sz="2800" b="1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</a:rPr>
              <a:t>        努力学习，为了提升自己的能力（你可以做好什么）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7"/>
          <p:cNvSpPr txBox="1"/>
          <p:nvPr/>
        </p:nvSpPr>
        <p:spPr>
          <a:xfrm>
            <a:off x="990600" y="1752600"/>
            <a:ext cx="7772400" cy="1133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请你在下面的横线上填上适当的内容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使两个单项式构成同类项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6387" name="Group 39"/>
          <p:cNvGrpSpPr/>
          <p:nvPr/>
        </p:nvGrpSpPr>
        <p:grpSpPr>
          <a:xfrm>
            <a:off x="152400" y="114300"/>
            <a:ext cx="1682750" cy="1430338"/>
            <a:chOff x="657" y="845"/>
            <a:chExt cx="1181" cy="1152"/>
          </a:xfrm>
        </p:grpSpPr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657" y="1661"/>
              <a:ext cx="1089" cy="22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6399" name="Picture 41" descr="MCj04325840000[1]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7" y="845"/>
              <a:ext cx="1152" cy="11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6400" name="Text Box 42"/>
            <p:cNvSpPr txBox="1"/>
            <p:nvPr/>
          </p:nvSpPr>
          <p:spPr>
            <a:xfrm>
              <a:off x="1067" y="1525"/>
              <a:ext cx="771" cy="4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</a:p>
          </p:txBody>
        </p:sp>
      </p:grpSp>
      <p:grpSp>
        <p:nvGrpSpPr>
          <p:cNvPr id="3" name="Group 40"/>
          <p:cNvGrpSpPr/>
          <p:nvPr/>
        </p:nvGrpSpPr>
        <p:grpSpPr>
          <a:xfrm>
            <a:off x="685800" y="1905000"/>
            <a:ext cx="8458200" cy="2928938"/>
            <a:chOff x="432" y="2352"/>
            <a:chExt cx="5328" cy="1845"/>
          </a:xfrm>
        </p:grpSpPr>
        <p:sp>
          <p:nvSpPr>
            <p:cNvPr id="16389" name="Text Box 33"/>
            <p:cNvSpPr txBox="1"/>
            <p:nvPr/>
          </p:nvSpPr>
          <p:spPr>
            <a:xfrm>
              <a:off x="3360" y="3216"/>
              <a:ext cx="2400" cy="54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⑵  </a:t>
              </a:r>
              <a:r>
                <a:rPr lang="en-US" altLang="zh-CN" sz="3200" b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3200" b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i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i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3200" b="1" baseline="3000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 </a:t>
              </a:r>
              <a:r>
                <a:rPr lang="zh-CN" altLang="en-US" sz="32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</a:t>
              </a:r>
              <a:r>
                <a:rPr lang="en-US" altLang="zh-CN" sz="3200" b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i="1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3200" b="1" baseline="3000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6390" name="Text Box 34"/>
            <p:cNvSpPr txBox="1"/>
            <p:nvPr/>
          </p:nvSpPr>
          <p:spPr>
            <a:xfrm>
              <a:off x="576" y="3648"/>
              <a:ext cx="2592" cy="54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⑶   2</a:t>
              </a:r>
              <a:r>
                <a:rPr lang="en-US" altLang="zh-CN" sz="3200" b="1" i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sz="32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3200" b="1" dirty="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 </a:t>
              </a:r>
              <a:r>
                <a:rPr lang="en-US" altLang="zh-CN" sz="32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3200" b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3200" b="1" i="1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3200" b="1" baseline="30000">
                  <a:solidFill>
                    <a:srgbClr val="008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6391" name="Text Box 31"/>
            <p:cNvSpPr txBox="1"/>
            <p:nvPr/>
          </p:nvSpPr>
          <p:spPr>
            <a:xfrm>
              <a:off x="528" y="3168"/>
              <a:ext cx="2256" cy="54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⑴  </a:t>
              </a:r>
              <a:r>
                <a:rPr lang="en-US" altLang="zh-CN" sz="32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   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与 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6392" name="Text Box 25"/>
            <p:cNvSpPr txBox="1"/>
            <p:nvPr/>
          </p:nvSpPr>
          <p:spPr>
            <a:xfrm>
              <a:off x="432" y="2352"/>
              <a:ext cx="4992" cy="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</a:p>
          </p:txBody>
        </p:sp>
        <p:sp>
          <p:nvSpPr>
            <p:cNvPr id="16394" name="Line 35"/>
            <p:cNvSpPr/>
            <p:nvPr/>
          </p:nvSpPr>
          <p:spPr>
            <a:xfrm>
              <a:off x="2496" y="3552"/>
              <a:ext cx="4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395" name="Line 36"/>
            <p:cNvSpPr/>
            <p:nvPr/>
          </p:nvSpPr>
          <p:spPr>
            <a:xfrm>
              <a:off x="5088" y="3648"/>
              <a:ext cx="4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396" name="Line 37"/>
            <p:cNvSpPr/>
            <p:nvPr/>
          </p:nvSpPr>
          <p:spPr>
            <a:xfrm>
              <a:off x="2784" y="4080"/>
              <a:ext cx="4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397" name="Line 38"/>
            <p:cNvSpPr/>
            <p:nvPr/>
          </p:nvSpPr>
          <p:spPr>
            <a:xfrm>
              <a:off x="1488" y="4080"/>
              <a:ext cx="432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水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9"/>
          <p:cNvGrpSpPr/>
          <p:nvPr/>
        </p:nvGrpSpPr>
        <p:grpSpPr>
          <a:xfrm>
            <a:off x="228600" y="152400"/>
            <a:ext cx="2057400" cy="1206500"/>
            <a:chOff x="930" y="822"/>
            <a:chExt cx="1448" cy="849"/>
          </a:xfrm>
        </p:grpSpPr>
        <p:sp>
          <p:nvSpPr>
            <p:cNvPr id="20500" name="Oval 20"/>
            <p:cNvSpPr>
              <a:spLocks noChangeArrowheads="1"/>
            </p:cNvSpPr>
            <p:nvPr/>
          </p:nvSpPr>
          <p:spPr bwMode="auto">
            <a:xfrm>
              <a:off x="1048" y="1417"/>
              <a:ext cx="944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413" name="Text Box 21"/>
            <p:cNvSpPr txBox="1"/>
            <p:nvPr/>
          </p:nvSpPr>
          <p:spPr>
            <a:xfrm>
              <a:off x="1451" y="1259"/>
              <a:ext cx="927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b="1" dirty="0">
                  <a:latin typeface="Arial" panose="020B0604020202020204" pitchFamily="34" charset="0"/>
                  <a:ea typeface="黑体" panose="02010609060101010101" pitchFamily="49" charset="-122"/>
                </a:rPr>
                <a:t>结论</a:t>
              </a:r>
              <a:r>
                <a:rPr lang="en-US" altLang="zh-CN" sz="3200" b="1">
                  <a:latin typeface="Arial" panose="020B0604020202020204" pitchFamily="34" charset="0"/>
                  <a:ea typeface="黑体" panose="02010609060101010101" pitchFamily="49" charset="-122"/>
                </a:rPr>
                <a:t>2</a:t>
              </a:r>
              <a:endPara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17414" name="Picture 22" descr="MCj04382490000[1]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" y="822"/>
              <a:ext cx="743" cy="68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1284605" y="1751330"/>
            <a:ext cx="6553200" cy="2160588"/>
          </a:xfrm>
          <a:prstGeom prst="rect">
            <a:avLst/>
          </a:prstGeom>
          <a:solidFill>
            <a:srgbClr val="FFFFCC"/>
          </a:solidFill>
          <a:ln w="28575">
            <a:solidFill>
              <a:srgbClr val="CCFF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    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运用加法交换律、结合律以及乘法对于加法的分配律，同类项可以合并成一项，这称为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合并同类项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.</a:t>
            </a:r>
            <a:endParaRPr kumimoji="0" lang="zh-CN" altLang="zh-CN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6875" y="4455795"/>
            <a:ext cx="8536940" cy="874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chemeClr val="accent4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做题顺序</a:t>
            </a:r>
            <a:r>
              <a:rPr lang="zh-CN" altLang="en-US" sz="4800" b="1">
                <a:solidFill>
                  <a:schemeClr val="accent4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：一找，二排，三合并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/>
          <p:nvPr/>
        </p:nvGrpSpPr>
        <p:grpSpPr>
          <a:xfrm>
            <a:off x="228600" y="228600"/>
            <a:ext cx="2116138" cy="723900"/>
            <a:chOff x="68" y="572"/>
            <a:chExt cx="1333" cy="456"/>
          </a:xfrm>
        </p:grpSpPr>
        <p:sp>
          <p:nvSpPr>
            <p:cNvPr id="19459" name="Oval 3"/>
            <p:cNvSpPr>
              <a:spLocks noChangeArrowheads="1"/>
            </p:cNvSpPr>
            <p:nvPr/>
          </p:nvSpPr>
          <p:spPr bwMode="auto">
            <a:xfrm>
              <a:off x="96" y="816"/>
              <a:ext cx="1015" cy="212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8441" name="Group 4"/>
            <p:cNvGrpSpPr/>
            <p:nvPr/>
          </p:nvGrpSpPr>
          <p:grpSpPr>
            <a:xfrm>
              <a:off x="68" y="572"/>
              <a:ext cx="1333" cy="410"/>
              <a:chOff x="158" y="572"/>
              <a:chExt cx="1333" cy="534"/>
            </a:xfrm>
          </p:grpSpPr>
          <p:grpSp>
            <p:nvGrpSpPr>
              <p:cNvPr id="18442" name="Group 5"/>
              <p:cNvGrpSpPr/>
              <p:nvPr/>
            </p:nvGrpSpPr>
            <p:grpSpPr>
              <a:xfrm>
                <a:off x="158" y="572"/>
                <a:ext cx="662" cy="382"/>
                <a:chOff x="1111" y="1434"/>
                <a:chExt cx="662" cy="382"/>
              </a:xfrm>
            </p:grpSpPr>
            <p:sp>
              <p:nvSpPr>
                <p:cNvPr id="18444" name="Freeform 6"/>
                <p:cNvSpPr/>
                <p:nvPr/>
              </p:nvSpPr>
              <p:spPr>
                <a:xfrm>
                  <a:off x="1111" y="1434"/>
                  <a:ext cx="662" cy="382"/>
                </a:xfrm>
                <a:custGeom>
                  <a:avLst/>
                  <a:gdLst>
                    <a:gd name="txL" fmla="*/ 0 w 1324"/>
                    <a:gd name="txT" fmla="*/ 0 h 763"/>
                    <a:gd name="txR" fmla="*/ 1324 w 1324"/>
                    <a:gd name="txB" fmla="*/ 763 h 763"/>
                  </a:gdLst>
                  <a:ahLst/>
                  <a:cxnLst>
                    <a:cxn ang="0">
                      <a:pos x="163" y="16"/>
                    </a:cxn>
                    <a:cxn ang="0">
                      <a:pos x="158" y="16"/>
                    </a:cxn>
                    <a:cxn ang="0">
                      <a:pos x="154" y="16"/>
                    </a:cxn>
                    <a:cxn ang="0">
                      <a:pos x="144" y="13"/>
                    </a:cxn>
                    <a:cxn ang="0">
                      <a:pos x="134" y="10"/>
                    </a:cxn>
                    <a:cxn ang="0">
                      <a:pos x="122" y="6"/>
                    </a:cxn>
                    <a:cxn ang="0">
                      <a:pos x="113" y="2"/>
                    </a:cxn>
                    <a:cxn ang="0">
                      <a:pos x="106" y="1"/>
                    </a:cxn>
                    <a:cxn ang="0">
                      <a:pos x="100" y="1"/>
                    </a:cxn>
                    <a:cxn ang="0">
                      <a:pos x="96" y="2"/>
                    </a:cxn>
                    <a:cxn ang="0">
                      <a:pos x="91" y="4"/>
                    </a:cxn>
                    <a:cxn ang="0">
                      <a:pos x="87" y="6"/>
                    </a:cxn>
                    <a:cxn ang="0">
                      <a:pos x="83" y="9"/>
                    </a:cxn>
                    <a:cxn ang="0">
                      <a:pos x="80" y="11"/>
                    </a:cxn>
                    <a:cxn ang="0">
                      <a:pos x="78" y="12"/>
                    </a:cxn>
                    <a:cxn ang="0">
                      <a:pos x="75" y="13"/>
                    </a:cxn>
                    <a:cxn ang="0">
                      <a:pos x="69" y="11"/>
                    </a:cxn>
                    <a:cxn ang="0">
                      <a:pos x="61" y="9"/>
                    </a:cxn>
                    <a:cxn ang="0">
                      <a:pos x="54" y="8"/>
                    </a:cxn>
                    <a:cxn ang="0">
                      <a:pos x="47" y="9"/>
                    </a:cxn>
                    <a:cxn ang="0">
                      <a:pos x="40" y="14"/>
                    </a:cxn>
                    <a:cxn ang="0">
                      <a:pos x="29" y="20"/>
                    </a:cxn>
                    <a:cxn ang="0">
                      <a:pos x="21" y="26"/>
                    </a:cxn>
                    <a:cxn ang="0">
                      <a:pos x="11" y="33"/>
                    </a:cxn>
                    <a:cxn ang="0">
                      <a:pos x="6" y="36"/>
                    </a:cxn>
                    <a:cxn ang="0">
                      <a:pos x="3" y="37"/>
                    </a:cxn>
                    <a:cxn ang="0">
                      <a:pos x="1" y="39"/>
                    </a:cxn>
                    <a:cxn ang="0">
                      <a:pos x="1" y="43"/>
                    </a:cxn>
                    <a:cxn ang="0">
                      <a:pos x="3" y="44"/>
                    </a:cxn>
                    <a:cxn ang="0">
                      <a:pos x="6" y="44"/>
                    </a:cxn>
                    <a:cxn ang="0">
                      <a:pos x="10" y="44"/>
                    </a:cxn>
                    <a:cxn ang="0">
                      <a:pos x="14" y="59"/>
                    </a:cxn>
                    <a:cxn ang="0">
                      <a:pos x="21" y="72"/>
                    </a:cxn>
                    <a:cxn ang="0">
                      <a:pos x="27" y="83"/>
                    </a:cxn>
                    <a:cxn ang="0">
                      <a:pos x="34" y="87"/>
                    </a:cxn>
                    <a:cxn ang="0">
                      <a:pos x="43" y="91"/>
                    </a:cxn>
                    <a:cxn ang="0">
                      <a:pos x="57" y="94"/>
                    </a:cxn>
                    <a:cxn ang="0">
                      <a:pos x="73" y="96"/>
                    </a:cxn>
                    <a:cxn ang="0">
                      <a:pos x="89" y="95"/>
                    </a:cxn>
                    <a:cxn ang="0">
                      <a:pos x="106" y="92"/>
                    </a:cxn>
                    <a:cxn ang="0">
                      <a:pos x="120" y="87"/>
                    </a:cxn>
                    <a:cxn ang="0">
                      <a:pos x="131" y="82"/>
                    </a:cxn>
                    <a:cxn ang="0">
                      <a:pos x="138" y="77"/>
                    </a:cxn>
                    <a:cxn ang="0">
                      <a:pos x="144" y="71"/>
                    </a:cxn>
                    <a:cxn ang="0">
                      <a:pos x="146" y="64"/>
                    </a:cxn>
                    <a:cxn ang="0">
                      <a:pos x="149" y="58"/>
                    </a:cxn>
                    <a:cxn ang="0">
                      <a:pos x="151" y="51"/>
                    </a:cxn>
                    <a:cxn ang="0">
                      <a:pos x="153" y="41"/>
                    </a:cxn>
                    <a:cxn ang="0">
                      <a:pos x="156" y="31"/>
                    </a:cxn>
                    <a:cxn ang="0">
                      <a:pos x="159" y="24"/>
                    </a:cxn>
                    <a:cxn ang="0">
                      <a:pos x="162" y="22"/>
                    </a:cxn>
                    <a:cxn ang="0">
                      <a:pos x="165" y="20"/>
                    </a:cxn>
                    <a:cxn ang="0">
                      <a:pos x="166" y="17"/>
                    </a:cxn>
                  </a:cxnLst>
                  <a:rect l="txL" t="txT" r="txR" b="txB"/>
                  <a:pathLst>
                    <a:path w="1324" h="763">
                      <a:moveTo>
                        <a:pt x="1317" y="119"/>
                      </a:moveTo>
                      <a:lnTo>
                        <a:pt x="1307" y="122"/>
                      </a:lnTo>
                      <a:lnTo>
                        <a:pt x="1297" y="123"/>
                      </a:lnTo>
                      <a:lnTo>
                        <a:pt x="1286" y="123"/>
                      </a:lnTo>
                      <a:lnTo>
                        <a:pt x="1276" y="122"/>
                      </a:lnTo>
                      <a:lnTo>
                        <a:pt x="1264" y="122"/>
                      </a:lnTo>
                      <a:lnTo>
                        <a:pt x="1254" y="121"/>
                      </a:lnTo>
                      <a:lnTo>
                        <a:pt x="1243" y="121"/>
                      </a:lnTo>
                      <a:lnTo>
                        <a:pt x="1232" y="121"/>
                      </a:lnTo>
                      <a:lnTo>
                        <a:pt x="1206" y="116"/>
                      </a:lnTo>
                      <a:lnTo>
                        <a:pt x="1178" y="109"/>
                      </a:lnTo>
                      <a:lnTo>
                        <a:pt x="1150" y="101"/>
                      </a:lnTo>
                      <a:lnTo>
                        <a:pt x="1122" y="93"/>
                      </a:lnTo>
                      <a:lnTo>
                        <a:pt x="1093" y="83"/>
                      </a:lnTo>
                      <a:lnTo>
                        <a:pt x="1065" y="73"/>
                      </a:lnTo>
                      <a:lnTo>
                        <a:pt x="1036" y="63"/>
                      </a:lnTo>
                      <a:lnTo>
                        <a:pt x="1009" y="53"/>
                      </a:lnTo>
                      <a:lnTo>
                        <a:pt x="982" y="42"/>
                      </a:lnTo>
                      <a:lnTo>
                        <a:pt x="957" y="33"/>
                      </a:lnTo>
                      <a:lnTo>
                        <a:pt x="932" y="24"/>
                      </a:lnTo>
                      <a:lnTo>
                        <a:pt x="908" y="16"/>
                      </a:lnTo>
                      <a:lnTo>
                        <a:pt x="887" y="9"/>
                      </a:lnTo>
                      <a:lnTo>
                        <a:pt x="866" y="4"/>
                      </a:lnTo>
                      <a:lnTo>
                        <a:pt x="849" y="1"/>
                      </a:lnTo>
                      <a:lnTo>
                        <a:pt x="832" y="0"/>
                      </a:lnTo>
                      <a:lnTo>
                        <a:pt x="819" y="0"/>
                      </a:lnTo>
                      <a:lnTo>
                        <a:pt x="806" y="1"/>
                      </a:lnTo>
                      <a:lnTo>
                        <a:pt x="793" y="3"/>
                      </a:lnTo>
                      <a:lnTo>
                        <a:pt x="781" y="7"/>
                      </a:lnTo>
                      <a:lnTo>
                        <a:pt x="768" y="10"/>
                      </a:lnTo>
                      <a:lnTo>
                        <a:pt x="755" y="15"/>
                      </a:lnTo>
                      <a:lnTo>
                        <a:pt x="744" y="19"/>
                      </a:lnTo>
                      <a:lnTo>
                        <a:pt x="732" y="25"/>
                      </a:lnTo>
                      <a:lnTo>
                        <a:pt x="721" y="31"/>
                      </a:lnTo>
                      <a:lnTo>
                        <a:pt x="709" y="38"/>
                      </a:lnTo>
                      <a:lnTo>
                        <a:pt x="699" y="45"/>
                      </a:lnTo>
                      <a:lnTo>
                        <a:pt x="687" y="51"/>
                      </a:lnTo>
                      <a:lnTo>
                        <a:pt x="677" y="60"/>
                      </a:lnTo>
                      <a:lnTo>
                        <a:pt x="667" y="66"/>
                      </a:lnTo>
                      <a:lnTo>
                        <a:pt x="656" y="75"/>
                      </a:lnTo>
                      <a:lnTo>
                        <a:pt x="646" y="83"/>
                      </a:lnTo>
                      <a:lnTo>
                        <a:pt x="639" y="86"/>
                      </a:lnTo>
                      <a:lnTo>
                        <a:pt x="632" y="90"/>
                      </a:lnTo>
                      <a:lnTo>
                        <a:pt x="625" y="93"/>
                      </a:lnTo>
                      <a:lnTo>
                        <a:pt x="617" y="95"/>
                      </a:lnTo>
                      <a:lnTo>
                        <a:pt x="610" y="96"/>
                      </a:lnTo>
                      <a:lnTo>
                        <a:pt x="602" y="98"/>
                      </a:lnTo>
                      <a:lnTo>
                        <a:pt x="594" y="98"/>
                      </a:lnTo>
                      <a:lnTo>
                        <a:pt x="586" y="98"/>
                      </a:lnTo>
                      <a:lnTo>
                        <a:pt x="566" y="93"/>
                      </a:lnTo>
                      <a:lnTo>
                        <a:pt x="548" y="87"/>
                      </a:lnTo>
                      <a:lnTo>
                        <a:pt x="529" y="80"/>
                      </a:lnTo>
                      <a:lnTo>
                        <a:pt x="511" y="73"/>
                      </a:lnTo>
                      <a:lnTo>
                        <a:pt x="493" y="66"/>
                      </a:lnTo>
                      <a:lnTo>
                        <a:pt x="474" y="61"/>
                      </a:lnTo>
                      <a:lnTo>
                        <a:pt x="453" y="57"/>
                      </a:lnTo>
                      <a:lnTo>
                        <a:pt x="433" y="57"/>
                      </a:lnTo>
                      <a:lnTo>
                        <a:pt x="417" y="60"/>
                      </a:lnTo>
                      <a:lnTo>
                        <a:pt x="399" y="64"/>
                      </a:lnTo>
                      <a:lnTo>
                        <a:pt x="380" y="72"/>
                      </a:lnTo>
                      <a:lnTo>
                        <a:pt x="359" y="81"/>
                      </a:lnTo>
                      <a:lnTo>
                        <a:pt x="337" y="93"/>
                      </a:lnTo>
                      <a:lnTo>
                        <a:pt x="313" y="107"/>
                      </a:lnTo>
                      <a:lnTo>
                        <a:pt x="289" y="121"/>
                      </a:lnTo>
                      <a:lnTo>
                        <a:pt x="264" y="137"/>
                      </a:lnTo>
                      <a:lnTo>
                        <a:pt x="238" y="154"/>
                      </a:lnTo>
                      <a:lnTo>
                        <a:pt x="213" y="171"/>
                      </a:lnTo>
                      <a:lnTo>
                        <a:pt x="187" y="190"/>
                      </a:lnTo>
                      <a:lnTo>
                        <a:pt x="162" y="207"/>
                      </a:lnTo>
                      <a:lnTo>
                        <a:pt x="137" y="225"/>
                      </a:lnTo>
                      <a:lnTo>
                        <a:pt x="112" y="244"/>
                      </a:lnTo>
                      <a:lnTo>
                        <a:pt x="89" y="261"/>
                      </a:lnTo>
                      <a:lnTo>
                        <a:pt x="68" y="277"/>
                      </a:lnTo>
                      <a:lnTo>
                        <a:pt x="61" y="281"/>
                      </a:lnTo>
                      <a:lnTo>
                        <a:pt x="53" y="285"/>
                      </a:lnTo>
                      <a:lnTo>
                        <a:pt x="43" y="288"/>
                      </a:lnTo>
                      <a:lnTo>
                        <a:pt x="35" y="291"/>
                      </a:lnTo>
                      <a:lnTo>
                        <a:pt x="26" y="295"/>
                      </a:lnTo>
                      <a:lnTo>
                        <a:pt x="18" y="298"/>
                      </a:lnTo>
                      <a:lnTo>
                        <a:pt x="11" y="303"/>
                      </a:lnTo>
                      <a:lnTo>
                        <a:pt x="4" y="307"/>
                      </a:lnTo>
                      <a:lnTo>
                        <a:pt x="0" y="318"/>
                      </a:lnTo>
                      <a:lnTo>
                        <a:pt x="1" y="329"/>
                      </a:lnTo>
                      <a:lnTo>
                        <a:pt x="3" y="338"/>
                      </a:lnTo>
                      <a:lnTo>
                        <a:pt x="5" y="343"/>
                      </a:lnTo>
                      <a:lnTo>
                        <a:pt x="15" y="344"/>
                      </a:lnTo>
                      <a:lnTo>
                        <a:pt x="23" y="346"/>
                      </a:lnTo>
                      <a:lnTo>
                        <a:pt x="32" y="348"/>
                      </a:lnTo>
                      <a:lnTo>
                        <a:pt x="40" y="348"/>
                      </a:lnTo>
                      <a:lnTo>
                        <a:pt x="49" y="349"/>
                      </a:lnTo>
                      <a:lnTo>
                        <a:pt x="57" y="350"/>
                      </a:lnTo>
                      <a:lnTo>
                        <a:pt x="65" y="350"/>
                      </a:lnTo>
                      <a:lnTo>
                        <a:pt x="73" y="350"/>
                      </a:lnTo>
                      <a:lnTo>
                        <a:pt x="85" y="391"/>
                      </a:lnTo>
                      <a:lnTo>
                        <a:pt x="99" y="431"/>
                      </a:lnTo>
                      <a:lnTo>
                        <a:pt x="114" y="465"/>
                      </a:lnTo>
                      <a:lnTo>
                        <a:pt x="131" y="500"/>
                      </a:lnTo>
                      <a:lnTo>
                        <a:pt x="148" y="534"/>
                      </a:lnTo>
                      <a:lnTo>
                        <a:pt x="169" y="571"/>
                      </a:lnTo>
                      <a:lnTo>
                        <a:pt x="190" y="610"/>
                      </a:lnTo>
                      <a:lnTo>
                        <a:pt x="213" y="654"/>
                      </a:lnTo>
                      <a:lnTo>
                        <a:pt x="220" y="664"/>
                      </a:lnTo>
                      <a:lnTo>
                        <a:pt x="232" y="675"/>
                      </a:lnTo>
                      <a:lnTo>
                        <a:pt x="248" y="685"/>
                      </a:lnTo>
                      <a:lnTo>
                        <a:pt x="268" y="695"/>
                      </a:lnTo>
                      <a:lnTo>
                        <a:pt x="292" y="707"/>
                      </a:lnTo>
                      <a:lnTo>
                        <a:pt x="320" y="717"/>
                      </a:lnTo>
                      <a:lnTo>
                        <a:pt x="350" y="728"/>
                      </a:lnTo>
                      <a:lnTo>
                        <a:pt x="383" y="736"/>
                      </a:lnTo>
                      <a:lnTo>
                        <a:pt x="419" y="745"/>
                      </a:lnTo>
                      <a:lnTo>
                        <a:pt x="458" y="752"/>
                      </a:lnTo>
                      <a:lnTo>
                        <a:pt x="497" y="758"/>
                      </a:lnTo>
                      <a:lnTo>
                        <a:pt x="539" y="761"/>
                      </a:lnTo>
                      <a:lnTo>
                        <a:pt x="582" y="763"/>
                      </a:lnTo>
                      <a:lnTo>
                        <a:pt x="626" y="763"/>
                      </a:lnTo>
                      <a:lnTo>
                        <a:pt x="671" y="761"/>
                      </a:lnTo>
                      <a:lnTo>
                        <a:pt x="716" y="757"/>
                      </a:lnTo>
                      <a:lnTo>
                        <a:pt x="764" y="750"/>
                      </a:lnTo>
                      <a:lnTo>
                        <a:pt x="809" y="740"/>
                      </a:lnTo>
                      <a:lnTo>
                        <a:pt x="852" y="731"/>
                      </a:lnTo>
                      <a:lnTo>
                        <a:pt x="891" y="720"/>
                      </a:lnTo>
                      <a:lnTo>
                        <a:pt x="927" y="708"/>
                      </a:lnTo>
                      <a:lnTo>
                        <a:pt x="960" y="695"/>
                      </a:lnTo>
                      <a:lnTo>
                        <a:pt x="991" y="683"/>
                      </a:lnTo>
                      <a:lnTo>
                        <a:pt x="1019" y="669"/>
                      </a:lnTo>
                      <a:lnTo>
                        <a:pt x="1044" y="654"/>
                      </a:lnTo>
                      <a:lnTo>
                        <a:pt x="1066" y="639"/>
                      </a:lnTo>
                      <a:lnTo>
                        <a:pt x="1087" y="624"/>
                      </a:lnTo>
                      <a:lnTo>
                        <a:pt x="1104" y="609"/>
                      </a:lnTo>
                      <a:lnTo>
                        <a:pt x="1120" y="593"/>
                      </a:lnTo>
                      <a:lnTo>
                        <a:pt x="1133" y="577"/>
                      </a:lnTo>
                      <a:lnTo>
                        <a:pt x="1145" y="562"/>
                      </a:lnTo>
                      <a:lnTo>
                        <a:pt x="1154" y="546"/>
                      </a:lnTo>
                      <a:lnTo>
                        <a:pt x="1161" y="528"/>
                      </a:lnTo>
                      <a:lnTo>
                        <a:pt x="1168" y="511"/>
                      </a:lnTo>
                      <a:lnTo>
                        <a:pt x="1176" y="495"/>
                      </a:lnTo>
                      <a:lnTo>
                        <a:pt x="1183" y="478"/>
                      </a:lnTo>
                      <a:lnTo>
                        <a:pt x="1190" y="460"/>
                      </a:lnTo>
                      <a:lnTo>
                        <a:pt x="1196" y="442"/>
                      </a:lnTo>
                      <a:lnTo>
                        <a:pt x="1202" y="425"/>
                      </a:lnTo>
                      <a:lnTo>
                        <a:pt x="1206" y="405"/>
                      </a:lnTo>
                      <a:lnTo>
                        <a:pt x="1209" y="381"/>
                      </a:lnTo>
                      <a:lnTo>
                        <a:pt x="1214" y="356"/>
                      </a:lnTo>
                      <a:lnTo>
                        <a:pt x="1221" y="328"/>
                      </a:lnTo>
                      <a:lnTo>
                        <a:pt x="1229" y="299"/>
                      </a:lnTo>
                      <a:lnTo>
                        <a:pt x="1237" y="270"/>
                      </a:lnTo>
                      <a:lnTo>
                        <a:pt x="1246" y="242"/>
                      </a:lnTo>
                      <a:lnTo>
                        <a:pt x="1254" y="214"/>
                      </a:lnTo>
                      <a:lnTo>
                        <a:pt x="1262" y="187"/>
                      </a:lnTo>
                      <a:lnTo>
                        <a:pt x="1271" y="185"/>
                      </a:lnTo>
                      <a:lnTo>
                        <a:pt x="1279" y="182"/>
                      </a:lnTo>
                      <a:lnTo>
                        <a:pt x="1287" y="177"/>
                      </a:lnTo>
                      <a:lnTo>
                        <a:pt x="1296" y="172"/>
                      </a:lnTo>
                      <a:lnTo>
                        <a:pt x="1304" y="168"/>
                      </a:lnTo>
                      <a:lnTo>
                        <a:pt x="1311" y="162"/>
                      </a:lnTo>
                      <a:lnTo>
                        <a:pt x="1317" y="155"/>
                      </a:lnTo>
                      <a:lnTo>
                        <a:pt x="1324" y="147"/>
                      </a:lnTo>
                      <a:lnTo>
                        <a:pt x="1322" y="141"/>
                      </a:lnTo>
                      <a:lnTo>
                        <a:pt x="1321" y="133"/>
                      </a:lnTo>
                      <a:lnTo>
                        <a:pt x="1319" y="125"/>
                      </a:lnTo>
                      <a:lnTo>
                        <a:pt x="1317" y="119"/>
                      </a:lnTo>
                      <a:close/>
                    </a:path>
                  </a:pathLst>
                </a:custGeom>
                <a:solidFill>
                  <a:srgbClr val="D80000"/>
                </a:solidFill>
                <a:ln w="9525">
                  <a:noFill/>
                </a:ln>
                <a:effectLst>
                  <a:prstShdw prst="shdw17" dist="17961" dir="13499999">
                    <a:srgbClr val="820000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8445" name="Freeform 7"/>
                <p:cNvSpPr/>
                <p:nvPr/>
              </p:nvSpPr>
              <p:spPr>
                <a:xfrm>
                  <a:off x="1186" y="1533"/>
                  <a:ext cx="518" cy="169"/>
                </a:xfrm>
                <a:custGeom>
                  <a:avLst/>
                  <a:gdLst>
                    <a:gd name="txL" fmla="*/ 0 w 1036"/>
                    <a:gd name="txT" fmla="*/ 0 h 338"/>
                    <a:gd name="txR" fmla="*/ 1036 w 1036"/>
                    <a:gd name="txB" fmla="*/ 338 h 338"/>
                  </a:gdLst>
                  <a:ahLst/>
                  <a:cxnLst>
                    <a:cxn ang="0">
                      <a:pos x="106" y="33"/>
                    </a:cxn>
                    <a:cxn ang="0">
                      <a:pos x="101" y="35"/>
                    </a:cxn>
                    <a:cxn ang="0">
                      <a:pos x="98" y="36"/>
                    </a:cxn>
                    <a:cxn ang="0">
                      <a:pos x="94" y="37"/>
                    </a:cxn>
                    <a:cxn ang="0">
                      <a:pos x="89" y="38"/>
                    </a:cxn>
                    <a:cxn ang="0">
                      <a:pos x="82" y="39"/>
                    </a:cxn>
                    <a:cxn ang="0">
                      <a:pos x="74" y="39"/>
                    </a:cxn>
                    <a:cxn ang="0">
                      <a:pos x="66" y="40"/>
                    </a:cxn>
                    <a:cxn ang="0">
                      <a:pos x="59" y="41"/>
                    </a:cxn>
                    <a:cxn ang="0">
                      <a:pos x="52" y="42"/>
                    </a:cxn>
                    <a:cxn ang="0">
                      <a:pos x="44" y="42"/>
                    </a:cxn>
                    <a:cxn ang="0">
                      <a:pos x="36" y="42"/>
                    </a:cxn>
                    <a:cxn ang="0">
                      <a:pos x="29" y="42"/>
                    </a:cxn>
                    <a:cxn ang="0">
                      <a:pos x="22" y="39"/>
                    </a:cxn>
                    <a:cxn ang="0">
                      <a:pos x="15" y="35"/>
                    </a:cxn>
                    <a:cxn ang="0">
                      <a:pos x="9" y="29"/>
                    </a:cxn>
                    <a:cxn ang="0">
                      <a:pos x="6" y="25"/>
                    </a:cxn>
                    <a:cxn ang="0">
                      <a:pos x="3" y="22"/>
                    </a:cxn>
                    <a:cxn ang="0">
                      <a:pos x="0" y="19"/>
                    </a:cxn>
                    <a:cxn ang="0">
                      <a:pos x="5" y="18"/>
                    </a:cxn>
                    <a:cxn ang="0">
                      <a:pos x="10" y="16"/>
                    </a:cxn>
                    <a:cxn ang="0">
                      <a:pos x="16" y="14"/>
                    </a:cxn>
                    <a:cxn ang="0">
                      <a:pos x="22" y="13"/>
                    </a:cxn>
                    <a:cxn ang="0">
                      <a:pos x="28" y="13"/>
                    </a:cxn>
                    <a:cxn ang="0">
                      <a:pos x="35" y="13"/>
                    </a:cxn>
                    <a:cxn ang="0">
                      <a:pos x="41" y="15"/>
                    </a:cxn>
                    <a:cxn ang="0">
                      <a:pos x="48" y="17"/>
                    </a:cxn>
                    <a:cxn ang="0">
                      <a:pos x="54" y="17"/>
                    </a:cxn>
                    <a:cxn ang="0">
                      <a:pos x="60" y="17"/>
                    </a:cxn>
                    <a:cxn ang="0">
                      <a:pos x="65" y="15"/>
                    </a:cxn>
                    <a:cxn ang="0">
                      <a:pos x="68" y="15"/>
                    </a:cxn>
                    <a:cxn ang="0">
                      <a:pos x="72" y="14"/>
                    </a:cxn>
                    <a:cxn ang="0">
                      <a:pos x="77" y="12"/>
                    </a:cxn>
                    <a:cxn ang="0">
                      <a:pos x="82" y="11"/>
                    </a:cxn>
                    <a:cxn ang="0">
                      <a:pos x="88" y="9"/>
                    </a:cxn>
                    <a:cxn ang="0">
                      <a:pos x="94" y="5"/>
                    </a:cxn>
                    <a:cxn ang="0">
                      <a:pos x="100" y="3"/>
                    </a:cxn>
                    <a:cxn ang="0">
                      <a:pos x="106" y="3"/>
                    </a:cxn>
                    <a:cxn ang="0">
                      <a:pos x="112" y="1"/>
                    </a:cxn>
                    <a:cxn ang="0">
                      <a:pos x="118" y="1"/>
                    </a:cxn>
                    <a:cxn ang="0">
                      <a:pos x="122" y="1"/>
                    </a:cxn>
                    <a:cxn ang="0">
                      <a:pos x="126" y="1"/>
                    </a:cxn>
                    <a:cxn ang="0">
                      <a:pos x="130" y="0"/>
                    </a:cxn>
                    <a:cxn ang="0">
                      <a:pos x="127" y="5"/>
                    </a:cxn>
                    <a:cxn ang="0">
                      <a:pos x="124" y="11"/>
                    </a:cxn>
                    <a:cxn ang="0">
                      <a:pos x="121" y="15"/>
                    </a:cxn>
                    <a:cxn ang="0">
                      <a:pos x="119" y="19"/>
                    </a:cxn>
                    <a:cxn ang="0">
                      <a:pos x="116" y="22"/>
                    </a:cxn>
                    <a:cxn ang="0">
                      <a:pos x="112" y="27"/>
                    </a:cxn>
                  </a:cxnLst>
                  <a:rect l="txL" t="txT" r="txR" b="txB"/>
                  <a:pathLst>
                    <a:path w="1036" h="338">
                      <a:moveTo>
                        <a:pt x="879" y="238"/>
                      </a:moveTo>
                      <a:lnTo>
                        <a:pt x="864" y="250"/>
                      </a:lnTo>
                      <a:lnTo>
                        <a:pt x="851" y="259"/>
                      </a:lnTo>
                      <a:lnTo>
                        <a:pt x="838" y="266"/>
                      </a:lnTo>
                      <a:lnTo>
                        <a:pt x="826" y="273"/>
                      </a:lnTo>
                      <a:lnTo>
                        <a:pt x="815" y="277"/>
                      </a:lnTo>
                      <a:lnTo>
                        <a:pt x="805" y="282"/>
                      </a:lnTo>
                      <a:lnTo>
                        <a:pt x="795" y="285"/>
                      </a:lnTo>
                      <a:lnTo>
                        <a:pt x="785" y="288"/>
                      </a:lnTo>
                      <a:lnTo>
                        <a:pt x="775" y="290"/>
                      </a:lnTo>
                      <a:lnTo>
                        <a:pt x="764" y="291"/>
                      </a:lnTo>
                      <a:lnTo>
                        <a:pt x="753" y="292"/>
                      </a:lnTo>
                      <a:lnTo>
                        <a:pt x="741" y="293"/>
                      </a:lnTo>
                      <a:lnTo>
                        <a:pt x="727" y="295"/>
                      </a:lnTo>
                      <a:lnTo>
                        <a:pt x="714" y="297"/>
                      </a:lnTo>
                      <a:lnTo>
                        <a:pt x="699" y="299"/>
                      </a:lnTo>
                      <a:lnTo>
                        <a:pt x="681" y="301"/>
                      </a:lnTo>
                      <a:lnTo>
                        <a:pt x="662" y="306"/>
                      </a:lnTo>
                      <a:lnTo>
                        <a:pt x="641" y="308"/>
                      </a:lnTo>
                      <a:lnTo>
                        <a:pt x="620" y="310"/>
                      </a:lnTo>
                      <a:lnTo>
                        <a:pt x="598" y="311"/>
                      </a:lnTo>
                      <a:lnTo>
                        <a:pt x="578" y="312"/>
                      </a:lnTo>
                      <a:lnTo>
                        <a:pt x="556" y="312"/>
                      </a:lnTo>
                      <a:lnTo>
                        <a:pt x="535" y="313"/>
                      </a:lnTo>
                      <a:lnTo>
                        <a:pt x="514" y="315"/>
                      </a:lnTo>
                      <a:lnTo>
                        <a:pt x="495" y="319"/>
                      </a:lnTo>
                      <a:lnTo>
                        <a:pt x="475" y="322"/>
                      </a:lnTo>
                      <a:lnTo>
                        <a:pt x="455" y="326"/>
                      </a:lnTo>
                      <a:lnTo>
                        <a:pt x="436" y="329"/>
                      </a:lnTo>
                      <a:lnTo>
                        <a:pt x="416" y="331"/>
                      </a:lnTo>
                      <a:lnTo>
                        <a:pt x="397" y="334"/>
                      </a:lnTo>
                      <a:lnTo>
                        <a:pt x="376" y="336"/>
                      </a:lnTo>
                      <a:lnTo>
                        <a:pt x="356" y="337"/>
                      </a:lnTo>
                      <a:lnTo>
                        <a:pt x="336" y="338"/>
                      </a:lnTo>
                      <a:lnTo>
                        <a:pt x="316" y="338"/>
                      </a:lnTo>
                      <a:lnTo>
                        <a:pt x="295" y="337"/>
                      </a:lnTo>
                      <a:lnTo>
                        <a:pt x="276" y="335"/>
                      </a:lnTo>
                      <a:lnTo>
                        <a:pt x="255" y="333"/>
                      </a:lnTo>
                      <a:lnTo>
                        <a:pt x="234" y="329"/>
                      </a:lnTo>
                      <a:lnTo>
                        <a:pt x="215" y="323"/>
                      </a:lnTo>
                      <a:lnTo>
                        <a:pt x="194" y="318"/>
                      </a:lnTo>
                      <a:lnTo>
                        <a:pt x="176" y="311"/>
                      </a:lnTo>
                      <a:lnTo>
                        <a:pt x="158" y="301"/>
                      </a:lnTo>
                      <a:lnTo>
                        <a:pt x="141" y="291"/>
                      </a:lnTo>
                      <a:lnTo>
                        <a:pt x="124" y="280"/>
                      </a:lnTo>
                      <a:lnTo>
                        <a:pt x="108" y="267"/>
                      </a:lnTo>
                      <a:lnTo>
                        <a:pt x="93" y="253"/>
                      </a:lnTo>
                      <a:lnTo>
                        <a:pt x="78" y="238"/>
                      </a:lnTo>
                      <a:lnTo>
                        <a:pt x="63" y="222"/>
                      </a:lnTo>
                      <a:lnTo>
                        <a:pt x="55" y="214"/>
                      </a:lnTo>
                      <a:lnTo>
                        <a:pt x="48" y="206"/>
                      </a:lnTo>
                      <a:lnTo>
                        <a:pt x="41" y="197"/>
                      </a:lnTo>
                      <a:lnTo>
                        <a:pt x="34" y="189"/>
                      </a:lnTo>
                      <a:lnTo>
                        <a:pt x="26" y="178"/>
                      </a:lnTo>
                      <a:lnTo>
                        <a:pt x="17" y="167"/>
                      </a:lnTo>
                      <a:lnTo>
                        <a:pt x="9" y="156"/>
                      </a:lnTo>
                      <a:lnTo>
                        <a:pt x="0" y="146"/>
                      </a:lnTo>
                      <a:lnTo>
                        <a:pt x="14" y="144"/>
                      </a:lnTo>
                      <a:lnTo>
                        <a:pt x="29" y="140"/>
                      </a:lnTo>
                      <a:lnTo>
                        <a:pt x="43" y="138"/>
                      </a:lnTo>
                      <a:lnTo>
                        <a:pt x="58" y="134"/>
                      </a:lnTo>
                      <a:lnTo>
                        <a:pt x="72" y="131"/>
                      </a:lnTo>
                      <a:lnTo>
                        <a:pt x="87" y="128"/>
                      </a:lnTo>
                      <a:lnTo>
                        <a:pt x="102" y="125"/>
                      </a:lnTo>
                      <a:lnTo>
                        <a:pt x="117" y="122"/>
                      </a:lnTo>
                      <a:lnTo>
                        <a:pt x="132" y="118"/>
                      </a:lnTo>
                      <a:lnTo>
                        <a:pt x="147" y="116"/>
                      </a:lnTo>
                      <a:lnTo>
                        <a:pt x="163" y="113"/>
                      </a:lnTo>
                      <a:lnTo>
                        <a:pt x="178" y="110"/>
                      </a:lnTo>
                      <a:lnTo>
                        <a:pt x="194" y="109"/>
                      </a:lnTo>
                      <a:lnTo>
                        <a:pt x="211" y="107"/>
                      </a:lnTo>
                      <a:lnTo>
                        <a:pt x="227" y="106"/>
                      </a:lnTo>
                      <a:lnTo>
                        <a:pt x="245" y="106"/>
                      </a:lnTo>
                      <a:lnTo>
                        <a:pt x="264" y="107"/>
                      </a:lnTo>
                      <a:lnTo>
                        <a:pt x="283" y="109"/>
                      </a:lnTo>
                      <a:lnTo>
                        <a:pt x="300" y="113"/>
                      </a:lnTo>
                      <a:lnTo>
                        <a:pt x="316" y="117"/>
                      </a:lnTo>
                      <a:lnTo>
                        <a:pt x="332" y="121"/>
                      </a:lnTo>
                      <a:lnTo>
                        <a:pt x="350" y="125"/>
                      </a:lnTo>
                      <a:lnTo>
                        <a:pt x="367" y="128"/>
                      </a:lnTo>
                      <a:lnTo>
                        <a:pt x="386" y="129"/>
                      </a:lnTo>
                      <a:lnTo>
                        <a:pt x="406" y="129"/>
                      </a:lnTo>
                      <a:lnTo>
                        <a:pt x="423" y="130"/>
                      </a:lnTo>
                      <a:lnTo>
                        <a:pt x="439" y="130"/>
                      </a:lnTo>
                      <a:lnTo>
                        <a:pt x="454" y="130"/>
                      </a:lnTo>
                      <a:lnTo>
                        <a:pt x="469" y="130"/>
                      </a:lnTo>
                      <a:lnTo>
                        <a:pt x="482" y="130"/>
                      </a:lnTo>
                      <a:lnTo>
                        <a:pt x="494" y="129"/>
                      </a:lnTo>
                      <a:lnTo>
                        <a:pt x="505" y="128"/>
                      </a:lnTo>
                      <a:lnTo>
                        <a:pt x="517" y="126"/>
                      </a:lnTo>
                      <a:lnTo>
                        <a:pt x="527" y="125"/>
                      </a:lnTo>
                      <a:lnTo>
                        <a:pt x="537" y="124"/>
                      </a:lnTo>
                      <a:lnTo>
                        <a:pt x="546" y="122"/>
                      </a:lnTo>
                      <a:lnTo>
                        <a:pt x="557" y="119"/>
                      </a:lnTo>
                      <a:lnTo>
                        <a:pt x="567" y="116"/>
                      </a:lnTo>
                      <a:lnTo>
                        <a:pt x="578" y="113"/>
                      </a:lnTo>
                      <a:lnTo>
                        <a:pt x="588" y="109"/>
                      </a:lnTo>
                      <a:lnTo>
                        <a:pt x="604" y="103"/>
                      </a:lnTo>
                      <a:lnTo>
                        <a:pt x="619" y="98"/>
                      </a:lnTo>
                      <a:lnTo>
                        <a:pt x="633" y="93"/>
                      </a:lnTo>
                      <a:lnTo>
                        <a:pt x="647" y="88"/>
                      </a:lnTo>
                      <a:lnTo>
                        <a:pt x="661" y="84"/>
                      </a:lnTo>
                      <a:lnTo>
                        <a:pt x="674" y="79"/>
                      </a:lnTo>
                      <a:lnTo>
                        <a:pt x="689" y="73"/>
                      </a:lnTo>
                      <a:lnTo>
                        <a:pt x="705" y="68"/>
                      </a:lnTo>
                      <a:lnTo>
                        <a:pt x="722" y="61"/>
                      </a:lnTo>
                      <a:lnTo>
                        <a:pt x="737" y="54"/>
                      </a:lnTo>
                      <a:lnTo>
                        <a:pt x="753" y="47"/>
                      </a:lnTo>
                      <a:lnTo>
                        <a:pt x="769" y="41"/>
                      </a:lnTo>
                      <a:lnTo>
                        <a:pt x="785" y="35"/>
                      </a:lnTo>
                      <a:lnTo>
                        <a:pt x="801" y="31"/>
                      </a:lnTo>
                      <a:lnTo>
                        <a:pt x="817" y="26"/>
                      </a:lnTo>
                      <a:lnTo>
                        <a:pt x="833" y="23"/>
                      </a:lnTo>
                      <a:lnTo>
                        <a:pt x="849" y="18"/>
                      </a:lnTo>
                      <a:lnTo>
                        <a:pt x="867" y="16"/>
                      </a:lnTo>
                      <a:lnTo>
                        <a:pt x="883" y="12"/>
                      </a:lnTo>
                      <a:lnTo>
                        <a:pt x="899" y="10"/>
                      </a:lnTo>
                      <a:lnTo>
                        <a:pt x="916" y="8"/>
                      </a:lnTo>
                      <a:lnTo>
                        <a:pt x="932" y="5"/>
                      </a:lnTo>
                      <a:lnTo>
                        <a:pt x="950" y="3"/>
                      </a:lnTo>
                      <a:lnTo>
                        <a:pt x="966" y="2"/>
                      </a:lnTo>
                      <a:lnTo>
                        <a:pt x="975" y="2"/>
                      </a:lnTo>
                      <a:lnTo>
                        <a:pt x="983" y="1"/>
                      </a:lnTo>
                      <a:lnTo>
                        <a:pt x="992" y="1"/>
                      </a:lnTo>
                      <a:lnTo>
                        <a:pt x="1002" y="1"/>
                      </a:lnTo>
                      <a:lnTo>
                        <a:pt x="1010" y="1"/>
                      </a:lnTo>
                      <a:lnTo>
                        <a:pt x="1019" y="1"/>
                      </a:lnTo>
                      <a:lnTo>
                        <a:pt x="1027" y="0"/>
                      </a:lnTo>
                      <a:lnTo>
                        <a:pt x="1036" y="0"/>
                      </a:lnTo>
                      <a:lnTo>
                        <a:pt x="1030" y="15"/>
                      </a:lnTo>
                      <a:lnTo>
                        <a:pt x="1023" y="28"/>
                      </a:lnTo>
                      <a:lnTo>
                        <a:pt x="1017" y="43"/>
                      </a:lnTo>
                      <a:lnTo>
                        <a:pt x="1010" y="57"/>
                      </a:lnTo>
                      <a:lnTo>
                        <a:pt x="1003" y="71"/>
                      </a:lnTo>
                      <a:lnTo>
                        <a:pt x="996" y="85"/>
                      </a:lnTo>
                      <a:lnTo>
                        <a:pt x="988" y="99"/>
                      </a:lnTo>
                      <a:lnTo>
                        <a:pt x="980" y="113"/>
                      </a:lnTo>
                      <a:lnTo>
                        <a:pt x="974" y="121"/>
                      </a:lnTo>
                      <a:lnTo>
                        <a:pt x="969" y="130"/>
                      </a:lnTo>
                      <a:lnTo>
                        <a:pt x="964" y="138"/>
                      </a:lnTo>
                      <a:lnTo>
                        <a:pt x="958" y="147"/>
                      </a:lnTo>
                      <a:lnTo>
                        <a:pt x="950" y="159"/>
                      </a:lnTo>
                      <a:lnTo>
                        <a:pt x="940" y="171"/>
                      </a:lnTo>
                      <a:lnTo>
                        <a:pt x="931" y="183"/>
                      </a:lnTo>
                      <a:lnTo>
                        <a:pt x="922" y="194"/>
                      </a:lnTo>
                      <a:lnTo>
                        <a:pt x="912" y="206"/>
                      </a:lnTo>
                      <a:lnTo>
                        <a:pt x="901" y="216"/>
                      </a:lnTo>
                      <a:lnTo>
                        <a:pt x="891" y="228"/>
                      </a:lnTo>
                      <a:lnTo>
                        <a:pt x="879" y="2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  <a:effectLst>
                  <a:prstShdw prst="shdw17" dist="17961" dir="13499999">
                    <a:srgbClr val="999999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8443" name="Text Box 8"/>
              <p:cNvSpPr txBox="1"/>
              <p:nvPr/>
            </p:nvSpPr>
            <p:spPr>
              <a:xfrm>
                <a:off x="567" y="680"/>
                <a:ext cx="924" cy="4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800" b="1" dirty="0">
                    <a:latin typeface="Arial" panose="020B0604020202020204" pitchFamily="34" charset="0"/>
                    <a:ea typeface="黑体" panose="02010609060101010101" pitchFamily="49" charset="-122"/>
                  </a:rPr>
                  <a:t>说一说</a:t>
                </a:r>
              </a:p>
            </p:txBody>
          </p:sp>
        </p:grpSp>
      </p:grpSp>
      <p:sp>
        <p:nvSpPr>
          <p:cNvPr id="18435" name="AutoShape 15"/>
          <p:cNvSpPr/>
          <p:nvPr/>
        </p:nvSpPr>
        <p:spPr>
          <a:xfrm flipH="1" flipV="1">
            <a:off x="457200" y="4819015"/>
            <a:ext cx="3384550" cy="1515745"/>
          </a:xfrm>
          <a:prstGeom prst="wedgeRoundRectCallout">
            <a:avLst>
              <a:gd name="adj1" fmla="val 46606"/>
              <a:gd name="adj2" fmla="val -6612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79FF"/>
                </a:solidFill>
                <a:latin typeface="Times New Roman" panose="02020603050405020304" pitchFamily="18" charset="0"/>
                <a:ea typeface="隶书" pitchFamily="49" charset="-122"/>
              </a:rPr>
              <a:t>怎样合并同类项？</a:t>
            </a:r>
          </a:p>
        </p:txBody>
      </p:sp>
      <p:grpSp>
        <p:nvGrpSpPr>
          <p:cNvPr id="5" name="组合 18"/>
          <p:cNvGrpSpPr/>
          <p:nvPr/>
        </p:nvGrpSpPr>
        <p:grpSpPr>
          <a:xfrm>
            <a:off x="685800" y="1905000"/>
            <a:ext cx="7848600" cy="2590800"/>
            <a:chOff x="685800" y="1066800"/>
            <a:chExt cx="7848600" cy="2591479"/>
          </a:xfrm>
        </p:grpSpPr>
        <p:sp>
          <p:nvSpPr>
            <p:cNvPr id="18437" name="Rectangle 18"/>
            <p:cNvSpPr/>
            <p:nvPr/>
          </p:nvSpPr>
          <p:spPr>
            <a:xfrm>
              <a:off x="685800" y="1752600"/>
              <a:ext cx="2133600" cy="762000"/>
            </a:xfrm>
            <a:prstGeom prst="rect">
              <a:avLst/>
            </a:prstGeom>
            <a:noFill/>
            <a:ln w="38100" cap="sq" cmpd="sng">
              <a:solidFill>
                <a:srgbClr val="FFFF00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itchFamily="2" charset="-122"/>
                  <a:ea typeface="华文楷体" pitchFamily="2" charset="-122"/>
                </a:rPr>
                <a:t>合并同类项</a:t>
              </a:r>
            </a:p>
          </p:txBody>
        </p:sp>
        <p:sp>
          <p:nvSpPr>
            <p:cNvPr id="18438" name="Text Box 32"/>
            <p:cNvSpPr txBox="1"/>
            <p:nvPr/>
          </p:nvSpPr>
          <p:spPr>
            <a:xfrm>
              <a:off x="3304309" y="1066800"/>
              <a:ext cx="5230091" cy="2591479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）系数相加作为结果的系数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）字母与字母的指数不变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8" name="AutoShape 33"/>
            <p:cNvSpPr/>
            <p:nvPr/>
          </p:nvSpPr>
          <p:spPr bwMode="auto">
            <a:xfrm>
              <a:off x="3048000" y="1647977"/>
              <a:ext cx="152400" cy="1705422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 cap="sq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170305" y="1161415"/>
            <a:ext cx="7569835" cy="743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系数相加，字母与字母指数不变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/>
          <p:nvPr/>
        </p:nvSpPr>
        <p:spPr>
          <a:xfrm>
            <a:off x="2133600" y="2259013"/>
            <a:ext cx="5159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60000"/>
              </a:lnSpc>
            </a:pPr>
            <a:r>
              <a:rPr lang="zh-CN" altLang="en-US" sz="2600" b="1" dirty="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6388" name="Rectangle 4"/>
          <p:cNvSpPr/>
          <p:nvPr/>
        </p:nvSpPr>
        <p:spPr>
          <a:xfrm>
            <a:off x="2133600" y="1676400"/>
            <a:ext cx="4854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7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9</a:t>
            </a:r>
          </a:p>
        </p:txBody>
      </p:sp>
      <p:sp>
        <p:nvSpPr>
          <p:cNvPr id="20484" name="AutoShape 6"/>
          <p:cNvSpPr/>
          <p:nvPr/>
        </p:nvSpPr>
        <p:spPr>
          <a:xfrm flipH="1" flipV="1">
            <a:off x="6096000" y="1447800"/>
            <a:ext cx="2819400" cy="457200"/>
          </a:xfrm>
          <a:prstGeom prst="wedgeRoundRectCallout">
            <a:avLst>
              <a:gd name="adj1" fmla="val 55968"/>
              <a:gd name="adj2" fmla="val -56944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找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可划线标注）</a:t>
            </a:r>
          </a:p>
        </p:txBody>
      </p:sp>
      <p:sp>
        <p:nvSpPr>
          <p:cNvPr id="16404" name="Rectangle 20"/>
          <p:cNvSpPr/>
          <p:nvPr/>
        </p:nvSpPr>
        <p:spPr>
          <a:xfrm>
            <a:off x="2667000" y="2286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+ 9</a:t>
            </a:r>
          </a:p>
        </p:txBody>
      </p:sp>
      <p:sp>
        <p:nvSpPr>
          <p:cNvPr id="16406" name="Rectangle 22"/>
          <p:cNvSpPr/>
          <p:nvPr/>
        </p:nvSpPr>
        <p:spPr>
          <a:xfrm>
            <a:off x="1622425" y="3429000"/>
            <a:ext cx="4854575" cy="603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    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9</a:t>
            </a:r>
          </a:p>
        </p:txBody>
      </p:sp>
      <p:sp>
        <p:nvSpPr>
          <p:cNvPr id="16409" name="Rectangle 25"/>
          <p:cNvSpPr/>
          <p:nvPr/>
        </p:nvSpPr>
        <p:spPr>
          <a:xfrm>
            <a:off x="3675063" y="2286000"/>
            <a:ext cx="744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410" name="Rectangle 26"/>
          <p:cNvSpPr/>
          <p:nvPr/>
        </p:nvSpPr>
        <p:spPr>
          <a:xfrm>
            <a:off x="4876800" y="2286000"/>
            <a:ext cx="973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411" name="Rectangle 27"/>
          <p:cNvSpPr/>
          <p:nvPr/>
        </p:nvSpPr>
        <p:spPr>
          <a:xfrm>
            <a:off x="4367213" y="2286000"/>
            <a:ext cx="7381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6412" name="Rectangle 28"/>
          <p:cNvSpPr/>
          <p:nvPr/>
        </p:nvSpPr>
        <p:spPr>
          <a:xfrm>
            <a:off x="5638800" y="22860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20491" name="AutoShape 29"/>
          <p:cNvSpPr/>
          <p:nvPr/>
        </p:nvSpPr>
        <p:spPr>
          <a:xfrm flipH="1" flipV="1">
            <a:off x="5562600" y="2971800"/>
            <a:ext cx="3581400" cy="533400"/>
          </a:xfrm>
          <a:prstGeom prst="wedgeRoundRectCallout">
            <a:avLst>
              <a:gd name="adj1" fmla="val 32222"/>
              <a:gd name="adj2" fmla="val 77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排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把同类项放在一起）</a:t>
            </a:r>
          </a:p>
        </p:txBody>
      </p:sp>
      <p:sp>
        <p:nvSpPr>
          <p:cNvPr id="16414" name="Rectangle 30"/>
          <p:cNvSpPr/>
          <p:nvPr/>
        </p:nvSpPr>
        <p:spPr>
          <a:xfrm>
            <a:off x="533400" y="28194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16415" name="Rectangle 31"/>
          <p:cNvSpPr/>
          <p:nvPr/>
        </p:nvSpPr>
        <p:spPr>
          <a:xfrm>
            <a:off x="3581400" y="22860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416" name="Rectangle 32"/>
          <p:cNvSpPr/>
          <p:nvPr/>
        </p:nvSpPr>
        <p:spPr>
          <a:xfrm>
            <a:off x="4800600" y="2286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6417" name="Rectangle 33"/>
          <p:cNvSpPr/>
          <p:nvPr/>
        </p:nvSpPr>
        <p:spPr>
          <a:xfrm>
            <a:off x="4191000" y="2286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6418" name="Rectangle 34"/>
          <p:cNvSpPr/>
          <p:nvPr/>
        </p:nvSpPr>
        <p:spPr>
          <a:xfrm>
            <a:off x="5638800" y="2286000"/>
            <a:ext cx="91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</p:txBody>
      </p:sp>
      <p:sp>
        <p:nvSpPr>
          <p:cNvPr id="16419" name="Rectangle 35"/>
          <p:cNvSpPr/>
          <p:nvPr/>
        </p:nvSpPr>
        <p:spPr>
          <a:xfrm>
            <a:off x="3124200" y="2286000"/>
            <a:ext cx="762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6425" name="Rectangle 41"/>
          <p:cNvSpPr/>
          <p:nvPr/>
        </p:nvSpPr>
        <p:spPr>
          <a:xfrm>
            <a:off x="6172200" y="2286000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9</a:t>
            </a:r>
            <a:endParaRPr lang="en-US" altLang="zh-CN" sz="24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9" name="AutoShape 42"/>
          <p:cNvSpPr/>
          <p:nvPr/>
        </p:nvSpPr>
        <p:spPr>
          <a:xfrm flipH="1" flipV="1">
            <a:off x="6324600" y="3429000"/>
            <a:ext cx="2133600" cy="381000"/>
          </a:xfrm>
          <a:prstGeom prst="wedgeRoundRectCallout">
            <a:avLst>
              <a:gd name="adj1" fmla="val 53046"/>
              <a:gd name="adj2" fmla="val 102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合并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9460" name="Picture 3" descr="MCj04338470000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8" y="65405"/>
            <a:ext cx="146724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1" name="Text Box 4"/>
          <p:cNvSpPr txBox="1"/>
          <p:nvPr/>
        </p:nvSpPr>
        <p:spPr>
          <a:xfrm rot="355841">
            <a:off x="921743" y="423204"/>
            <a:ext cx="983257" cy="9460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举</a:t>
            </a:r>
          </a:p>
          <a:p>
            <a:pPr lvl="0" eaLnBrk="1" hangingPunct="1"/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例</a:t>
            </a:r>
          </a:p>
        </p:txBody>
      </p:sp>
      <p:sp>
        <p:nvSpPr>
          <p:cNvPr id="19458" name="Text Box 4"/>
          <p:cNvSpPr txBox="1"/>
          <p:nvPr/>
        </p:nvSpPr>
        <p:spPr>
          <a:xfrm>
            <a:off x="1710690" y="475615"/>
            <a:ext cx="77724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对于下列多项式，合并同类项：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6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20" presetClass="emph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7" dur="500" autoRev="1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8" dur="500" autoRev="1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autoRev="1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800"/>
                            </p:stCondLst>
                            <p:childTnLst>
                              <p:par>
                                <p:cTn id="41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2" dur="250" autoRev="1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250" autoRev="1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7" dur="500" autoRev="1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8" dur="500" autoRev="1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autoRev="1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801"/>
                            </p:stCondLst>
                            <p:childTnLst>
                              <p:par>
                                <p:cTn id="51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2" dur="250" autoRev="1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3" dur="250" autoRev="1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4" dur="250" autoRev="1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L 0.00937 0.0777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16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3.33333E-6 L 0 0.07777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-0.05729 0.07777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500"/>
                            </p:stCondLst>
                            <p:childTnLst>
                              <p:par>
                                <p:cTn id="9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875 0.07777 " pathEditMode="relative" rAng="0" ptsTypes="AA">
                                      <p:cBhvr>
                                        <p:cTn id="92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0174 0.07777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16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500"/>
                            </p:stCondLst>
                            <p:childTnLst>
                              <p:par>
                                <p:cTn id="10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0174 0.07777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16388" grpId="0"/>
      <p:bldP spid="20484" grpId="0" animBg="1"/>
      <p:bldP spid="20484" grpId="1" animBg="1"/>
      <p:bldP spid="16404" grpId="0"/>
      <p:bldP spid="16406" grpId="0"/>
      <p:bldP spid="16409" grpId="0"/>
      <p:bldP spid="16409" grpId="1"/>
      <p:bldP spid="16410" grpId="0"/>
      <p:bldP spid="16410" grpId="1"/>
      <p:bldP spid="16411" grpId="0"/>
      <p:bldP spid="16411" grpId="1"/>
      <p:bldP spid="16412" grpId="0"/>
      <p:bldP spid="16412" grpId="1"/>
      <p:bldP spid="20491" grpId="0" animBg="1"/>
      <p:bldP spid="20491" grpId="1" animBg="1"/>
      <p:bldP spid="16414" grpId="0"/>
      <p:bldP spid="16415" grpId="0"/>
      <p:bldP spid="16415" grpId="1"/>
      <p:bldP spid="16416" grpId="0"/>
      <p:bldP spid="16416" grpId="1"/>
      <p:bldP spid="16417" grpId="0"/>
      <p:bldP spid="16417" grpId="1"/>
      <p:bldP spid="16418" grpId="0"/>
      <p:bldP spid="16418" grpId="1"/>
      <p:bldP spid="16419" grpId="0"/>
      <p:bldP spid="16419" grpId="1"/>
      <p:bldP spid="16425" grpId="0"/>
      <p:bldP spid="16425" grpId="1"/>
      <p:bldP spid="20499" grpId="0" animBg="1"/>
      <p:bldP spid="2049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/>
          <p:nvPr/>
        </p:nvSpPr>
        <p:spPr>
          <a:xfrm>
            <a:off x="2133600" y="2259013"/>
            <a:ext cx="5159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60000"/>
              </a:lnSpc>
            </a:pPr>
            <a:r>
              <a:rPr lang="zh-CN" altLang="en-US" sz="2600" b="1" dirty="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7412" name="Rectangle 4"/>
          <p:cNvSpPr/>
          <p:nvPr/>
        </p:nvSpPr>
        <p:spPr>
          <a:xfrm>
            <a:off x="2133600" y="16764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6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3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10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1508" name="AutoShape 5"/>
          <p:cNvSpPr/>
          <p:nvPr/>
        </p:nvSpPr>
        <p:spPr>
          <a:xfrm flipH="1" flipV="1">
            <a:off x="4267200" y="1066800"/>
            <a:ext cx="2819400" cy="381000"/>
          </a:xfrm>
          <a:prstGeom prst="wedgeRoundRectCallout">
            <a:avLst>
              <a:gd name="adj1" fmla="val 9509"/>
              <a:gd name="adj2" fmla="val -10833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找</a:t>
            </a:r>
            <a:r>
              <a:rPr lang="zh-CN" altLang="en-US" sz="2000" b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可划线标注）</a:t>
            </a:r>
          </a:p>
        </p:txBody>
      </p:sp>
      <p:sp>
        <p:nvSpPr>
          <p:cNvPr id="17414" name="Rectangle 6"/>
          <p:cNvSpPr/>
          <p:nvPr/>
        </p:nvSpPr>
        <p:spPr>
          <a:xfrm>
            <a:off x="2971800" y="2286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+ 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</a:p>
        </p:txBody>
      </p:sp>
      <p:sp>
        <p:nvSpPr>
          <p:cNvPr id="17415" name="Rectangle 7"/>
          <p:cNvSpPr/>
          <p:nvPr/>
        </p:nvSpPr>
        <p:spPr>
          <a:xfrm>
            <a:off x="1676400" y="35052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1" name="AutoShape 12"/>
          <p:cNvSpPr/>
          <p:nvPr/>
        </p:nvSpPr>
        <p:spPr>
          <a:xfrm flipH="1" flipV="1">
            <a:off x="1676400" y="3276600"/>
            <a:ext cx="3733800" cy="381000"/>
          </a:xfrm>
          <a:prstGeom prst="wedgeRoundRectCallout">
            <a:avLst>
              <a:gd name="adj1" fmla="val 12241"/>
              <a:gd name="adj2" fmla="val 12333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排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把同类项放在一起）</a:t>
            </a:r>
          </a:p>
        </p:txBody>
      </p:sp>
      <p:sp>
        <p:nvSpPr>
          <p:cNvPr id="17421" name="Rectangle 13"/>
          <p:cNvSpPr/>
          <p:nvPr/>
        </p:nvSpPr>
        <p:spPr>
          <a:xfrm>
            <a:off x="685800" y="28194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21513" name="AutoShape 25"/>
          <p:cNvSpPr/>
          <p:nvPr/>
        </p:nvSpPr>
        <p:spPr>
          <a:xfrm flipH="1" flipV="1">
            <a:off x="5791200" y="3429000"/>
            <a:ext cx="2133600" cy="381000"/>
          </a:xfrm>
          <a:prstGeom prst="wedgeRoundRectCallout">
            <a:avLst>
              <a:gd name="adj1" fmla="val 48139"/>
              <a:gd name="adj2" fmla="val 82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合并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35" name="Rectangle 27"/>
          <p:cNvSpPr/>
          <p:nvPr/>
        </p:nvSpPr>
        <p:spPr>
          <a:xfrm>
            <a:off x="29718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7436" name="Rectangle 28"/>
          <p:cNvSpPr/>
          <p:nvPr/>
        </p:nvSpPr>
        <p:spPr>
          <a:xfrm>
            <a:off x="36576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6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37" name="Rectangle 29"/>
          <p:cNvSpPr/>
          <p:nvPr/>
        </p:nvSpPr>
        <p:spPr>
          <a:xfrm>
            <a:off x="54102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38" name="Rectangle 30"/>
          <p:cNvSpPr/>
          <p:nvPr/>
        </p:nvSpPr>
        <p:spPr>
          <a:xfrm>
            <a:off x="44958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7439" name="Rectangle 31"/>
          <p:cNvSpPr/>
          <p:nvPr/>
        </p:nvSpPr>
        <p:spPr>
          <a:xfrm>
            <a:off x="29718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7440" name="Rectangle 32"/>
          <p:cNvSpPr/>
          <p:nvPr/>
        </p:nvSpPr>
        <p:spPr>
          <a:xfrm>
            <a:off x="44958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17441" name="Rectangle 33"/>
          <p:cNvSpPr/>
          <p:nvPr/>
        </p:nvSpPr>
        <p:spPr>
          <a:xfrm>
            <a:off x="36576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6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42" name="Rectangle 34"/>
          <p:cNvSpPr/>
          <p:nvPr/>
        </p:nvSpPr>
        <p:spPr>
          <a:xfrm>
            <a:off x="54102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7443" name="Rectangle 35"/>
          <p:cNvSpPr/>
          <p:nvPr/>
        </p:nvSpPr>
        <p:spPr>
          <a:xfrm>
            <a:off x="6594475" y="2286000"/>
            <a:ext cx="10255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0" presetClass="emph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autoRev="1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autoRev="1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autoRev="1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200"/>
                            </p:stCondLst>
                            <p:childTnLst>
                              <p:par>
                                <p:cTn id="42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950"/>
                            </p:stCondLst>
                            <p:childTnLst>
                              <p:par>
                                <p:cTn id="47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8" dur="250" autoRev="1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250" autoRev="1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250" autoRev="1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701"/>
                            </p:stCondLst>
                            <p:childTnLst>
                              <p:par>
                                <p:cTn id="52" presetID="1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701"/>
                            </p:stCondLst>
                            <p:childTnLst>
                              <p:par>
                                <p:cTn id="55" presetID="20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6" dur="1000" autoRev="1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1000" autoRev="1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1000" autoRev="1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0416 0.07777 " pathEditMode="relative" rAng="0" ptsTypes="AA">
                                      <p:cBhvr>
                                        <p:cTn id="78" dur="1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-0.07083 0.07777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12083 0.07777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2"/>
                            </p:stCondLst>
                            <p:childTnLst>
                              <p:par>
                                <p:cTn id="9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3.33333E-6 L 0.02083 0.07777 " pathEditMode="relative" rAng="0" ptsTypes="AA">
                                      <p:cBhvr>
                                        <p:cTn id="96" dur="10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2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2"/>
                            </p:stCondLst>
                            <p:childTnLst>
                              <p:par>
                                <p:cTn id="10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L 0.01754 0.07777 " pathEditMode="relative" rAng="0" ptsTypes="AA">
                                      <p:cBhvr>
                                        <p:cTn id="102" dur="10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21508" grpId="0" animBg="1"/>
      <p:bldP spid="21508" grpId="1" animBg="1"/>
      <p:bldP spid="17414" grpId="0"/>
      <p:bldP spid="17415" grpId="0"/>
      <p:bldP spid="21511" grpId="0" animBg="1"/>
      <p:bldP spid="21511" grpId="1" animBg="1"/>
      <p:bldP spid="17421" grpId="0"/>
      <p:bldP spid="21513" grpId="0" animBg="1"/>
      <p:bldP spid="21513" grpId="1" animBg="1"/>
      <p:bldP spid="17435" grpId="0"/>
      <p:bldP spid="17435" grpId="1"/>
      <p:bldP spid="17436" grpId="0"/>
      <p:bldP spid="17436" grpId="1"/>
      <p:bldP spid="17437" grpId="0"/>
      <p:bldP spid="17438" grpId="0"/>
      <p:bldP spid="17438" grpId="1"/>
      <p:bldP spid="17439" grpId="0"/>
      <p:bldP spid="17439" grpId="1"/>
      <p:bldP spid="17440" grpId="0"/>
      <p:bldP spid="17440" grpId="1"/>
      <p:bldP spid="17441" grpId="0"/>
      <p:bldP spid="17441" grpId="1"/>
      <p:bldP spid="17442" grpId="0"/>
      <p:bldP spid="17442" grpId="1"/>
      <p:bldP spid="17442" grpId="2"/>
      <p:bldP spid="17442" grpId="3"/>
      <p:bldP spid="17443" grpId="0"/>
      <p:bldP spid="1744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/>
          <p:nvPr/>
        </p:nvSpPr>
        <p:spPr>
          <a:xfrm>
            <a:off x="2133600" y="2259013"/>
            <a:ext cx="5159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60000"/>
              </a:lnSpc>
            </a:pPr>
            <a:r>
              <a:rPr lang="zh-CN" altLang="en-US" sz="2600" b="1" dirty="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9460" name="Rectangle 4"/>
          <p:cNvSpPr/>
          <p:nvPr/>
        </p:nvSpPr>
        <p:spPr>
          <a:xfrm>
            <a:off x="2133600" y="1676400"/>
            <a:ext cx="6096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4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10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3556" name="AutoShape 5"/>
          <p:cNvSpPr/>
          <p:nvPr/>
        </p:nvSpPr>
        <p:spPr>
          <a:xfrm flipH="1" flipV="1">
            <a:off x="5715000" y="1143000"/>
            <a:ext cx="1752600" cy="381000"/>
          </a:xfrm>
          <a:prstGeom prst="wedgeRoundRectCallout">
            <a:avLst>
              <a:gd name="adj1" fmla="val -1903"/>
              <a:gd name="adj2" fmla="val -77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找</a:t>
            </a:r>
          </a:p>
        </p:txBody>
      </p:sp>
      <p:sp>
        <p:nvSpPr>
          <p:cNvPr id="19462" name="Rectangle 6"/>
          <p:cNvSpPr/>
          <p:nvPr/>
        </p:nvSpPr>
        <p:spPr>
          <a:xfrm>
            <a:off x="2079625" y="2286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+ 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+ 4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endParaRPr lang="en-US" altLang="zh-CN" sz="24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1828800" y="3429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4</a:t>
            </a:r>
          </a:p>
        </p:txBody>
      </p:sp>
      <p:sp>
        <p:nvSpPr>
          <p:cNvPr id="23559" name="AutoShape 12"/>
          <p:cNvSpPr/>
          <p:nvPr/>
        </p:nvSpPr>
        <p:spPr>
          <a:xfrm flipH="1" flipV="1">
            <a:off x="3124200" y="3200400"/>
            <a:ext cx="2514600" cy="381000"/>
          </a:xfrm>
          <a:prstGeom prst="wedgeRoundRectCallout">
            <a:avLst>
              <a:gd name="adj1" fmla="val 13194"/>
              <a:gd name="adj2" fmla="val 12583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排</a:t>
            </a:r>
          </a:p>
        </p:txBody>
      </p:sp>
      <p:sp>
        <p:nvSpPr>
          <p:cNvPr id="19469" name="Rectangle 13"/>
          <p:cNvSpPr/>
          <p:nvPr/>
        </p:nvSpPr>
        <p:spPr>
          <a:xfrm>
            <a:off x="533400" y="28194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23561" name="AutoShape 25"/>
          <p:cNvSpPr/>
          <p:nvPr/>
        </p:nvSpPr>
        <p:spPr>
          <a:xfrm flipH="1" flipV="1">
            <a:off x="6172200" y="3505200"/>
            <a:ext cx="2133600" cy="381000"/>
          </a:xfrm>
          <a:prstGeom prst="wedgeRoundRectCallout">
            <a:avLst>
              <a:gd name="adj1" fmla="val 46796"/>
              <a:gd name="adj2" fmla="val 102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合并</a:t>
            </a:r>
          </a:p>
        </p:txBody>
      </p:sp>
      <p:sp>
        <p:nvSpPr>
          <p:cNvPr id="19482" name="Rectangle 26"/>
          <p:cNvSpPr/>
          <p:nvPr/>
        </p:nvSpPr>
        <p:spPr>
          <a:xfrm>
            <a:off x="31242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9483" name="Rectangle 27"/>
          <p:cNvSpPr/>
          <p:nvPr/>
        </p:nvSpPr>
        <p:spPr>
          <a:xfrm>
            <a:off x="4437063" y="2286000"/>
            <a:ext cx="9731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baseline="50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84" name="Rectangle 28"/>
          <p:cNvSpPr/>
          <p:nvPr/>
        </p:nvSpPr>
        <p:spPr>
          <a:xfrm>
            <a:off x="55626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9485" name="Rectangle 29"/>
          <p:cNvSpPr/>
          <p:nvPr/>
        </p:nvSpPr>
        <p:spPr>
          <a:xfrm>
            <a:off x="6324600" y="2286000"/>
            <a:ext cx="973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baseline="50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86" name="Rectangle 30"/>
          <p:cNvSpPr/>
          <p:nvPr/>
        </p:nvSpPr>
        <p:spPr>
          <a:xfrm>
            <a:off x="31242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9488" name="Rectangle 32"/>
          <p:cNvSpPr/>
          <p:nvPr/>
        </p:nvSpPr>
        <p:spPr>
          <a:xfrm>
            <a:off x="3884613" y="2286000"/>
            <a:ext cx="8397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9489" name="Rectangle 33"/>
          <p:cNvSpPr/>
          <p:nvPr/>
        </p:nvSpPr>
        <p:spPr>
          <a:xfrm>
            <a:off x="5562600" y="22860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  <p:sp>
        <p:nvSpPr>
          <p:cNvPr id="19490" name="Rectangle 34"/>
          <p:cNvSpPr/>
          <p:nvPr/>
        </p:nvSpPr>
        <p:spPr>
          <a:xfrm>
            <a:off x="4419600" y="2286000"/>
            <a:ext cx="973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baseline="50000">
              <a:solidFill>
                <a:srgbClr val="00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91" name="Rectangle 35"/>
          <p:cNvSpPr/>
          <p:nvPr/>
        </p:nvSpPr>
        <p:spPr>
          <a:xfrm>
            <a:off x="6324600" y="2286000"/>
            <a:ext cx="9731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 baseline="50000">
              <a:solidFill>
                <a:srgbClr val="00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93" name="Rectangle 37"/>
          <p:cNvSpPr/>
          <p:nvPr/>
        </p:nvSpPr>
        <p:spPr>
          <a:xfrm>
            <a:off x="5181600" y="228600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4</a:t>
            </a:r>
          </a:p>
        </p:txBody>
      </p:sp>
      <p:sp>
        <p:nvSpPr>
          <p:cNvPr id="22533" name="Text Box 4"/>
          <p:cNvSpPr txBox="1"/>
          <p:nvPr/>
        </p:nvSpPr>
        <p:spPr>
          <a:xfrm rot="355841">
            <a:off x="921743" y="433999"/>
            <a:ext cx="983257" cy="94606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举</a:t>
            </a:r>
          </a:p>
          <a:p>
            <a:pPr lvl="0" eaLnBrk="1" hangingPunct="1"/>
            <a:r>
              <a:rPr lang="zh-CN" altLang="en-US" sz="2800" b="1" dirty="0">
                <a:latin typeface="Arial" panose="020B0604020202020204" pitchFamily="34" charset="0"/>
                <a:ea typeface="黑体" panose="02010609060101010101" pitchFamily="49" charset="-122"/>
              </a:rPr>
              <a:t>例</a:t>
            </a:r>
          </a:p>
        </p:txBody>
      </p:sp>
      <p:grpSp>
        <p:nvGrpSpPr>
          <p:cNvPr id="22531" name="Group 2"/>
          <p:cNvGrpSpPr/>
          <p:nvPr/>
        </p:nvGrpSpPr>
        <p:grpSpPr>
          <a:xfrm>
            <a:off x="242888" y="76200"/>
            <a:ext cx="1662112" cy="1466850"/>
            <a:chOff x="2251" y="1607"/>
            <a:chExt cx="1305" cy="1152"/>
          </a:xfrm>
        </p:grpSpPr>
        <p:pic>
          <p:nvPicPr>
            <p:cNvPr id="22532" name="Picture 3" descr="MCj04338470000[1]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1" y="1607"/>
              <a:ext cx="1152" cy="11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" name="Text Box 4"/>
            <p:cNvSpPr txBox="1"/>
            <p:nvPr/>
          </p:nvSpPr>
          <p:spPr>
            <a:xfrm rot="355841">
              <a:off x="2784" y="1888"/>
              <a:ext cx="772" cy="7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800" b="1" dirty="0">
                  <a:latin typeface="Arial" panose="020B0604020202020204" pitchFamily="34" charset="0"/>
                  <a:ea typeface="黑体" panose="02010609060101010101" pitchFamily="49" charset="-122"/>
                </a:rPr>
                <a:t>举</a:t>
              </a:r>
            </a:p>
            <a:p>
              <a:pPr lvl="0" eaLnBrk="1" hangingPunct="1"/>
              <a:r>
                <a:rPr lang="zh-CN" altLang="en-US" sz="2800" b="1" dirty="0">
                  <a:latin typeface="Arial" panose="020B0604020202020204" pitchFamily="34" charset="0"/>
                  <a:ea typeface="黑体" panose="02010609060101010101" pitchFamily="49" charset="-122"/>
                </a:rPr>
                <a:t>例</a:t>
              </a:r>
            </a:p>
          </p:txBody>
        </p:sp>
      </p:grpSp>
      <p:sp>
        <p:nvSpPr>
          <p:cNvPr id="22530" name="Text Box 4"/>
          <p:cNvSpPr txBox="1"/>
          <p:nvPr/>
        </p:nvSpPr>
        <p:spPr>
          <a:xfrm>
            <a:off x="1640840" y="676275"/>
            <a:ext cx="7772400" cy="6457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合并同类项：</a:t>
            </a:r>
            <a:endParaRPr lang="en-US" altLang="zh-CN" sz="26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0" presetClass="emph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autoRev="1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autoRev="1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autoRev="1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300"/>
                            </p:stCondLst>
                            <p:childTnLst>
                              <p:par>
                                <p:cTn id="42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8" dur="500" autoRev="1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autoRev="1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autoRev="1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200"/>
                            </p:stCondLst>
                            <p:childTnLst>
                              <p:par>
                                <p:cTn id="52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3" dur="250" autoRev="1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4" dur="250" autoRev="1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5" dur="250" autoRev="1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00416 0.07777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11022E-16 3.33333E-6 L -0.1875 0.0777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3333E-6 L 0.10434 0.07777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0.09688 0.0777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-0.03646 0.07777 " pathEditMode="relative" rAng="0" ptsTypes="AA">
                                      <p:cBhvr>
                                        <p:cTn id="99" dur="1000" fill="hold"/>
                                        <p:tgtEl>
                                          <p:spTgt spid="19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000"/>
                            </p:stCondLst>
                            <p:childTnLst>
                              <p:par>
                                <p:cTn id="10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0.19045 0.07777 " pathEditMode="relative" rAng="0" ptsTypes="AA">
                                      <p:cBhvr>
                                        <p:cTn id="105" dur="10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23556" grpId="0" animBg="1"/>
      <p:bldP spid="23556" grpId="1" animBg="1"/>
      <p:bldP spid="19462" grpId="0"/>
      <p:bldP spid="19463" grpId="0"/>
      <p:bldP spid="23559" grpId="0" animBg="1"/>
      <p:bldP spid="23559" grpId="1" animBg="1"/>
      <p:bldP spid="19469" grpId="0"/>
      <p:bldP spid="23561" grpId="0" animBg="1"/>
      <p:bldP spid="23561" grpId="1" animBg="1"/>
      <p:bldP spid="19482" grpId="0"/>
      <p:bldP spid="19482" grpId="1"/>
      <p:bldP spid="19483" grpId="0"/>
      <p:bldP spid="19483" grpId="1"/>
      <p:bldP spid="19484" grpId="0"/>
      <p:bldP spid="19484" grpId="1"/>
      <p:bldP spid="19485" grpId="0"/>
      <p:bldP spid="19485" grpId="1"/>
      <p:bldP spid="19486" grpId="0"/>
      <p:bldP spid="19486" grpId="1"/>
      <p:bldP spid="19488" grpId="0"/>
      <p:bldP spid="19488" grpId="1"/>
      <p:bldP spid="19489" grpId="0"/>
      <p:bldP spid="19489" grpId="1"/>
      <p:bldP spid="19490" grpId="0"/>
      <p:bldP spid="19490" grpId="1"/>
      <p:bldP spid="19491" grpId="0"/>
      <p:bldP spid="19491" grpId="1"/>
      <p:bldP spid="19493" grpId="0"/>
      <p:bldP spid="1949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/>
          <p:nvPr/>
        </p:nvSpPr>
        <p:spPr>
          <a:xfrm>
            <a:off x="2133600" y="2259013"/>
            <a:ext cx="5159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60000"/>
              </a:lnSpc>
            </a:pPr>
            <a:r>
              <a:rPr lang="zh-CN" altLang="en-US" sz="2600" b="1" dirty="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0484" name="Rectangle 4"/>
          <p:cNvSpPr/>
          <p:nvPr/>
        </p:nvSpPr>
        <p:spPr>
          <a:xfrm>
            <a:off x="2133600" y="1676400"/>
            <a:ext cx="6172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 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5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24580" name="AutoShape 5"/>
          <p:cNvSpPr/>
          <p:nvPr/>
        </p:nvSpPr>
        <p:spPr>
          <a:xfrm flipH="1" flipV="1">
            <a:off x="4267200" y="1066800"/>
            <a:ext cx="1752600" cy="381000"/>
          </a:xfrm>
          <a:prstGeom prst="wedgeRoundRectCallout">
            <a:avLst>
              <a:gd name="adj1" fmla="val 9509"/>
              <a:gd name="adj2" fmla="val -10833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找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6" name="Rectangle 6"/>
          <p:cNvSpPr/>
          <p:nvPr/>
        </p:nvSpPr>
        <p:spPr>
          <a:xfrm>
            <a:off x="2590800" y="2286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0487" name="Rectangle 7"/>
          <p:cNvSpPr/>
          <p:nvPr/>
        </p:nvSpPr>
        <p:spPr>
          <a:xfrm>
            <a:off x="1546225" y="34290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24583" name="AutoShape 8"/>
          <p:cNvSpPr/>
          <p:nvPr/>
        </p:nvSpPr>
        <p:spPr>
          <a:xfrm flipH="1" flipV="1">
            <a:off x="3048000" y="3200400"/>
            <a:ext cx="2514600" cy="381000"/>
          </a:xfrm>
          <a:prstGeom prst="wedgeRoundRectCallout">
            <a:avLst>
              <a:gd name="adj1" fmla="val -19194"/>
              <a:gd name="adj2" fmla="val 15083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排</a:t>
            </a:r>
          </a:p>
        </p:txBody>
      </p:sp>
      <p:sp>
        <p:nvSpPr>
          <p:cNvPr id="20489" name="Rectangle 9"/>
          <p:cNvSpPr/>
          <p:nvPr/>
        </p:nvSpPr>
        <p:spPr>
          <a:xfrm>
            <a:off x="609600" y="2819400"/>
            <a:ext cx="48545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24585" name="AutoShape 14"/>
          <p:cNvSpPr/>
          <p:nvPr/>
        </p:nvSpPr>
        <p:spPr>
          <a:xfrm flipH="1" flipV="1">
            <a:off x="5867400" y="3581400"/>
            <a:ext cx="2133600" cy="381000"/>
          </a:xfrm>
          <a:prstGeom prst="wedgeRoundRectCallout">
            <a:avLst>
              <a:gd name="adj1" fmla="val 37870"/>
              <a:gd name="adj2" fmla="val 10708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algn="ctr" eaLnBrk="1" hangingPunct="1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合并</a:t>
            </a:r>
            <a:endParaRPr lang="zh-CN" altLang="en-US" sz="2000" b="1" dirty="0">
              <a:solidFill>
                <a:schemeClr val="hlink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504" name="Rectangle 24"/>
          <p:cNvSpPr/>
          <p:nvPr/>
        </p:nvSpPr>
        <p:spPr>
          <a:xfrm>
            <a:off x="3389313" y="2286000"/>
            <a:ext cx="725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0505" name="Rectangle 25"/>
          <p:cNvSpPr/>
          <p:nvPr/>
        </p:nvSpPr>
        <p:spPr>
          <a:xfrm>
            <a:off x="3810000" y="228600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7" name="Rectangle 27"/>
          <p:cNvSpPr/>
          <p:nvPr/>
        </p:nvSpPr>
        <p:spPr>
          <a:xfrm>
            <a:off x="4724400" y="2286000"/>
            <a:ext cx="8810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0508" name="Rectangle 28"/>
          <p:cNvSpPr/>
          <p:nvPr/>
        </p:nvSpPr>
        <p:spPr>
          <a:xfrm>
            <a:off x="5410200" y="22860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 i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09" name="Rectangle 29"/>
          <p:cNvSpPr/>
          <p:nvPr/>
        </p:nvSpPr>
        <p:spPr>
          <a:xfrm>
            <a:off x="3389313" y="2286000"/>
            <a:ext cx="725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0510" name="Rectangle 30"/>
          <p:cNvSpPr/>
          <p:nvPr/>
        </p:nvSpPr>
        <p:spPr>
          <a:xfrm>
            <a:off x="4648200" y="2286000"/>
            <a:ext cx="106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0511" name="Rectangle 31"/>
          <p:cNvSpPr/>
          <p:nvPr/>
        </p:nvSpPr>
        <p:spPr>
          <a:xfrm>
            <a:off x="3810000" y="2286000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</a:t>
            </a: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 i="1">
              <a:solidFill>
                <a:srgbClr val="00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2" name="Rectangle 32"/>
          <p:cNvSpPr/>
          <p:nvPr/>
        </p:nvSpPr>
        <p:spPr>
          <a:xfrm>
            <a:off x="5410200" y="2286000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 5</a:t>
            </a:r>
            <a:r>
              <a:rPr lang="en-US" altLang="zh-CN" sz="2400" b="1" i="1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CC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1" i="1">
              <a:solidFill>
                <a:srgbClr val="00CC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513" name="Rectangle 33"/>
          <p:cNvSpPr/>
          <p:nvPr/>
        </p:nvSpPr>
        <p:spPr>
          <a:xfrm>
            <a:off x="6248400" y="2286000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0" presetClass="emph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autoRev="1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autoRev="1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autoRev="1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300"/>
                            </p:stCondLst>
                            <p:childTnLst>
                              <p:par>
                                <p:cTn id="42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3" dur="250" autoRev="1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4" dur="250" autoRev="1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5" dur="250" autoRev="1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8" dur="500" autoRev="1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autoRev="1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autoRev="1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3" dur="250" autoRev="1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4" dur="250" autoRev="1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CC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5" dur="250" autoRev="1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3.33333E-6 L -0.00191 0.07777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09791 0.07777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1"/>
                            </p:stCondLst>
                            <p:childTnLst>
                              <p:par>
                                <p:cTn id="8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33333E-6 3.33333E-6 L 0.08333 0.07777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1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1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0.07777 " pathEditMode="relative" rAng="0" ptsTypes="AA">
                                      <p:cBhvr>
                                        <p:cTn id="93" dur="10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1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1"/>
                            </p:stCondLst>
                            <p:childTnLst>
                              <p:par>
                                <p:cTn id="9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0.00642 0.07777 " pathEditMode="relative" rAng="0" ptsTypes="AA">
                                      <p:cBhvr>
                                        <p:cTn id="99" dur="10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4580" grpId="0" animBg="1"/>
      <p:bldP spid="24580" grpId="1" animBg="1"/>
      <p:bldP spid="20486" grpId="0"/>
      <p:bldP spid="20487" grpId="0"/>
      <p:bldP spid="24583" grpId="0" animBg="1"/>
      <p:bldP spid="24583" grpId="1" animBg="1"/>
      <p:bldP spid="20489" grpId="0"/>
      <p:bldP spid="24585" grpId="0" animBg="1"/>
      <p:bldP spid="24585" grpId="1" animBg="1"/>
      <p:bldP spid="20504" grpId="0"/>
      <p:bldP spid="20504" grpId="1"/>
      <p:bldP spid="20505" grpId="0"/>
      <p:bldP spid="20505" grpId="1"/>
      <p:bldP spid="20507" grpId="0"/>
      <p:bldP spid="20507" grpId="1"/>
      <p:bldP spid="20508" grpId="0"/>
      <p:bldP spid="20508" grpId="1"/>
      <p:bldP spid="20509" grpId="0"/>
      <p:bldP spid="20509" grpId="1"/>
      <p:bldP spid="20510" grpId="0"/>
      <p:bldP spid="20510" grpId="1"/>
      <p:bldP spid="20511" grpId="0"/>
      <p:bldP spid="20511" grpId="1"/>
      <p:bldP spid="20512" grpId="0"/>
      <p:bldP spid="20512" grpId="1"/>
      <p:bldP spid="20513" grpId="0"/>
      <p:bldP spid="2051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3"/>
          <p:cNvGrpSpPr/>
          <p:nvPr/>
        </p:nvGrpSpPr>
        <p:grpSpPr>
          <a:xfrm>
            <a:off x="76200" y="76200"/>
            <a:ext cx="1978025" cy="1219200"/>
            <a:chOff x="310" y="96"/>
            <a:chExt cx="1246" cy="768"/>
          </a:xfrm>
        </p:grpSpPr>
        <p:sp>
          <p:nvSpPr>
            <p:cNvPr id="41988" name="Oval 4"/>
            <p:cNvSpPr>
              <a:spLocks noChangeArrowheads="1"/>
            </p:cNvSpPr>
            <p:nvPr/>
          </p:nvSpPr>
          <p:spPr bwMode="auto">
            <a:xfrm>
              <a:off x="310" y="650"/>
              <a:ext cx="1024" cy="214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606" name="Text Box 5"/>
            <p:cNvSpPr txBox="1"/>
            <p:nvPr/>
          </p:nvSpPr>
          <p:spPr>
            <a:xfrm>
              <a:off x="768" y="480"/>
              <a:ext cx="7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lvl="0" eaLnBrk="1" hangingPunct="1"/>
              <a:r>
                <a:rPr lang="zh-CN" altLang="en-US" sz="2800" dirty="0">
                  <a:latin typeface="Arial" panose="020B0604020202020204" pitchFamily="34" charset="0"/>
                  <a:ea typeface="黑体" panose="02010609060101010101" pitchFamily="49" charset="-122"/>
                </a:rPr>
                <a:t>小知识</a:t>
              </a:r>
            </a:p>
          </p:txBody>
        </p:sp>
        <p:grpSp>
          <p:nvGrpSpPr>
            <p:cNvPr id="25607" name="Group 6"/>
            <p:cNvGrpSpPr/>
            <p:nvPr/>
          </p:nvGrpSpPr>
          <p:grpSpPr>
            <a:xfrm>
              <a:off x="336" y="96"/>
              <a:ext cx="551" cy="716"/>
              <a:chOff x="624" y="1248"/>
              <a:chExt cx="1587" cy="2060"/>
            </a:xfrm>
          </p:grpSpPr>
          <p:sp>
            <p:nvSpPr>
              <p:cNvPr id="25608" name="AutoShape 7"/>
              <p:cNvSpPr>
                <a:spLocks noChangeAspect="1" noTextEdit="1"/>
              </p:cNvSpPr>
              <p:nvPr/>
            </p:nvSpPr>
            <p:spPr>
              <a:xfrm>
                <a:off x="624" y="1248"/>
                <a:ext cx="1587" cy="20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9" name="Freeform 8"/>
              <p:cNvSpPr/>
              <p:nvPr/>
            </p:nvSpPr>
            <p:spPr>
              <a:xfrm>
                <a:off x="927" y="2881"/>
                <a:ext cx="646" cy="379"/>
              </a:xfrm>
              <a:custGeom>
                <a:avLst/>
                <a:gdLst>
                  <a:gd name="txL" fmla="*/ 0 w 1293"/>
                  <a:gd name="txT" fmla="*/ 0 h 759"/>
                  <a:gd name="txR" fmla="*/ 1293 w 1293"/>
                  <a:gd name="txB" fmla="*/ 759 h 759"/>
                </a:gdLst>
                <a:ahLst/>
                <a:cxnLst>
                  <a:cxn ang="0">
                    <a:pos x="161" y="80"/>
                  </a:cxn>
                  <a:cxn ang="0">
                    <a:pos x="159" y="81"/>
                  </a:cxn>
                  <a:cxn ang="0">
                    <a:pos x="155" y="82"/>
                  </a:cxn>
                  <a:cxn ang="0">
                    <a:pos x="150" y="83"/>
                  </a:cxn>
                  <a:cxn ang="0">
                    <a:pos x="142" y="85"/>
                  </a:cxn>
                  <a:cxn ang="0">
                    <a:pos x="134" y="87"/>
                  </a:cxn>
                  <a:cxn ang="0">
                    <a:pos x="124" y="88"/>
                  </a:cxn>
                  <a:cxn ang="0">
                    <a:pos x="114" y="90"/>
                  </a:cxn>
                  <a:cxn ang="0">
                    <a:pos x="102" y="92"/>
                  </a:cxn>
                  <a:cxn ang="0">
                    <a:pos x="91" y="93"/>
                  </a:cxn>
                  <a:cxn ang="0">
                    <a:pos x="79" y="94"/>
                  </a:cxn>
                  <a:cxn ang="0">
                    <a:pos x="67" y="94"/>
                  </a:cxn>
                  <a:cxn ang="0">
                    <a:pos x="56" y="94"/>
                  </a:cxn>
                  <a:cxn ang="0">
                    <a:pos x="45" y="93"/>
                  </a:cxn>
                  <a:cxn ang="0">
                    <a:pos x="34" y="91"/>
                  </a:cxn>
                  <a:cxn ang="0">
                    <a:pos x="25" y="89"/>
                  </a:cxn>
                  <a:cxn ang="0">
                    <a:pos x="17" y="85"/>
                  </a:cxn>
                  <a:cxn ang="0">
                    <a:pos x="10" y="80"/>
                  </a:cxn>
                  <a:cxn ang="0">
                    <a:pos x="5" y="74"/>
                  </a:cxn>
                  <a:cxn ang="0">
                    <a:pos x="1" y="66"/>
                  </a:cxn>
                  <a:cxn ang="0">
                    <a:pos x="0" y="57"/>
                  </a:cxn>
                  <a:cxn ang="0">
                    <a:pos x="1" y="46"/>
                  </a:cxn>
                  <a:cxn ang="0">
                    <a:pos x="1" y="45"/>
                  </a:cxn>
                  <a:cxn ang="0">
                    <a:pos x="3" y="43"/>
                  </a:cxn>
                  <a:cxn ang="0">
                    <a:pos x="5" y="41"/>
                  </a:cxn>
                  <a:cxn ang="0">
                    <a:pos x="8" y="39"/>
                  </a:cxn>
                  <a:cxn ang="0">
                    <a:pos x="11" y="36"/>
                  </a:cxn>
                  <a:cxn ang="0">
                    <a:pos x="15" y="33"/>
                  </a:cxn>
                  <a:cxn ang="0">
                    <a:pos x="18" y="29"/>
                  </a:cxn>
                  <a:cxn ang="0">
                    <a:pos x="23" y="26"/>
                  </a:cxn>
                  <a:cxn ang="0">
                    <a:pos x="27" y="22"/>
                  </a:cxn>
                  <a:cxn ang="0">
                    <a:pos x="32" y="19"/>
                  </a:cxn>
                  <a:cxn ang="0">
                    <a:pos x="37" y="15"/>
                  </a:cxn>
                  <a:cxn ang="0">
                    <a:pos x="41" y="11"/>
                  </a:cxn>
                  <a:cxn ang="0">
                    <a:pos x="46" y="8"/>
                  </a:cxn>
                  <a:cxn ang="0">
                    <a:pos x="50" y="6"/>
                  </a:cxn>
                  <a:cxn ang="0">
                    <a:pos x="55" y="3"/>
                  </a:cxn>
                  <a:cxn ang="0">
                    <a:pos x="59" y="2"/>
                  </a:cxn>
                  <a:cxn ang="0">
                    <a:pos x="63" y="0"/>
                  </a:cxn>
                  <a:cxn ang="0">
                    <a:pos x="67" y="0"/>
                  </a:cxn>
                  <a:cxn ang="0">
                    <a:pos x="70" y="0"/>
                  </a:cxn>
                  <a:cxn ang="0">
                    <a:pos x="73" y="1"/>
                  </a:cxn>
                  <a:cxn ang="0">
                    <a:pos x="75" y="2"/>
                  </a:cxn>
                </a:cxnLst>
                <a:rect l="txL" t="txT" r="txR" b="txB"/>
                <a:pathLst>
                  <a:path w="1293" h="759">
                    <a:moveTo>
                      <a:pt x="603" y="19"/>
                    </a:moveTo>
                    <a:lnTo>
                      <a:pt x="1293" y="647"/>
                    </a:lnTo>
                    <a:lnTo>
                      <a:pt x="1291" y="647"/>
                    </a:lnTo>
                    <a:lnTo>
                      <a:pt x="1287" y="647"/>
                    </a:lnTo>
                    <a:lnTo>
                      <a:pt x="1281" y="647"/>
                    </a:lnTo>
                    <a:lnTo>
                      <a:pt x="1276" y="649"/>
                    </a:lnTo>
                    <a:lnTo>
                      <a:pt x="1266" y="651"/>
                    </a:lnTo>
                    <a:lnTo>
                      <a:pt x="1257" y="654"/>
                    </a:lnTo>
                    <a:lnTo>
                      <a:pt x="1243" y="656"/>
                    </a:lnTo>
                    <a:lnTo>
                      <a:pt x="1232" y="660"/>
                    </a:lnTo>
                    <a:lnTo>
                      <a:pt x="1217" y="664"/>
                    </a:lnTo>
                    <a:lnTo>
                      <a:pt x="1200" y="668"/>
                    </a:lnTo>
                    <a:lnTo>
                      <a:pt x="1181" y="671"/>
                    </a:lnTo>
                    <a:lnTo>
                      <a:pt x="1163" y="677"/>
                    </a:lnTo>
                    <a:lnTo>
                      <a:pt x="1141" y="681"/>
                    </a:lnTo>
                    <a:lnTo>
                      <a:pt x="1120" y="685"/>
                    </a:lnTo>
                    <a:lnTo>
                      <a:pt x="1097" y="690"/>
                    </a:lnTo>
                    <a:lnTo>
                      <a:pt x="1074" y="696"/>
                    </a:lnTo>
                    <a:lnTo>
                      <a:pt x="1049" y="700"/>
                    </a:lnTo>
                    <a:lnTo>
                      <a:pt x="1023" y="706"/>
                    </a:lnTo>
                    <a:lnTo>
                      <a:pt x="996" y="711"/>
                    </a:lnTo>
                    <a:lnTo>
                      <a:pt x="970" y="715"/>
                    </a:lnTo>
                    <a:lnTo>
                      <a:pt x="941" y="721"/>
                    </a:lnTo>
                    <a:lnTo>
                      <a:pt x="913" y="725"/>
                    </a:lnTo>
                    <a:lnTo>
                      <a:pt x="882" y="729"/>
                    </a:lnTo>
                    <a:lnTo>
                      <a:pt x="854" y="734"/>
                    </a:lnTo>
                    <a:lnTo>
                      <a:pt x="823" y="738"/>
                    </a:lnTo>
                    <a:lnTo>
                      <a:pt x="793" y="742"/>
                    </a:lnTo>
                    <a:lnTo>
                      <a:pt x="761" y="746"/>
                    </a:lnTo>
                    <a:lnTo>
                      <a:pt x="732" y="749"/>
                    </a:lnTo>
                    <a:lnTo>
                      <a:pt x="700" y="751"/>
                    </a:lnTo>
                    <a:lnTo>
                      <a:pt x="667" y="755"/>
                    </a:lnTo>
                    <a:lnTo>
                      <a:pt x="637" y="757"/>
                    </a:lnTo>
                    <a:lnTo>
                      <a:pt x="607" y="759"/>
                    </a:lnTo>
                    <a:lnTo>
                      <a:pt x="574" y="759"/>
                    </a:lnTo>
                    <a:lnTo>
                      <a:pt x="542" y="759"/>
                    </a:lnTo>
                    <a:lnTo>
                      <a:pt x="512" y="759"/>
                    </a:lnTo>
                    <a:lnTo>
                      <a:pt x="481" y="759"/>
                    </a:lnTo>
                    <a:lnTo>
                      <a:pt x="449" y="757"/>
                    </a:lnTo>
                    <a:lnTo>
                      <a:pt x="420" y="755"/>
                    </a:lnTo>
                    <a:lnTo>
                      <a:pt x="390" y="751"/>
                    </a:lnTo>
                    <a:lnTo>
                      <a:pt x="361" y="749"/>
                    </a:lnTo>
                    <a:lnTo>
                      <a:pt x="333" y="746"/>
                    </a:lnTo>
                    <a:lnTo>
                      <a:pt x="304" y="740"/>
                    </a:lnTo>
                    <a:lnTo>
                      <a:pt x="278" y="734"/>
                    </a:lnTo>
                    <a:lnTo>
                      <a:pt x="253" y="729"/>
                    </a:lnTo>
                    <a:lnTo>
                      <a:pt x="228" y="721"/>
                    </a:lnTo>
                    <a:lnTo>
                      <a:pt x="204" y="713"/>
                    </a:lnTo>
                    <a:lnTo>
                      <a:pt x="179" y="704"/>
                    </a:lnTo>
                    <a:lnTo>
                      <a:pt x="160" y="694"/>
                    </a:lnTo>
                    <a:lnTo>
                      <a:pt x="137" y="683"/>
                    </a:lnTo>
                    <a:lnTo>
                      <a:pt x="118" y="670"/>
                    </a:lnTo>
                    <a:lnTo>
                      <a:pt x="99" y="656"/>
                    </a:lnTo>
                    <a:lnTo>
                      <a:pt x="82" y="643"/>
                    </a:lnTo>
                    <a:lnTo>
                      <a:pt x="65" y="626"/>
                    </a:lnTo>
                    <a:lnTo>
                      <a:pt x="52" y="611"/>
                    </a:lnTo>
                    <a:lnTo>
                      <a:pt x="40" y="592"/>
                    </a:lnTo>
                    <a:lnTo>
                      <a:pt x="29" y="573"/>
                    </a:lnTo>
                    <a:lnTo>
                      <a:pt x="19" y="552"/>
                    </a:lnTo>
                    <a:lnTo>
                      <a:pt x="12" y="531"/>
                    </a:lnTo>
                    <a:lnTo>
                      <a:pt x="6" y="506"/>
                    </a:lnTo>
                    <a:lnTo>
                      <a:pt x="2" y="481"/>
                    </a:lnTo>
                    <a:lnTo>
                      <a:pt x="0" y="457"/>
                    </a:lnTo>
                    <a:lnTo>
                      <a:pt x="0" y="430"/>
                    </a:lnTo>
                    <a:lnTo>
                      <a:pt x="2" y="400"/>
                    </a:lnTo>
                    <a:lnTo>
                      <a:pt x="8" y="369"/>
                    </a:lnTo>
                    <a:lnTo>
                      <a:pt x="10" y="367"/>
                    </a:lnTo>
                    <a:lnTo>
                      <a:pt x="14" y="363"/>
                    </a:lnTo>
                    <a:lnTo>
                      <a:pt x="15" y="362"/>
                    </a:lnTo>
                    <a:lnTo>
                      <a:pt x="19" y="358"/>
                    </a:lnTo>
                    <a:lnTo>
                      <a:pt x="23" y="354"/>
                    </a:lnTo>
                    <a:lnTo>
                      <a:pt x="29" y="350"/>
                    </a:lnTo>
                    <a:lnTo>
                      <a:pt x="33" y="343"/>
                    </a:lnTo>
                    <a:lnTo>
                      <a:pt x="38" y="337"/>
                    </a:lnTo>
                    <a:lnTo>
                      <a:pt x="44" y="331"/>
                    </a:lnTo>
                    <a:lnTo>
                      <a:pt x="52" y="325"/>
                    </a:lnTo>
                    <a:lnTo>
                      <a:pt x="59" y="320"/>
                    </a:lnTo>
                    <a:lnTo>
                      <a:pt x="67" y="312"/>
                    </a:lnTo>
                    <a:lnTo>
                      <a:pt x="74" y="306"/>
                    </a:lnTo>
                    <a:lnTo>
                      <a:pt x="84" y="299"/>
                    </a:lnTo>
                    <a:lnTo>
                      <a:pt x="92" y="289"/>
                    </a:lnTo>
                    <a:lnTo>
                      <a:pt x="101" y="282"/>
                    </a:lnTo>
                    <a:lnTo>
                      <a:pt x="111" y="272"/>
                    </a:lnTo>
                    <a:lnTo>
                      <a:pt x="120" y="265"/>
                    </a:lnTo>
                    <a:lnTo>
                      <a:pt x="130" y="255"/>
                    </a:lnTo>
                    <a:lnTo>
                      <a:pt x="141" y="246"/>
                    </a:lnTo>
                    <a:lnTo>
                      <a:pt x="150" y="236"/>
                    </a:lnTo>
                    <a:lnTo>
                      <a:pt x="164" y="228"/>
                    </a:lnTo>
                    <a:lnTo>
                      <a:pt x="173" y="217"/>
                    </a:lnTo>
                    <a:lnTo>
                      <a:pt x="185" y="208"/>
                    </a:lnTo>
                    <a:lnTo>
                      <a:pt x="196" y="198"/>
                    </a:lnTo>
                    <a:lnTo>
                      <a:pt x="209" y="189"/>
                    </a:lnTo>
                    <a:lnTo>
                      <a:pt x="221" y="179"/>
                    </a:lnTo>
                    <a:lnTo>
                      <a:pt x="234" y="171"/>
                    </a:lnTo>
                    <a:lnTo>
                      <a:pt x="245" y="162"/>
                    </a:lnTo>
                    <a:lnTo>
                      <a:pt x="259" y="152"/>
                    </a:lnTo>
                    <a:lnTo>
                      <a:pt x="270" y="141"/>
                    </a:lnTo>
                    <a:lnTo>
                      <a:pt x="283" y="132"/>
                    </a:lnTo>
                    <a:lnTo>
                      <a:pt x="297" y="122"/>
                    </a:lnTo>
                    <a:lnTo>
                      <a:pt x="308" y="114"/>
                    </a:lnTo>
                    <a:lnTo>
                      <a:pt x="321" y="105"/>
                    </a:lnTo>
                    <a:lnTo>
                      <a:pt x="333" y="95"/>
                    </a:lnTo>
                    <a:lnTo>
                      <a:pt x="346" y="86"/>
                    </a:lnTo>
                    <a:lnTo>
                      <a:pt x="360" y="78"/>
                    </a:lnTo>
                    <a:lnTo>
                      <a:pt x="371" y="71"/>
                    </a:lnTo>
                    <a:lnTo>
                      <a:pt x="382" y="63"/>
                    </a:lnTo>
                    <a:lnTo>
                      <a:pt x="396" y="55"/>
                    </a:lnTo>
                    <a:lnTo>
                      <a:pt x="407" y="50"/>
                    </a:lnTo>
                    <a:lnTo>
                      <a:pt x="418" y="42"/>
                    </a:lnTo>
                    <a:lnTo>
                      <a:pt x="432" y="36"/>
                    </a:lnTo>
                    <a:lnTo>
                      <a:pt x="445" y="31"/>
                    </a:lnTo>
                    <a:lnTo>
                      <a:pt x="456" y="27"/>
                    </a:lnTo>
                    <a:lnTo>
                      <a:pt x="468" y="19"/>
                    </a:lnTo>
                    <a:lnTo>
                      <a:pt x="479" y="16"/>
                    </a:lnTo>
                    <a:lnTo>
                      <a:pt x="489" y="12"/>
                    </a:lnTo>
                    <a:lnTo>
                      <a:pt x="500" y="8"/>
                    </a:lnTo>
                    <a:lnTo>
                      <a:pt x="510" y="6"/>
                    </a:lnTo>
                    <a:lnTo>
                      <a:pt x="521" y="4"/>
                    </a:lnTo>
                    <a:lnTo>
                      <a:pt x="531" y="0"/>
                    </a:lnTo>
                    <a:lnTo>
                      <a:pt x="540" y="0"/>
                    </a:lnTo>
                    <a:lnTo>
                      <a:pt x="550" y="0"/>
                    </a:lnTo>
                    <a:lnTo>
                      <a:pt x="559" y="0"/>
                    </a:lnTo>
                    <a:lnTo>
                      <a:pt x="567" y="0"/>
                    </a:lnTo>
                    <a:lnTo>
                      <a:pt x="574" y="4"/>
                    </a:lnTo>
                    <a:lnTo>
                      <a:pt x="582" y="6"/>
                    </a:lnTo>
                    <a:lnTo>
                      <a:pt x="589" y="10"/>
                    </a:lnTo>
                    <a:lnTo>
                      <a:pt x="595" y="12"/>
                    </a:lnTo>
                    <a:lnTo>
                      <a:pt x="603" y="1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0" name="Freeform 9"/>
              <p:cNvSpPr/>
              <p:nvPr/>
            </p:nvSpPr>
            <p:spPr>
              <a:xfrm>
                <a:off x="689" y="1426"/>
                <a:ext cx="1330" cy="1162"/>
              </a:xfrm>
              <a:custGeom>
                <a:avLst/>
                <a:gdLst>
                  <a:gd name="txL" fmla="*/ 0 w 2661"/>
                  <a:gd name="txT" fmla="*/ 0 h 2325"/>
                  <a:gd name="txR" fmla="*/ 2661 w 2661"/>
                  <a:gd name="txB" fmla="*/ 2325 h 2325"/>
                </a:gdLst>
                <a:ahLst/>
                <a:cxnLst>
                  <a:cxn ang="0">
                    <a:pos x="201" y="0"/>
                  </a:cxn>
                  <a:cxn ang="0">
                    <a:pos x="209" y="1"/>
                  </a:cxn>
                  <a:cxn ang="0">
                    <a:pos x="216" y="5"/>
                  </a:cxn>
                  <a:cxn ang="0">
                    <a:pos x="225" y="12"/>
                  </a:cxn>
                  <a:cxn ang="0">
                    <a:pos x="230" y="16"/>
                  </a:cxn>
                  <a:cxn ang="0">
                    <a:pos x="243" y="20"/>
                  </a:cxn>
                  <a:cxn ang="0">
                    <a:pos x="263" y="29"/>
                  </a:cxn>
                  <a:cxn ang="0">
                    <a:pos x="287" y="45"/>
                  </a:cxn>
                  <a:cxn ang="0">
                    <a:pos x="309" y="68"/>
                  </a:cxn>
                  <a:cxn ang="0">
                    <a:pos x="326" y="99"/>
                  </a:cxn>
                  <a:cxn ang="0">
                    <a:pos x="332" y="135"/>
                  </a:cxn>
                  <a:cxn ang="0">
                    <a:pos x="332" y="144"/>
                  </a:cxn>
                  <a:cxn ang="0">
                    <a:pos x="331" y="153"/>
                  </a:cxn>
                  <a:cxn ang="0">
                    <a:pos x="329" y="162"/>
                  </a:cxn>
                  <a:cxn ang="0">
                    <a:pos x="318" y="203"/>
                  </a:cxn>
                  <a:cxn ang="0">
                    <a:pos x="305" y="230"/>
                  </a:cxn>
                  <a:cxn ang="0">
                    <a:pos x="291" y="243"/>
                  </a:cxn>
                  <a:cxn ang="0">
                    <a:pos x="279" y="246"/>
                  </a:cxn>
                  <a:cxn ang="0">
                    <a:pos x="269" y="243"/>
                  </a:cxn>
                  <a:cxn ang="0">
                    <a:pos x="262" y="239"/>
                  </a:cxn>
                  <a:cxn ang="0">
                    <a:pos x="260" y="245"/>
                  </a:cxn>
                  <a:cxn ang="0">
                    <a:pos x="255" y="255"/>
                  </a:cxn>
                  <a:cxn ang="0">
                    <a:pos x="246" y="265"/>
                  </a:cxn>
                  <a:cxn ang="0">
                    <a:pos x="234" y="274"/>
                  </a:cxn>
                  <a:cxn ang="0">
                    <a:pos x="217" y="280"/>
                  </a:cxn>
                  <a:cxn ang="0">
                    <a:pos x="195" y="279"/>
                  </a:cxn>
                  <a:cxn ang="0">
                    <a:pos x="174" y="278"/>
                  </a:cxn>
                  <a:cxn ang="0">
                    <a:pos x="159" y="279"/>
                  </a:cxn>
                  <a:cxn ang="0">
                    <a:pos x="150" y="282"/>
                  </a:cxn>
                  <a:cxn ang="0">
                    <a:pos x="144" y="287"/>
                  </a:cxn>
                  <a:cxn ang="0">
                    <a:pos x="97" y="284"/>
                  </a:cxn>
                  <a:cxn ang="0">
                    <a:pos x="88" y="277"/>
                  </a:cxn>
                  <a:cxn ang="0">
                    <a:pos x="73" y="265"/>
                  </a:cxn>
                  <a:cxn ang="0">
                    <a:pos x="55" y="249"/>
                  </a:cxn>
                  <a:cxn ang="0">
                    <a:pos x="36" y="231"/>
                  </a:cxn>
                  <a:cxn ang="0">
                    <a:pos x="19" y="212"/>
                  </a:cxn>
                  <a:cxn ang="0">
                    <a:pos x="7" y="195"/>
                  </a:cxn>
                  <a:cxn ang="0">
                    <a:pos x="2" y="183"/>
                  </a:cxn>
                  <a:cxn ang="0">
                    <a:pos x="0" y="170"/>
                  </a:cxn>
                  <a:cxn ang="0">
                    <a:pos x="0" y="158"/>
                  </a:cxn>
                  <a:cxn ang="0">
                    <a:pos x="0" y="148"/>
                  </a:cxn>
                  <a:cxn ang="0">
                    <a:pos x="1" y="137"/>
                  </a:cxn>
                  <a:cxn ang="0">
                    <a:pos x="3" y="127"/>
                  </a:cxn>
                  <a:cxn ang="0">
                    <a:pos x="6" y="117"/>
                  </a:cxn>
                  <a:cxn ang="0">
                    <a:pos x="8" y="108"/>
                  </a:cxn>
                  <a:cxn ang="0">
                    <a:pos x="11" y="101"/>
                  </a:cxn>
                  <a:cxn ang="0">
                    <a:pos x="15" y="90"/>
                  </a:cxn>
                  <a:cxn ang="0">
                    <a:pos x="57" y="32"/>
                  </a:cxn>
                  <a:cxn ang="0">
                    <a:pos x="64" y="28"/>
                  </a:cxn>
                  <a:cxn ang="0">
                    <a:pos x="76" y="21"/>
                  </a:cxn>
                  <a:cxn ang="0">
                    <a:pos x="91" y="13"/>
                  </a:cxn>
                  <a:cxn ang="0">
                    <a:pos x="109" y="7"/>
                  </a:cxn>
                  <a:cxn ang="0">
                    <a:pos x="126" y="2"/>
                  </a:cxn>
                  <a:cxn ang="0">
                    <a:pos x="144" y="0"/>
                  </a:cxn>
                  <a:cxn ang="0">
                    <a:pos x="159" y="0"/>
                  </a:cxn>
                  <a:cxn ang="0">
                    <a:pos x="172" y="1"/>
                  </a:cxn>
                  <a:cxn ang="0">
                    <a:pos x="182" y="3"/>
                  </a:cxn>
                  <a:cxn ang="0">
                    <a:pos x="192" y="6"/>
                  </a:cxn>
                </a:cxnLst>
                <a:rect l="txL" t="txT" r="txR" b="txB"/>
                <a:pathLst>
                  <a:path w="2661" h="2325">
                    <a:moveTo>
                      <a:pt x="1572" y="64"/>
                    </a:moveTo>
                    <a:lnTo>
                      <a:pt x="1572" y="55"/>
                    </a:lnTo>
                    <a:lnTo>
                      <a:pt x="1574" y="49"/>
                    </a:lnTo>
                    <a:lnTo>
                      <a:pt x="1574" y="41"/>
                    </a:lnTo>
                    <a:lnTo>
                      <a:pt x="1576" y="36"/>
                    </a:lnTo>
                    <a:lnTo>
                      <a:pt x="1582" y="26"/>
                    </a:lnTo>
                    <a:lnTo>
                      <a:pt x="1587" y="19"/>
                    </a:lnTo>
                    <a:lnTo>
                      <a:pt x="1595" y="11"/>
                    </a:lnTo>
                    <a:lnTo>
                      <a:pt x="1602" y="5"/>
                    </a:lnTo>
                    <a:lnTo>
                      <a:pt x="1610" y="1"/>
                    </a:lnTo>
                    <a:lnTo>
                      <a:pt x="1620" y="1"/>
                    </a:lnTo>
                    <a:lnTo>
                      <a:pt x="1629" y="0"/>
                    </a:lnTo>
                    <a:lnTo>
                      <a:pt x="1639" y="1"/>
                    </a:lnTo>
                    <a:lnTo>
                      <a:pt x="1644" y="1"/>
                    </a:lnTo>
                    <a:lnTo>
                      <a:pt x="1650" y="5"/>
                    </a:lnTo>
                    <a:lnTo>
                      <a:pt x="1656" y="5"/>
                    </a:lnTo>
                    <a:lnTo>
                      <a:pt x="1661" y="9"/>
                    </a:lnTo>
                    <a:lnTo>
                      <a:pt x="1667" y="9"/>
                    </a:lnTo>
                    <a:lnTo>
                      <a:pt x="1673" y="11"/>
                    </a:lnTo>
                    <a:lnTo>
                      <a:pt x="1678" y="15"/>
                    </a:lnTo>
                    <a:lnTo>
                      <a:pt x="1684" y="19"/>
                    </a:lnTo>
                    <a:lnTo>
                      <a:pt x="1690" y="20"/>
                    </a:lnTo>
                    <a:lnTo>
                      <a:pt x="1697" y="24"/>
                    </a:lnTo>
                    <a:lnTo>
                      <a:pt x="1703" y="26"/>
                    </a:lnTo>
                    <a:lnTo>
                      <a:pt x="1709" y="32"/>
                    </a:lnTo>
                    <a:lnTo>
                      <a:pt x="1715" y="34"/>
                    </a:lnTo>
                    <a:lnTo>
                      <a:pt x="1720" y="38"/>
                    </a:lnTo>
                    <a:lnTo>
                      <a:pt x="1724" y="41"/>
                    </a:lnTo>
                    <a:lnTo>
                      <a:pt x="1732" y="45"/>
                    </a:lnTo>
                    <a:lnTo>
                      <a:pt x="1735" y="47"/>
                    </a:lnTo>
                    <a:lnTo>
                      <a:pt x="1743" y="53"/>
                    </a:lnTo>
                    <a:lnTo>
                      <a:pt x="1747" y="57"/>
                    </a:lnTo>
                    <a:lnTo>
                      <a:pt x="1754" y="60"/>
                    </a:lnTo>
                    <a:lnTo>
                      <a:pt x="1758" y="64"/>
                    </a:lnTo>
                    <a:lnTo>
                      <a:pt x="1764" y="68"/>
                    </a:lnTo>
                    <a:lnTo>
                      <a:pt x="1768" y="72"/>
                    </a:lnTo>
                    <a:lnTo>
                      <a:pt x="1775" y="76"/>
                    </a:lnTo>
                    <a:lnTo>
                      <a:pt x="1785" y="83"/>
                    </a:lnTo>
                    <a:lnTo>
                      <a:pt x="1793" y="91"/>
                    </a:lnTo>
                    <a:lnTo>
                      <a:pt x="1800" y="98"/>
                    </a:lnTo>
                    <a:lnTo>
                      <a:pt x="1808" y="104"/>
                    </a:lnTo>
                    <a:lnTo>
                      <a:pt x="1813" y="110"/>
                    </a:lnTo>
                    <a:lnTo>
                      <a:pt x="1821" y="116"/>
                    </a:lnTo>
                    <a:lnTo>
                      <a:pt x="1825" y="119"/>
                    </a:lnTo>
                    <a:lnTo>
                      <a:pt x="1829" y="123"/>
                    </a:lnTo>
                    <a:lnTo>
                      <a:pt x="1831" y="125"/>
                    </a:lnTo>
                    <a:lnTo>
                      <a:pt x="1832" y="125"/>
                    </a:lnTo>
                    <a:lnTo>
                      <a:pt x="1834" y="125"/>
                    </a:lnTo>
                    <a:lnTo>
                      <a:pt x="1840" y="129"/>
                    </a:lnTo>
                    <a:lnTo>
                      <a:pt x="1844" y="129"/>
                    </a:lnTo>
                    <a:lnTo>
                      <a:pt x="1850" y="131"/>
                    </a:lnTo>
                    <a:lnTo>
                      <a:pt x="1857" y="133"/>
                    </a:lnTo>
                    <a:lnTo>
                      <a:pt x="1867" y="135"/>
                    </a:lnTo>
                    <a:lnTo>
                      <a:pt x="1874" y="136"/>
                    </a:lnTo>
                    <a:lnTo>
                      <a:pt x="1884" y="140"/>
                    </a:lnTo>
                    <a:lnTo>
                      <a:pt x="1893" y="144"/>
                    </a:lnTo>
                    <a:lnTo>
                      <a:pt x="1907" y="148"/>
                    </a:lnTo>
                    <a:lnTo>
                      <a:pt x="1918" y="152"/>
                    </a:lnTo>
                    <a:lnTo>
                      <a:pt x="1931" y="157"/>
                    </a:lnTo>
                    <a:lnTo>
                      <a:pt x="1945" y="163"/>
                    </a:lnTo>
                    <a:lnTo>
                      <a:pt x="1960" y="169"/>
                    </a:lnTo>
                    <a:lnTo>
                      <a:pt x="1973" y="174"/>
                    </a:lnTo>
                    <a:lnTo>
                      <a:pt x="1988" y="180"/>
                    </a:lnTo>
                    <a:lnTo>
                      <a:pt x="2003" y="188"/>
                    </a:lnTo>
                    <a:lnTo>
                      <a:pt x="2021" y="193"/>
                    </a:lnTo>
                    <a:lnTo>
                      <a:pt x="2038" y="201"/>
                    </a:lnTo>
                    <a:lnTo>
                      <a:pt x="2055" y="211"/>
                    </a:lnTo>
                    <a:lnTo>
                      <a:pt x="2072" y="220"/>
                    </a:lnTo>
                    <a:lnTo>
                      <a:pt x="2091" y="228"/>
                    </a:lnTo>
                    <a:lnTo>
                      <a:pt x="2108" y="237"/>
                    </a:lnTo>
                    <a:lnTo>
                      <a:pt x="2127" y="247"/>
                    </a:lnTo>
                    <a:lnTo>
                      <a:pt x="2146" y="258"/>
                    </a:lnTo>
                    <a:lnTo>
                      <a:pt x="2165" y="270"/>
                    </a:lnTo>
                    <a:lnTo>
                      <a:pt x="2184" y="281"/>
                    </a:lnTo>
                    <a:lnTo>
                      <a:pt x="2203" y="294"/>
                    </a:lnTo>
                    <a:lnTo>
                      <a:pt x="2222" y="306"/>
                    </a:lnTo>
                    <a:lnTo>
                      <a:pt x="2243" y="321"/>
                    </a:lnTo>
                    <a:lnTo>
                      <a:pt x="2262" y="334"/>
                    </a:lnTo>
                    <a:lnTo>
                      <a:pt x="2279" y="347"/>
                    </a:lnTo>
                    <a:lnTo>
                      <a:pt x="2298" y="363"/>
                    </a:lnTo>
                    <a:lnTo>
                      <a:pt x="2319" y="378"/>
                    </a:lnTo>
                    <a:lnTo>
                      <a:pt x="2336" y="393"/>
                    </a:lnTo>
                    <a:lnTo>
                      <a:pt x="2355" y="410"/>
                    </a:lnTo>
                    <a:lnTo>
                      <a:pt x="2374" y="427"/>
                    </a:lnTo>
                    <a:lnTo>
                      <a:pt x="2393" y="446"/>
                    </a:lnTo>
                    <a:lnTo>
                      <a:pt x="2410" y="463"/>
                    </a:lnTo>
                    <a:lnTo>
                      <a:pt x="2427" y="484"/>
                    </a:lnTo>
                    <a:lnTo>
                      <a:pt x="2446" y="503"/>
                    </a:lnTo>
                    <a:lnTo>
                      <a:pt x="2463" y="524"/>
                    </a:lnTo>
                    <a:lnTo>
                      <a:pt x="2479" y="545"/>
                    </a:lnTo>
                    <a:lnTo>
                      <a:pt x="2496" y="568"/>
                    </a:lnTo>
                    <a:lnTo>
                      <a:pt x="2511" y="589"/>
                    </a:lnTo>
                    <a:lnTo>
                      <a:pt x="2526" y="614"/>
                    </a:lnTo>
                    <a:lnTo>
                      <a:pt x="2539" y="635"/>
                    </a:lnTo>
                    <a:lnTo>
                      <a:pt x="2555" y="659"/>
                    </a:lnTo>
                    <a:lnTo>
                      <a:pt x="2566" y="684"/>
                    </a:lnTo>
                    <a:lnTo>
                      <a:pt x="2579" y="711"/>
                    </a:lnTo>
                    <a:lnTo>
                      <a:pt x="2591" y="735"/>
                    </a:lnTo>
                    <a:lnTo>
                      <a:pt x="2602" y="764"/>
                    </a:lnTo>
                    <a:lnTo>
                      <a:pt x="2612" y="792"/>
                    </a:lnTo>
                    <a:lnTo>
                      <a:pt x="2621" y="821"/>
                    </a:lnTo>
                    <a:lnTo>
                      <a:pt x="2629" y="849"/>
                    </a:lnTo>
                    <a:lnTo>
                      <a:pt x="2636" y="880"/>
                    </a:lnTo>
                    <a:lnTo>
                      <a:pt x="2642" y="910"/>
                    </a:lnTo>
                    <a:lnTo>
                      <a:pt x="2650" y="943"/>
                    </a:lnTo>
                    <a:lnTo>
                      <a:pt x="2652" y="975"/>
                    </a:lnTo>
                    <a:lnTo>
                      <a:pt x="2655" y="1007"/>
                    </a:lnTo>
                    <a:lnTo>
                      <a:pt x="2657" y="1041"/>
                    </a:lnTo>
                    <a:lnTo>
                      <a:pt x="2661" y="1078"/>
                    </a:lnTo>
                    <a:lnTo>
                      <a:pt x="2659" y="1083"/>
                    </a:lnTo>
                    <a:lnTo>
                      <a:pt x="2659" y="1089"/>
                    </a:lnTo>
                    <a:lnTo>
                      <a:pt x="2659" y="1097"/>
                    </a:lnTo>
                    <a:lnTo>
                      <a:pt x="2659" y="1102"/>
                    </a:lnTo>
                    <a:lnTo>
                      <a:pt x="2659" y="1110"/>
                    </a:lnTo>
                    <a:lnTo>
                      <a:pt x="2659" y="1116"/>
                    </a:lnTo>
                    <a:lnTo>
                      <a:pt x="2659" y="1123"/>
                    </a:lnTo>
                    <a:lnTo>
                      <a:pt x="2659" y="1131"/>
                    </a:lnTo>
                    <a:lnTo>
                      <a:pt x="2657" y="1136"/>
                    </a:lnTo>
                    <a:lnTo>
                      <a:pt x="2657" y="1144"/>
                    </a:lnTo>
                    <a:lnTo>
                      <a:pt x="2657" y="1152"/>
                    </a:lnTo>
                    <a:lnTo>
                      <a:pt x="2657" y="1159"/>
                    </a:lnTo>
                    <a:lnTo>
                      <a:pt x="2655" y="1165"/>
                    </a:lnTo>
                    <a:lnTo>
                      <a:pt x="2655" y="1173"/>
                    </a:lnTo>
                    <a:lnTo>
                      <a:pt x="2655" y="1180"/>
                    </a:lnTo>
                    <a:lnTo>
                      <a:pt x="2655" y="1188"/>
                    </a:lnTo>
                    <a:lnTo>
                      <a:pt x="2653" y="1194"/>
                    </a:lnTo>
                    <a:lnTo>
                      <a:pt x="2653" y="1201"/>
                    </a:lnTo>
                    <a:lnTo>
                      <a:pt x="2652" y="1209"/>
                    </a:lnTo>
                    <a:lnTo>
                      <a:pt x="2652" y="1216"/>
                    </a:lnTo>
                    <a:lnTo>
                      <a:pt x="2650" y="1224"/>
                    </a:lnTo>
                    <a:lnTo>
                      <a:pt x="2650" y="1232"/>
                    </a:lnTo>
                    <a:lnTo>
                      <a:pt x="2648" y="1237"/>
                    </a:lnTo>
                    <a:lnTo>
                      <a:pt x="2648" y="1247"/>
                    </a:lnTo>
                    <a:lnTo>
                      <a:pt x="2646" y="1252"/>
                    </a:lnTo>
                    <a:lnTo>
                      <a:pt x="2644" y="1260"/>
                    </a:lnTo>
                    <a:lnTo>
                      <a:pt x="2644" y="1268"/>
                    </a:lnTo>
                    <a:lnTo>
                      <a:pt x="2642" y="1275"/>
                    </a:lnTo>
                    <a:lnTo>
                      <a:pt x="2640" y="1283"/>
                    </a:lnTo>
                    <a:lnTo>
                      <a:pt x="2640" y="1290"/>
                    </a:lnTo>
                    <a:lnTo>
                      <a:pt x="2638" y="1298"/>
                    </a:lnTo>
                    <a:lnTo>
                      <a:pt x="2638" y="1306"/>
                    </a:lnTo>
                    <a:lnTo>
                      <a:pt x="2629" y="1348"/>
                    </a:lnTo>
                    <a:lnTo>
                      <a:pt x="2619" y="1389"/>
                    </a:lnTo>
                    <a:lnTo>
                      <a:pt x="2610" y="1427"/>
                    </a:lnTo>
                    <a:lnTo>
                      <a:pt x="2600" y="1467"/>
                    </a:lnTo>
                    <a:lnTo>
                      <a:pt x="2591" y="1502"/>
                    </a:lnTo>
                    <a:lnTo>
                      <a:pt x="2581" y="1536"/>
                    </a:lnTo>
                    <a:lnTo>
                      <a:pt x="2572" y="1568"/>
                    </a:lnTo>
                    <a:lnTo>
                      <a:pt x="2562" y="1600"/>
                    </a:lnTo>
                    <a:lnTo>
                      <a:pt x="2551" y="1629"/>
                    </a:lnTo>
                    <a:lnTo>
                      <a:pt x="2541" y="1657"/>
                    </a:lnTo>
                    <a:lnTo>
                      <a:pt x="2530" y="1682"/>
                    </a:lnTo>
                    <a:lnTo>
                      <a:pt x="2520" y="1709"/>
                    </a:lnTo>
                    <a:lnTo>
                      <a:pt x="2509" y="1732"/>
                    </a:lnTo>
                    <a:lnTo>
                      <a:pt x="2498" y="1754"/>
                    </a:lnTo>
                    <a:lnTo>
                      <a:pt x="2488" y="1775"/>
                    </a:lnTo>
                    <a:lnTo>
                      <a:pt x="2479" y="1796"/>
                    </a:lnTo>
                    <a:lnTo>
                      <a:pt x="2465" y="1813"/>
                    </a:lnTo>
                    <a:lnTo>
                      <a:pt x="2454" y="1830"/>
                    </a:lnTo>
                    <a:lnTo>
                      <a:pt x="2443" y="1846"/>
                    </a:lnTo>
                    <a:lnTo>
                      <a:pt x="2433" y="1861"/>
                    </a:lnTo>
                    <a:lnTo>
                      <a:pt x="2422" y="1874"/>
                    </a:lnTo>
                    <a:lnTo>
                      <a:pt x="2410" y="1886"/>
                    </a:lnTo>
                    <a:lnTo>
                      <a:pt x="2399" y="1897"/>
                    </a:lnTo>
                    <a:lnTo>
                      <a:pt x="2389" y="1908"/>
                    </a:lnTo>
                    <a:lnTo>
                      <a:pt x="2376" y="1918"/>
                    </a:lnTo>
                    <a:lnTo>
                      <a:pt x="2366" y="1927"/>
                    </a:lnTo>
                    <a:lnTo>
                      <a:pt x="2355" y="1933"/>
                    </a:lnTo>
                    <a:lnTo>
                      <a:pt x="2344" y="1941"/>
                    </a:lnTo>
                    <a:lnTo>
                      <a:pt x="2332" y="1946"/>
                    </a:lnTo>
                    <a:lnTo>
                      <a:pt x="2323" y="1952"/>
                    </a:lnTo>
                    <a:lnTo>
                      <a:pt x="2311" y="1956"/>
                    </a:lnTo>
                    <a:lnTo>
                      <a:pt x="2302" y="1962"/>
                    </a:lnTo>
                    <a:lnTo>
                      <a:pt x="2290" y="1964"/>
                    </a:lnTo>
                    <a:lnTo>
                      <a:pt x="2281" y="1965"/>
                    </a:lnTo>
                    <a:lnTo>
                      <a:pt x="2270" y="1965"/>
                    </a:lnTo>
                    <a:lnTo>
                      <a:pt x="2262" y="1969"/>
                    </a:lnTo>
                    <a:lnTo>
                      <a:pt x="2251" y="1969"/>
                    </a:lnTo>
                    <a:lnTo>
                      <a:pt x="2241" y="1969"/>
                    </a:lnTo>
                    <a:lnTo>
                      <a:pt x="2232" y="1969"/>
                    </a:lnTo>
                    <a:lnTo>
                      <a:pt x="2224" y="1969"/>
                    </a:lnTo>
                    <a:lnTo>
                      <a:pt x="2214" y="1965"/>
                    </a:lnTo>
                    <a:lnTo>
                      <a:pt x="2205" y="1964"/>
                    </a:lnTo>
                    <a:lnTo>
                      <a:pt x="2197" y="1962"/>
                    </a:lnTo>
                    <a:lnTo>
                      <a:pt x="2188" y="1962"/>
                    </a:lnTo>
                    <a:lnTo>
                      <a:pt x="2180" y="1958"/>
                    </a:lnTo>
                    <a:lnTo>
                      <a:pt x="2173" y="1956"/>
                    </a:lnTo>
                    <a:lnTo>
                      <a:pt x="2167" y="1952"/>
                    </a:lnTo>
                    <a:lnTo>
                      <a:pt x="2161" y="1950"/>
                    </a:lnTo>
                    <a:lnTo>
                      <a:pt x="2154" y="1948"/>
                    </a:lnTo>
                    <a:lnTo>
                      <a:pt x="2146" y="1945"/>
                    </a:lnTo>
                    <a:lnTo>
                      <a:pt x="2140" y="1941"/>
                    </a:lnTo>
                    <a:lnTo>
                      <a:pt x="2135" y="1939"/>
                    </a:lnTo>
                    <a:lnTo>
                      <a:pt x="2129" y="1935"/>
                    </a:lnTo>
                    <a:lnTo>
                      <a:pt x="2125" y="1931"/>
                    </a:lnTo>
                    <a:lnTo>
                      <a:pt x="2119" y="1929"/>
                    </a:lnTo>
                    <a:lnTo>
                      <a:pt x="2118" y="1927"/>
                    </a:lnTo>
                    <a:lnTo>
                      <a:pt x="2110" y="1920"/>
                    </a:lnTo>
                    <a:lnTo>
                      <a:pt x="2106" y="1918"/>
                    </a:lnTo>
                    <a:lnTo>
                      <a:pt x="2102" y="1916"/>
                    </a:lnTo>
                    <a:lnTo>
                      <a:pt x="2100" y="1916"/>
                    </a:lnTo>
                    <a:lnTo>
                      <a:pt x="2100" y="1918"/>
                    </a:lnTo>
                    <a:lnTo>
                      <a:pt x="2099" y="1924"/>
                    </a:lnTo>
                    <a:lnTo>
                      <a:pt x="2097" y="1931"/>
                    </a:lnTo>
                    <a:lnTo>
                      <a:pt x="2093" y="1939"/>
                    </a:lnTo>
                    <a:lnTo>
                      <a:pt x="2089" y="1950"/>
                    </a:lnTo>
                    <a:lnTo>
                      <a:pt x="2087" y="1954"/>
                    </a:lnTo>
                    <a:lnTo>
                      <a:pt x="2085" y="1962"/>
                    </a:lnTo>
                    <a:lnTo>
                      <a:pt x="2081" y="1967"/>
                    </a:lnTo>
                    <a:lnTo>
                      <a:pt x="2079" y="1975"/>
                    </a:lnTo>
                    <a:lnTo>
                      <a:pt x="2076" y="1981"/>
                    </a:lnTo>
                    <a:lnTo>
                      <a:pt x="2072" y="1986"/>
                    </a:lnTo>
                    <a:lnTo>
                      <a:pt x="2068" y="1994"/>
                    </a:lnTo>
                    <a:lnTo>
                      <a:pt x="2064" y="2003"/>
                    </a:lnTo>
                    <a:lnTo>
                      <a:pt x="2060" y="2009"/>
                    </a:lnTo>
                    <a:lnTo>
                      <a:pt x="2057" y="2019"/>
                    </a:lnTo>
                    <a:lnTo>
                      <a:pt x="2053" y="2026"/>
                    </a:lnTo>
                    <a:lnTo>
                      <a:pt x="2049" y="2034"/>
                    </a:lnTo>
                    <a:lnTo>
                      <a:pt x="2041" y="2041"/>
                    </a:lnTo>
                    <a:lnTo>
                      <a:pt x="2038" y="2051"/>
                    </a:lnTo>
                    <a:lnTo>
                      <a:pt x="2030" y="2059"/>
                    </a:lnTo>
                    <a:lnTo>
                      <a:pt x="2026" y="2068"/>
                    </a:lnTo>
                    <a:lnTo>
                      <a:pt x="2019" y="2076"/>
                    </a:lnTo>
                    <a:lnTo>
                      <a:pt x="2013" y="2085"/>
                    </a:lnTo>
                    <a:lnTo>
                      <a:pt x="2007" y="2093"/>
                    </a:lnTo>
                    <a:lnTo>
                      <a:pt x="2002" y="2102"/>
                    </a:lnTo>
                    <a:lnTo>
                      <a:pt x="1992" y="2110"/>
                    </a:lnTo>
                    <a:lnTo>
                      <a:pt x="1984" y="2118"/>
                    </a:lnTo>
                    <a:lnTo>
                      <a:pt x="1975" y="2127"/>
                    </a:lnTo>
                    <a:lnTo>
                      <a:pt x="1969" y="2135"/>
                    </a:lnTo>
                    <a:lnTo>
                      <a:pt x="1960" y="2142"/>
                    </a:lnTo>
                    <a:lnTo>
                      <a:pt x="1950" y="2150"/>
                    </a:lnTo>
                    <a:lnTo>
                      <a:pt x="1941" y="2157"/>
                    </a:lnTo>
                    <a:lnTo>
                      <a:pt x="1931" y="2165"/>
                    </a:lnTo>
                    <a:lnTo>
                      <a:pt x="1922" y="2173"/>
                    </a:lnTo>
                    <a:lnTo>
                      <a:pt x="1910" y="2180"/>
                    </a:lnTo>
                    <a:lnTo>
                      <a:pt x="1899" y="2186"/>
                    </a:lnTo>
                    <a:lnTo>
                      <a:pt x="1889" y="2194"/>
                    </a:lnTo>
                    <a:lnTo>
                      <a:pt x="1876" y="2199"/>
                    </a:lnTo>
                    <a:lnTo>
                      <a:pt x="1865" y="2207"/>
                    </a:lnTo>
                    <a:lnTo>
                      <a:pt x="1853" y="2211"/>
                    </a:lnTo>
                    <a:lnTo>
                      <a:pt x="1842" y="2218"/>
                    </a:lnTo>
                    <a:lnTo>
                      <a:pt x="1827" y="2222"/>
                    </a:lnTo>
                    <a:lnTo>
                      <a:pt x="1813" y="2226"/>
                    </a:lnTo>
                    <a:lnTo>
                      <a:pt x="1800" y="2230"/>
                    </a:lnTo>
                    <a:lnTo>
                      <a:pt x="1787" y="2233"/>
                    </a:lnTo>
                    <a:lnTo>
                      <a:pt x="1770" y="2237"/>
                    </a:lnTo>
                    <a:lnTo>
                      <a:pt x="1754" y="2241"/>
                    </a:lnTo>
                    <a:lnTo>
                      <a:pt x="1739" y="2243"/>
                    </a:lnTo>
                    <a:lnTo>
                      <a:pt x="1724" y="2245"/>
                    </a:lnTo>
                    <a:lnTo>
                      <a:pt x="1707" y="2247"/>
                    </a:lnTo>
                    <a:lnTo>
                      <a:pt x="1690" y="2247"/>
                    </a:lnTo>
                    <a:lnTo>
                      <a:pt x="1673" y="2247"/>
                    </a:lnTo>
                    <a:lnTo>
                      <a:pt x="1656" y="2249"/>
                    </a:lnTo>
                    <a:lnTo>
                      <a:pt x="1637" y="2247"/>
                    </a:lnTo>
                    <a:lnTo>
                      <a:pt x="1618" y="2245"/>
                    </a:lnTo>
                    <a:lnTo>
                      <a:pt x="1599" y="2243"/>
                    </a:lnTo>
                    <a:lnTo>
                      <a:pt x="1582" y="2243"/>
                    </a:lnTo>
                    <a:lnTo>
                      <a:pt x="1561" y="2239"/>
                    </a:lnTo>
                    <a:lnTo>
                      <a:pt x="1542" y="2235"/>
                    </a:lnTo>
                    <a:lnTo>
                      <a:pt x="1521" y="2233"/>
                    </a:lnTo>
                    <a:lnTo>
                      <a:pt x="1506" y="2232"/>
                    </a:lnTo>
                    <a:lnTo>
                      <a:pt x="1487" y="2230"/>
                    </a:lnTo>
                    <a:lnTo>
                      <a:pt x="1469" y="2228"/>
                    </a:lnTo>
                    <a:lnTo>
                      <a:pt x="1454" y="2226"/>
                    </a:lnTo>
                    <a:lnTo>
                      <a:pt x="1439" y="2226"/>
                    </a:lnTo>
                    <a:lnTo>
                      <a:pt x="1424" y="2226"/>
                    </a:lnTo>
                    <a:lnTo>
                      <a:pt x="1407" y="2224"/>
                    </a:lnTo>
                    <a:lnTo>
                      <a:pt x="1393" y="2224"/>
                    </a:lnTo>
                    <a:lnTo>
                      <a:pt x="1380" y="2224"/>
                    </a:lnTo>
                    <a:lnTo>
                      <a:pt x="1367" y="2224"/>
                    </a:lnTo>
                    <a:lnTo>
                      <a:pt x="1355" y="2224"/>
                    </a:lnTo>
                    <a:lnTo>
                      <a:pt x="1342" y="2226"/>
                    </a:lnTo>
                    <a:lnTo>
                      <a:pt x="1333" y="2228"/>
                    </a:lnTo>
                    <a:lnTo>
                      <a:pt x="1319" y="2228"/>
                    </a:lnTo>
                    <a:lnTo>
                      <a:pt x="1310" y="2230"/>
                    </a:lnTo>
                    <a:lnTo>
                      <a:pt x="1298" y="2230"/>
                    </a:lnTo>
                    <a:lnTo>
                      <a:pt x="1289" y="2232"/>
                    </a:lnTo>
                    <a:lnTo>
                      <a:pt x="1279" y="2233"/>
                    </a:lnTo>
                    <a:lnTo>
                      <a:pt x="1270" y="2235"/>
                    </a:lnTo>
                    <a:lnTo>
                      <a:pt x="1262" y="2235"/>
                    </a:lnTo>
                    <a:lnTo>
                      <a:pt x="1255" y="2239"/>
                    </a:lnTo>
                    <a:lnTo>
                      <a:pt x="1245" y="2241"/>
                    </a:lnTo>
                    <a:lnTo>
                      <a:pt x="1238" y="2243"/>
                    </a:lnTo>
                    <a:lnTo>
                      <a:pt x="1232" y="2245"/>
                    </a:lnTo>
                    <a:lnTo>
                      <a:pt x="1224" y="2247"/>
                    </a:lnTo>
                    <a:lnTo>
                      <a:pt x="1219" y="2251"/>
                    </a:lnTo>
                    <a:lnTo>
                      <a:pt x="1213" y="2253"/>
                    </a:lnTo>
                    <a:lnTo>
                      <a:pt x="1207" y="2256"/>
                    </a:lnTo>
                    <a:lnTo>
                      <a:pt x="1201" y="2258"/>
                    </a:lnTo>
                    <a:lnTo>
                      <a:pt x="1196" y="2262"/>
                    </a:lnTo>
                    <a:lnTo>
                      <a:pt x="1190" y="2264"/>
                    </a:lnTo>
                    <a:lnTo>
                      <a:pt x="1186" y="2266"/>
                    </a:lnTo>
                    <a:lnTo>
                      <a:pt x="1182" y="2270"/>
                    </a:lnTo>
                    <a:lnTo>
                      <a:pt x="1175" y="2275"/>
                    </a:lnTo>
                    <a:lnTo>
                      <a:pt x="1167" y="2281"/>
                    </a:lnTo>
                    <a:lnTo>
                      <a:pt x="1162" y="2287"/>
                    </a:lnTo>
                    <a:lnTo>
                      <a:pt x="1158" y="2291"/>
                    </a:lnTo>
                    <a:lnTo>
                      <a:pt x="1154" y="2296"/>
                    </a:lnTo>
                    <a:lnTo>
                      <a:pt x="1150" y="2302"/>
                    </a:lnTo>
                    <a:lnTo>
                      <a:pt x="1144" y="2311"/>
                    </a:lnTo>
                    <a:lnTo>
                      <a:pt x="1143" y="2319"/>
                    </a:lnTo>
                    <a:lnTo>
                      <a:pt x="1143" y="2323"/>
                    </a:lnTo>
                    <a:lnTo>
                      <a:pt x="1143" y="2325"/>
                    </a:lnTo>
                    <a:lnTo>
                      <a:pt x="793" y="2291"/>
                    </a:lnTo>
                    <a:lnTo>
                      <a:pt x="791" y="2289"/>
                    </a:lnTo>
                    <a:lnTo>
                      <a:pt x="787" y="2287"/>
                    </a:lnTo>
                    <a:lnTo>
                      <a:pt x="783" y="2283"/>
                    </a:lnTo>
                    <a:lnTo>
                      <a:pt x="779" y="2279"/>
                    </a:lnTo>
                    <a:lnTo>
                      <a:pt x="774" y="2275"/>
                    </a:lnTo>
                    <a:lnTo>
                      <a:pt x="770" y="2273"/>
                    </a:lnTo>
                    <a:lnTo>
                      <a:pt x="764" y="2268"/>
                    </a:lnTo>
                    <a:lnTo>
                      <a:pt x="757" y="2262"/>
                    </a:lnTo>
                    <a:lnTo>
                      <a:pt x="751" y="2256"/>
                    </a:lnTo>
                    <a:lnTo>
                      <a:pt x="743" y="2251"/>
                    </a:lnTo>
                    <a:lnTo>
                      <a:pt x="734" y="2243"/>
                    </a:lnTo>
                    <a:lnTo>
                      <a:pt x="724" y="2237"/>
                    </a:lnTo>
                    <a:lnTo>
                      <a:pt x="717" y="2230"/>
                    </a:lnTo>
                    <a:lnTo>
                      <a:pt x="707" y="2222"/>
                    </a:lnTo>
                    <a:lnTo>
                      <a:pt x="696" y="2213"/>
                    </a:lnTo>
                    <a:lnTo>
                      <a:pt x="686" y="2205"/>
                    </a:lnTo>
                    <a:lnTo>
                      <a:pt x="675" y="2195"/>
                    </a:lnTo>
                    <a:lnTo>
                      <a:pt x="664" y="2186"/>
                    </a:lnTo>
                    <a:lnTo>
                      <a:pt x="652" y="2176"/>
                    </a:lnTo>
                    <a:lnTo>
                      <a:pt x="639" y="2167"/>
                    </a:lnTo>
                    <a:lnTo>
                      <a:pt x="627" y="2156"/>
                    </a:lnTo>
                    <a:lnTo>
                      <a:pt x="616" y="2146"/>
                    </a:lnTo>
                    <a:lnTo>
                      <a:pt x="601" y="2135"/>
                    </a:lnTo>
                    <a:lnTo>
                      <a:pt x="588" y="2123"/>
                    </a:lnTo>
                    <a:lnTo>
                      <a:pt x="574" y="2110"/>
                    </a:lnTo>
                    <a:lnTo>
                      <a:pt x="561" y="2099"/>
                    </a:lnTo>
                    <a:lnTo>
                      <a:pt x="546" y="2087"/>
                    </a:lnTo>
                    <a:lnTo>
                      <a:pt x="532" y="2074"/>
                    </a:lnTo>
                    <a:lnTo>
                      <a:pt x="517" y="2062"/>
                    </a:lnTo>
                    <a:lnTo>
                      <a:pt x="504" y="2051"/>
                    </a:lnTo>
                    <a:lnTo>
                      <a:pt x="489" y="2036"/>
                    </a:lnTo>
                    <a:lnTo>
                      <a:pt x="473" y="2022"/>
                    </a:lnTo>
                    <a:lnTo>
                      <a:pt x="458" y="2009"/>
                    </a:lnTo>
                    <a:lnTo>
                      <a:pt x="443" y="1996"/>
                    </a:lnTo>
                    <a:lnTo>
                      <a:pt x="428" y="1981"/>
                    </a:lnTo>
                    <a:lnTo>
                      <a:pt x="413" y="1967"/>
                    </a:lnTo>
                    <a:lnTo>
                      <a:pt x="397" y="1952"/>
                    </a:lnTo>
                    <a:lnTo>
                      <a:pt x="382" y="1939"/>
                    </a:lnTo>
                    <a:lnTo>
                      <a:pt x="367" y="1924"/>
                    </a:lnTo>
                    <a:lnTo>
                      <a:pt x="352" y="1908"/>
                    </a:lnTo>
                    <a:lnTo>
                      <a:pt x="337" y="1893"/>
                    </a:lnTo>
                    <a:lnTo>
                      <a:pt x="323" y="1878"/>
                    </a:lnTo>
                    <a:lnTo>
                      <a:pt x="308" y="1863"/>
                    </a:lnTo>
                    <a:lnTo>
                      <a:pt x="293" y="1849"/>
                    </a:lnTo>
                    <a:lnTo>
                      <a:pt x="278" y="1834"/>
                    </a:lnTo>
                    <a:lnTo>
                      <a:pt x="264" y="1819"/>
                    </a:lnTo>
                    <a:lnTo>
                      <a:pt x="249" y="1804"/>
                    </a:lnTo>
                    <a:lnTo>
                      <a:pt x="236" y="1789"/>
                    </a:lnTo>
                    <a:lnTo>
                      <a:pt x="221" y="1773"/>
                    </a:lnTo>
                    <a:lnTo>
                      <a:pt x="209" y="1758"/>
                    </a:lnTo>
                    <a:lnTo>
                      <a:pt x="194" y="1743"/>
                    </a:lnTo>
                    <a:lnTo>
                      <a:pt x="183" y="1728"/>
                    </a:lnTo>
                    <a:lnTo>
                      <a:pt x="169" y="1713"/>
                    </a:lnTo>
                    <a:lnTo>
                      <a:pt x="156" y="1697"/>
                    </a:lnTo>
                    <a:lnTo>
                      <a:pt x="145" y="1682"/>
                    </a:lnTo>
                    <a:lnTo>
                      <a:pt x="131" y="1667"/>
                    </a:lnTo>
                    <a:lnTo>
                      <a:pt x="120" y="1652"/>
                    </a:lnTo>
                    <a:lnTo>
                      <a:pt x="110" y="1637"/>
                    </a:lnTo>
                    <a:lnTo>
                      <a:pt x="99" y="1621"/>
                    </a:lnTo>
                    <a:lnTo>
                      <a:pt x="90" y="1606"/>
                    </a:lnTo>
                    <a:lnTo>
                      <a:pt x="80" y="1593"/>
                    </a:lnTo>
                    <a:lnTo>
                      <a:pt x="72" y="1579"/>
                    </a:lnTo>
                    <a:lnTo>
                      <a:pt x="65" y="1570"/>
                    </a:lnTo>
                    <a:lnTo>
                      <a:pt x="61" y="1560"/>
                    </a:lnTo>
                    <a:lnTo>
                      <a:pt x="55" y="1551"/>
                    </a:lnTo>
                    <a:lnTo>
                      <a:pt x="52" y="1543"/>
                    </a:lnTo>
                    <a:lnTo>
                      <a:pt x="46" y="1534"/>
                    </a:lnTo>
                    <a:lnTo>
                      <a:pt x="42" y="1524"/>
                    </a:lnTo>
                    <a:lnTo>
                      <a:pt x="38" y="1515"/>
                    </a:lnTo>
                    <a:lnTo>
                      <a:pt x="36" y="1505"/>
                    </a:lnTo>
                    <a:lnTo>
                      <a:pt x="31" y="1494"/>
                    </a:lnTo>
                    <a:lnTo>
                      <a:pt x="29" y="1486"/>
                    </a:lnTo>
                    <a:lnTo>
                      <a:pt x="25" y="1475"/>
                    </a:lnTo>
                    <a:lnTo>
                      <a:pt x="23" y="1465"/>
                    </a:lnTo>
                    <a:lnTo>
                      <a:pt x="19" y="1456"/>
                    </a:lnTo>
                    <a:lnTo>
                      <a:pt x="17" y="1444"/>
                    </a:lnTo>
                    <a:lnTo>
                      <a:pt x="15" y="1435"/>
                    </a:lnTo>
                    <a:lnTo>
                      <a:pt x="14" y="1425"/>
                    </a:lnTo>
                    <a:lnTo>
                      <a:pt x="12" y="1414"/>
                    </a:lnTo>
                    <a:lnTo>
                      <a:pt x="10" y="1405"/>
                    </a:lnTo>
                    <a:lnTo>
                      <a:pt x="8" y="1395"/>
                    </a:lnTo>
                    <a:lnTo>
                      <a:pt x="6" y="1386"/>
                    </a:lnTo>
                    <a:lnTo>
                      <a:pt x="4" y="1376"/>
                    </a:lnTo>
                    <a:lnTo>
                      <a:pt x="4" y="1367"/>
                    </a:lnTo>
                    <a:lnTo>
                      <a:pt x="2" y="1357"/>
                    </a:lnTo>
                    <a:lnTo>
                      <a:pt x="2" y="1348"/>
                    </a:lnTo>
                    <a:lnTo>
                      <a:pt x="2" y="1336"/>
                    </a:lnTo>
                    <a:lnTo>
                      <a:pt x="0" y="1327"/>
                    </a:lnTo>
                    <a:lnTo>
                      <a:pt x="0" y="1317"/>
                    </a:lnTo>
                    <a:lnTo>
                      <a:pt x="0" y="1308"/>
                    </a:lnTo>
                    <a:lnTo>
                      <a:pt x="0" y="1298"/>
                    </a:lnTo>
                    <a:lnTo>
                      <a:pt x="0" y="1287"/>
                    </a:lnTo>
                    <a:lnTo>
                      <a:pt x="0" y="1277"/>
                    </a:lnTo>
                    <a:lnTo>
                      <a:pt x="0" y="1268"/>
                    </a:lnTo>
                    <a:lnTo>
                      <a:pt x="0" y="1258"/>
                    </a:lnTo>
                    <a:lnTo>
                      <a:pt x="0" y="1251"/>
                    </a:lnTo>
                    <a:lnTo>
                      <a:pt x="0" y="1243"/>
                    </a:lnTo>
                    <a:lnTo>
                      <a:pt x="0" y="1233"/>
                    </a:lnTo>
                    <a:lnTo>
                      <a:pt x="0" y="1224"/>
                    </a:lnTo>
                    <a:lnTo>
                      <a:pt x="2" y="1218"/>
                    </a:lnTo>
                    <a:lnTo>
                      <a:pt x="2" y="1209"/>
                    </a:lnTo>
                    <a:lnTo>
                      <a:pt x="4" y="1201"/>
                    </a:lnTo>
                    <a:lnTo>
                      <a:pt x="4" y="1192"/>
                    </a:lnTo>
                    <a:lnTo>
                      <a:pt x="4" y="1184"/>
                    </a:lnTo>
                    <a:lnTo>
                      <a:pt x="4" y="1175"/>
                    </a:lnTo>
                    <a:lnTo>
                      <a:pt x="6" y="1167"/>
                    </a:lnTo>
                    <a:lnTo>
                      <a:pt x="6" y="1159"/>
                    </a:lnTo>
                    <a:lnTo>
                      <a:pt x="8" y="1152"/>
                    </a:lnTo>
                    <a:lnTo>
                      <a:pt x="8" y="1142"/>
                    </a:lnTo>
                    <a:lnTo>
                      <a:pt x="12" y="1135"/>
                    </a:lnTo>
                    <a:lnTo>
                      <a:pt x="12" y="1125"/>
                    </a:lnTo>
                    <a:lnTo>
                      <a:pt x="14" y="1119"/>
                    </a:lnTo>
                    <a:lnTo>
                      <a:pt x="14" y="1110"/>
                    </a:lnTo>
                    <a:lnTo>
                      <a:pt x="15" y="1102"/>
                    </a:lnTo>
                    <a:lnTo>
                      <a:pt x="15" y="1095"/>
                    </a:lnTo>
                    <a:lnTo>
                      <a:pt x="17" y="1085"/>
                    </a:lnTo>
                    <a:lnTo>
                      <a:pt x="19" y="1078"/>
                    </a:lnTo>
                    <a:lnTo>
                      <a:pt x="21" y="1070"/>
                    </a:lnTo>
                    <a:lnTo>
                      <a:pt x="23" y="1062"/>
                    </a:lnTo>
                    <a:lnTo>
                      <a:pt x="25" y="1055"/>
                    </a:lnTo>
                    <a:lnTo>
                      <a:pt x="25" y="1045"/>
                    </a:lnTo>
                    <a:lnTo>
                      <a:pt x="27" y="1040"/>
                    </a:lnTo>
                    <a:lnTo>
                      <a:pt x="29" y="1030"/>
                    </a:lnTo>
                    <a:lnTo>
                      <a:pt x="31" y="1022"/>
                    </a:lnTo>
                    <a:lnTo>
                      <a:pt x="31" y="1015"/>
                    </a:lnTo>
                    <a:lnTo>
                      <a:pt x="34" y="1009"/>
                    </a:lnTo>
                    <a:lnTo>
                      <a:pt x="36" y="1000"/>
                    </a:lnTo>
                    <a:lnTo>
                      <a:pt x="38" y="990"/>
                    </a:lnTo>
                    <a:lnTo>
                      <a:pt x="38" y="982"/>
                    </a:lnTo>
                    <a:lnTo>
                      <a:pt x="40" y="975"/>
                    </a:lnTo>
                    <a:lnTo>
                      <a:pt x="42" y="965"/>
                    </a:lnTo>
                    <a:lnTo>
                      <a:pt x="44" y="958"/>
                    </a:lnTo>
                    <a:lnTo>
                      <a:pt x="46" y="950"/>
                    </a:lnTo>
                    <a:lnTo>
                      <a:pt x="50" y="943"/>
                    </a:lnTo>
                    <a:lnTo>
                      <a:pt x="50" y="935"/>
                    </a:lnTo>
                    <a:lnTo>
                      <a:pt x="53" y="927"/>
                    </a:lnTo>
                    <a:lnTo>
                      <a:pt x="53" y="920"/>
                    </a:lnTo>
                    <a:lnTo>
                      <a:pt x="57" y="912"/>
                    </a:lnTo>
                    <a:lnTo>
                      <a:pt x="59" y="906"/>
                    </a:lnTo>
                    <a:lnTo>
                      <a:pt x="61" y="899"/>
                    </a:lnTo>
                    <a:lnTo>
                      <a:pt x="63" y="891"/>
                    </a:lnTo>
                    <a:lnTo>
                      <a:pt x="67" y="886"/>
                    </a:lnTo>
                    <a:lnTo>
                      <a:pt x="69" y="878"/>
                    </a:lnTo>
                    <a:lnTo>
                      <a:pt x="71" y="870"/>
                    </a:lnTo>
                    <a:lnTo>
                      <a:pt x="72" y="863"/>
                    </a:lnTo>
                    <a:lnTo>
                      <a:pt x="74" y="857"/>
                    </a:lnTo>
                    <a:lnTo>
                      <a:pt x="76" y="851"/>
                    </a:lnTo>
                    <a:lnTo>
                      <a:pt x="78" y="844"/>
                    </a:lnTo>
                    <a:lnTo>
                      <a:pt x="80" y="838"/>
                    </a:lnTo>
                    <a:lnTo>
                      <a:pt x="84" y="832"/>
                    </a:lnTo>
                    <a:lnTo>
                      <a:pt x="84" y="827"/>
                    </a:lnTo>
                    <a:lnTo>
                      <a:pt x="86" y="819"/>
                    </a:lnTo>
                    <a:lnTo>
                      <a:pt x="88" y="813"/>
                    </a:lnTo>
                    <a:lnTo>
                      <a:pt x="91" y="808"/>
                    </a:lnTo>
                    <a:lnTo>
                      <a:pt x="95" y="796"/>
                    </a:lnTo>
                    <a:lnTo>
                      <a:pt x="99" y="787"/>
                    </a:lnTo>
                    <a:lnTo>
                      <a:pt x="103" y="775"/>
                    </a:lnTo>
                    <a:lnTo>
                      <a:pt x="107" y="766"/>
                    </a:lnTo>
                    <a:lnTo>
                      <a:pt x="109" y="756"/>
                    </a:lnTo>
                    <a:lnTo>
                      <a:pt x="114" y="749"/>
                    </a:lnTo>
                    <a:lnTo>
                      <a:pt x="116" y="739"/>
                    </a:lnTo>
                    <a:lnTo>
                      <a:pt x="118" y="732"/>
                    </a:lnTo>
                    <a:lnTo>
                      <a:pt x="122" y="726"/>
                    </a:lnTo>
                    <a:lnTo>
                      <a:pt x="126" y="720"/>
                    </a:lnTo>
                    <a:lnTo>
                      <a:pt x="128" y="709"/>
                    </a:lnTo>
                    <a:lnTo>
                      <a:pt x="131" y="703"/>
                    </a:lnTo>
                    <a:lnTo>
                      <a:pt x="133" y="697"/>
                    </a:lnTo>
                    <a:lnTo>
                      <a:pt x="135" y="697"/>
                    </a:lnTo>
                    <a:lnTo>
                      <a:pt x="156" y="155"/>
                    </a:lnTo>
                    <a:lnTo>
                      <a:pt x="443" y="271"/>
                    </a:lnTo>
                    <a:lnTo>
                      <a:pt x="447" y="270"/>
                    </a:lnTo>
                    <a:lnTo>
                      <a:pt x="451" y="266"/>
                    </a:lnTo>
                    <a:lnTo>
                      <a:pt x="458" y="260"/>
                    </a:lnTo>
                    <a:lnTo>
                      <a:pt x="462" y="258"/>
                    </a:lnTo>
                    <a:lnTo>
                      <a:pt x="468" y="254"/>
                    </a:lnTo>
                    <a:lnTo>
                      <a:pt x="472" y="252"/>
                    </a:lnTo>
                    <a:lnTo>
                      <a:pt x="477" y="249"/>
                    </a:lnTo>
                    <a:lnTo>
                      <a:pt x="483" y="245"/>
                    </a:lnTo>
                    <a:lnTo>
                      <a:pt x="489" y="241"/>
                    </a:lnTo>
                    <a:lnTo>
                      <a:pt x="494" y="235"/>
                    </a:lnTo>
                    <a:lnTo>
                      <a:pt x="504" y="233"/>
                    </a:lnTo>
                    <a:lnTo>
                      <a:pt x="510" y="228"/>
                    </a:lnTo>
                    <a:lnTo>
                      <a:pt x="517" y="224"/>
                    </a:lnTo>
                    <a:lnTo>
                      <a:pt x="525" y="218"/>
                    </a:lnTo>
                    <a:lnTo>
                      <a:pt x="534" y="214"/>
                    </a:lnTo>
                    <a:lnTo>
                      <a:pt x="542" y="209"/>
                    </a:lnTo>
                    <a:lnTo>
                      <a:pt x="551" y="203"/>
                    </a:lnTo>
                    <a:lnTo>
                      <a:pt x="561" y="197"/>
                    </a:lnTo>
                    <a:lnTo>
                      <a:pt x="572" y="192"/>
                    </a:lnTo>
                    <a:lnTo>
                      <a:pt x="582" y="186"/>
                    </a:lnTo>
                    <a:lnTo>
                      <a:pt x="591" y="180"/>
                    </a:lnTo>
                    <a:lnTo>
                      <a:pt x="603" y="174"/>
                    </a:lnTo>
                    <a:lnTo>
                      <a:pt x="612" y="169"/>
                    </a:lnTo>
                    <a:lnTo>
                      <a:pt x="624" y="163"/>
                    </a:lnTo>
                    <a:lnTo>
                      <a:pt x="635" y="157"/>
                    </a:lnTo>
                    <a:lnTo>
                      <a:pt x="648" y="152"/>
                    </a:lnTo>
                    <a:lnTo>
                      <a:pt x="660" y="146"/>
                    </a:lnTo>
                    <a:lnTo>
                      <a:pt x="671" y="140"/>
                    </a:lnTo>
                    <a:lnTo>
                      <a:pt x="683" y="135"/>
                    </a:lnTo>
                    <a:lnTo>
                      <a:pt x="696" y="129"/>
                    </a:lnTo>
                    <a:lnTo>
                      <a:pt x="709" y="121"/>
                    </a:lnTo>
                    <a:lnTo>
                      <a:pt x="721" y="116"/>
                    </a:lnTo>
                    <a:lnTo>
                      <a:pt x="734" y="110"/>
                    </a:lnTo>
                    <a:lnTo>
                      <a:pt x="747" y="104"/>
                    </a:lnTo>
                    <a:lnTo>
                      <a:pt x="762" y="98"/>
                    </a:lnTo>
                    <a:lnTo>
                      <a:pt x="774" y="93"/>
                    </a:lnTo>
                    <a:lnTo>
                      <a:pt x="787" y="87"/>
                    </a:lnTo>
                    <a:lnTo>
                      <a:pt x="800" y="81"/>
                    </a:lnTo>
                    <a:lnTo>
                      <a:pt x="816" y="76"/>
                    </a:lnTo>
                    <a:lnTo>
                      <a:pt x="829" y="70"/>
                    </a:lnTo>
                    <a:lnTo>
                      <a:pt x="844" y="66"/>
                    </a:lnTo>
                    <a:lnTo>
                      <a:pt x="857" y="60"/>
                    </a:lnTo>
                    <a:lnTo>
                      <a:pt x="873" y="57"/>
                    </a:lnTo>
                    <a:lnTo>
                      <a:pt x="886" y="51"/>
                    </a:lnTo>
                    <a:lnTo>
                      <a:pt x="901" y="45"/>
                    </a:lnTo>
                    <a:lnTo>
                      <a:pt x="914" y="41"/>
                    </a:lnTo>
                    <a:lnTo>
                      <a:pt x="928" y="38"/>
                    </a:lnTo>
                    <a:lnTo>
                      <a:pt x="941" y="32"/>
                    </a:lnTo>
                    <a:lnTo>
                      <a:pt x="958" y="30"/>
                    </a:lnTo>
                    <a:lnTo>
                      <a:pt x="971" y="26"/>
                    </a:lnTo>
                    <a:lnTo>
                      <a:pt x="987" y="22"/>
                    </a:lnTo>
                    <a:lnTo>
                      <a:pt x="1000" y="20"/>
                    </a:lnTo>
                    <a:lnTo>
                      <a:pt x="1015" y="17"/>
                    </a:lnTo>
                    <a:lnTo>
                      <a:pt x="1028" y="13"/>
                    </a:lnTo>
                    <a:lnTo>
                      <a:pt x="1044" y="11"/>
                    </a:lnTo>
                    <a:lnTo>
                      <a:pt x="1057" y="9"/>
                    </a:lnTo>
                    <a:lnTo>
                      <a:pt x="1072" y="9"/>
                    </a:lnTo>
                    <a:lnTo>
                      <a:pt x="1085" y="7"/>
                    </a:lnTo>
                    <a:lnTo>
                      <a:pt x="1101" y="7"/>
                    </a:lnTo>
                    <a:lnTo>
                      <a:pt x="1114" y="5"/>
                    </a:lnTo>
                    <a:lnTo>
                      <a:pt x="1127" y="3"/>
                    </a:lnTo>
                    <a:lnTo>
                      <a:pt x="1141" y="1"/>
                    </a:lnTo>
                    <a:lnTo>
                      <a:pt x="1154" y="1"/>
                    </a:lnTo>
                    <a:lnTo>
                      <a:pt x="1165" y="1"/>
                    </a:lnTo>
                    <a:lnTo>
                      <a:pt x="1179" y="1"/>
                    </a:lnTo>
                    <a:lnTo>
                      <a:pt x="1192" y="1"/>
                    </a:lnTo>
                    <a:lnTo>
                      <a:pt x="1205" y="1"/>
                    </a:lnTo>
                    <a:lnTo>
                      <a:pt x="1217" y="1"/>
                    </a:lnTo>
                    <a:lnTo>
                      <a:pt x="1230" y="1"/>
                    </a:lnTo>
                    <a:lnTo>
                      <a:pt x="1241" y="1"/>
                    </a:lnTo>
                    <a:lnTo>
                      <a:pt x="1253" y="3"/>
                    </a:lnTo>
                    <a:lnTo>
                      <a:pt x="1264" y="3"/>
                    </a:lnTo>
                    <a:lnTo>
                      <a:pt x="1276" y="5"/>
                    </a:lnTo>
                    <a:lnTo>
                      <a:pt x="1287" y="5"/>
                    </a:lnTo>
                    <a:lnTo>
                      <a:pt x="1298" y="7"/>
                    </a:lnTo>
                    <a:lnTo>
                      <a:pt x="1310" y="7"/>
                    </a:lnTo>
                    <a:lnTo>
                      <a:pt x="1319" y="7"/>
                    </a:lnTo>
                    <a:lnTo>
                      <a:pt x="1331" y="9"/>
                    </a:lnTo>
                    <a:lnTo>
                      <a:pt x="1340" y="9"/>
                    </a:lnTo>
                    <a:lnTo>
                      <a:pt x="1350" y="11"/>
                    </a:lnTo>
                    <a:lnTo>
                      <a:pt x="1359" y="11"/>
                    </a:lnTo>
                    <a:lnTo>
                      <a:pt x="1369" y="13"/>
                    </a:lnTo>
                    <a:lnTo>
                      <a:pt x="1378" y="15"/>
                    </a:lnTo>
                    <a:lnTo>
                      <a:pt x="1388" y="15"/>
                    </a:lnTo>
                    <a:lnTo>
                      <a:pt x="1395" y="19"/>
                    </a:lnTo>
                    <a:lnTo>
                      <a:pt x="1405" y="19"/>
                    </a:lnTo>
                    <a:lnTo>
                      <a:pt x="1414" y="20"/>
                    </a:lnTo>
                    <a:lnTo>
                      <a:pt x="1422" y="22"/>
                    </a:lnTo>
                    <a:lnTo>
                      <a:pt x="1429" y="24"/>
                    </a:lnTo>
                    <a:lnTo>
                      <a:pt x="1439" y="24"/>
                    </a:lnTo>
                    <a:lnTo>
                      <a:pt x="1447" y="26"/>
                    </a:lnTo>
                    <a:lnTo>
                      <a:pt x="1452" y="28"/>
                    </a:lnTo>
                    <a:lnTo>
                      <a:pt x="1460" y="30"/>
                    </a:lnTo>
                    <a:lnTo>
                      <a:pt x="1468" y="32"/>
                    </a:lnTo>
                    <a:lnTo>
                      <a:pt x="1475" y="34"/>
                    </a:lnTo>
                    <a:lnTo>
                      <a:pt x="1481" y="34"/>
                    </a:lnTo>
                    <a:lnTo>
                      <a:pt x="1487" y="36"/>
                    </a:lnTo>
                    <a:lnTo>
                      <a:pt x="1494" y="38"/>
                    </a:lnTo>
                    <a:lnTo>
                      <a:pt x="1500" y="39"/>
                    </a:lnTo>
                    <a:lnTo>
                      <a:pt x="1509" y="43"/>
                    </a:lnTo>
                    <a:lnTo>
                      <a:pt x="1521" y="45"/>
                    </a:lnTo>
                    <a:lnTo>
                      <a:pt x="1530" y="49"/>
                    </a:lnTo>
                    <a:lnTo>
                      <a:pt x="1540" y="53"/>
                    </a:lnTo>
                    <a:lnTo>
                      <a:pt x="1545" y="55"/>
                    </a:lnTo>
                    <a:lnTo>
                      <a:pt x="1553" y="57"/>
                    </a:lnTo>
                    <a:lnTo>
                      <a:pt x="1559" y="58"/>
                    </a:lnTo>
                    <a:lnTo>
                      <a:pt x="1563" y="60"/>
                    </a:lnTo>
                    <a:lnTo>
                      <a:pt x="1568" y="62"/>
                    </a:lnTo>
                    <a:lnTo>
                      <a:pt x="1572" y="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1" name="Freeform 10"/>
              <p:cNvSpPr/>
              <p:nvPr/>
            </p:nvSpPr>
            <p:spPr>
              <a:xfrm>
                <a:off x="866" y="1454"/>
                <a:ext cx="1199" cy="1137"/>
              </a:xfrm>
              <a:custGeom>
                <a:avLst/>
                <a:gdLst>
                  <a:gd name="txL" fmla="*/ 0 w 2396"/>
                  <a:gd name="txT" fmla="*/ 0 h 2273"/>
                  <a:gd name="txR" fmla="*/ 2396 w 2396"/>
                  <a:gd name="txB" fmla="*/ 2273 h 2273"/>
                </a:gdLst>
                <a:ahLst/>
                <a:cxnLst>
                  <a:cxn ang="0">
                    <a:pos x="167" y="283"/>
                  </a:cxn>
                  <a:cxn ang="0">
                    <a:pos x="185" y="280"/>
                  </a:cxn>
                  <a:cxn ang="0">
                    <a:pos x="202" y="275"/>
                  </a:cxn>
                  <a:cxn ang="0">
                    <a:pos x="219" y="268"/>
                  </a:cxn>
                  <a:cxn ang="0">
                    <a:pos x="234" y="258"/>
                  </a:cxn>
                  <a:cxn ang="0">
                    <a:pos x="248" y="248"/>
                  </a:cxn>
                  <a:cxn ang="0">
                    <a:pos x="261" y="236"/>
                  </a:cxn>
                  <a:cxn ang="0">
                    <a:pos x="272" y="222"/>
                  </a:cxn>
                  <a:cxn ang="0">
                    <a:pos x="282" y="208"/>
                  </a:cxn>
                  <a:cxn ang="0">
                    <a:pos x="289" y="192"/>
                  </a:cxn>
                  <a:cxn ang="0">
                    <a:pos x="295" y="178"/>
                  </a:cxn>
                  <a:cxn ang="0">
                    <a:pos x="296" y="171"/>
                  </a:cxn>
                  <a:cxn ang="0">
                    <a:pos x="298" y="164"/>
                  </a:cxn>
                  <a:cxn ang="0">
                    <a:pos x="299" y="157"/>
                  </a:cxn>
                  <a:cxn ang="0">
                    <a:pos x="300" y="151"/>
                  </a:cxn>
                  <a:cxn ang="0">
                    <a:pos x="300" y="144"/>
                  </a:cxn>
                  <a:cxn ang="0">
                    <a:pos x="300" y="138"/>
                  </a:cxn>
                  <a:cxn ang="0">
                    <a:pos x="299" y="133"/>
                  </a:cxn>
                  <a:cxn ang="0">
                    <a:pos x="299" y="128"/>
                  </a:cxn>
                  <a:cxn ang="0">
                    <a:pos x="298" y="123"/>
                  </a:cxn>
                  <a:cxn ang="0">
                    <a:pos x="297" y="118"/>
                  </a:cxn>
                  <a:cxn ang="0">
                    <a:pos x="295" y="107"/>
                  </a:cxn>
                  <a:cxn ang="0">
                    <a:pos x="289" y="90"/>
                  </a:cxn>
                  <a:cxn ang="0">
                    <a:pos x="281" y="73"/>
                  </a:cxn>
                  <a:cxn ang="0">
                    <a:pos x="271" y="58"/>
                  </a:cxn>
                  <a:cxn ang="0">
                    <a:pos x="259" y="44"/>
                  </a:cxn>
                  <a:cxn ang="0">
                    <a:pos x="245" y="31"/>
                  </a:cxn>
                  <a:cxn ang="0">
                    <a:pos x="230" y="21"/>
                  </a:cxn>
                  <a:cxn ang="0">
                    <a:pos x="213" y="12"/>
                  </a:cxn>
                  <a:cxn ang="0">
                    <a:pos x="194" y="6"/>
                  </a:cxn>
                  <a:cxn ang="0">
                    <a:pos x="175" y="2"/>
                  </a:cxn>
                  <a:cxn ang="0">
                    <a:pos x="154" y="0"/>
                  </a:cxn>
                  <a:cxn ang="0">
                    <a:pos x="130" y="2"/>
                  </a:cxn>
                  <a:cxn ang="0">
                    <a:pos x="108" y="7"/>
                  </a:cxn>
                  <a:cxn ang="0">
                    <a:pos x="87" y="14"/>
                  </a:cxn>
                  <a:cxn ang="0">
                    <a:pos x="67" y="24"/>
                  </a:cxn>
                  <a:cxn ang="0">
                    <a:pos x="50" y="36"/>
                  </a:cxn>
                  <a:cxn ang="0">
                    <a:pos x="35" y="50"/>
                  </a:cxn>
                  <a:cxn ang="0">
                    <a:pos x="23" y="66"/>
                  </a:cxn>
                  <a:cxn ang="0">
                    <a:pos x="13" y="83"/>
                  </a:cxn>
                  <a:cxn ang="0">
                    <a:pos x="5" y="101"/>
                  </a:cxn>
                  <a:cxn ang="0">
                    <a:pos x="1" y="121"/>
                  </a:cxn>
                  <a:cxn ang="0">
                    <a:pos x="0" y="142"/>
                  </a:cxn>
                  <a:cxn ang="0">
                    <a:pos x="3" y="162"/>
                  </a:cxn>
                  <a:cxn ang="0">
                    <a:pos x="8" y="182"/>
                  </a:cxn>
                  <a:cxn ang="0">
                    <a:pos x="17" y="202"/>
                  </a:cxn>
                  <a:cxn ang="0">
                    <a:pos x="29" y="220"/>
                  </a:cxn>
                  <a:cxn ang="0">
                    <a:pos x="43" y="236"/>
                  </a:cxn>
                  <a:cxn ang="0">
                    <a:pos x="59" y="251"/>
                  </a:cxn>
                  <a:cxn ang="0">
                    <a:pos x="77" y="263"/>
                  </a:cxn>
                  <a:cxn ang="0">
                    <a:pos x="97" y="273"/>
                  </a:cxn>
                  <a:cxn ang="0">
                    <a:pos x="118" y="280"/>
                  </a:cxn>
                  <a:cxn ang="0">
                    <a:pos x="140" y="284"/>
                  </a:cxn>
                </a:cxnLst>
                <a:rect l="txL" t="txT" r="txR" b="txB"/>
                <a:pathLst>
                  <a:path w="2396" h="2273">
                    <a:moveTo>
                      <a:pt x="1208" y="2273"/>
                    </a:moveTo>
                    <a:lnTo>
                      <a:pt x="1231" y="2272"/>
                    </a:lnTo>
                    <a:lnTo>
                      <a:pt x="1256" y="2272"/>
                    </a:lnTo>
                    <a:lnTo>
                      <a:pt x="1283" y="2268"/>
                    </a:lnTo>
                    <a:lnTo>
                      <a:pt x="1307" y="2268"/>
                    </a:lnTo>
                    <a:lnTo>
                      <a:pt x="1330" y="2264"/>
                    </a:lnTo>
                    <a:lnTo>
                      <a:pt x="1355" y="2262"/>
                    </a:lnTo>
                    <a:lnTo>
                      <a:pt x="1379" y="2258"/>
                    </a:lnTo>
                    <a:lnTo>
                      <a:pt x="1404" y="2254"/>
                    </a:lnTo>
                    <a:lnTo>
                      <a:pt x="1427" y="2251"/>
                    </a:lnTo>
                    <a:lnTo>
                      <a:pt x="1452" y="2245"/>
                    </a:lnTo>
                    <a:lnTo>
                      <a:pt x="1475" y="2239"/>
                    </a:lnTo>
                    <a:lnTo>
                      <a:pt x="1499" y="2234"/>
                    </a:lnTo>
                    <a:lnTo>
                      <a:pt x="1522" y="2228"/>
                    </a:lnTo>
                    <a:lnTo>
                      <a:pt x="1545" y="2220"/>
                    </a:lnTo>
                    <a:lnTo>
                      <a:pt x="1568" y="2213"/>
                    </a:lnTo>
                    <a:lnTo>
                      <a:pt x="1592" y="2207"/>
                    </a:lnTo>
                    <a:lnTo>
                      <a:pt x="1613" y="2197"/>
                    </a:lnTo>
                    <a:lnTo>
                      <a:pt x="1636" y="2188"/>
                    </a:lnTo>
                    <a:lnTo>
                      <a:pt x="1659" y="2178"/>
                    </a:lnTo>
                    <a:lnTo>
                      <a:pt x="1682" y="2169"/>
                    </a:lnTo>
                    <a:lnTo>
                      <a:pt x="1703" y="2159"/>
                    </a:lnTo>
                    <a:lnTo>
                      <a:pt x="1723" y="2150"/>
                    </a:lnTo>
                    <a:lnTo>
                      <a:pt x="1744" y="2138"/>
                    </a:lnTo>
                    <a:lnTo>
                      <a:pt x="1767" y="2129"/>
                    </a:lnTo>
                    <a:lnTo>
                      <a:pt x="1786" y="2116"/>
                    </a:lnTo>
                    <a:lnTo>
                      <a:pt x="1807" y="2102"/>
                    </a:lnTo>
                    <a:lnTo>
                      <a:pt x="1828" y="2091"/>
                    </a:lnTo>
                    <a:lnTo>
                      <a:pt x="1849" y="2078"/>
                    </a:lnTo>
                    <a:lnTo>
                      <a:pt x="1868" y="2064"/>
                    </a:lnTo>
                    <a:lnTo>
                      <a:pt x="1887" y="2053"/>
                    </a:lnTo>
                    <a:lnTo>
                      <a:pt x="1908" y="2040"/>
                    </a:lnTo>
                    <a:lnTo>
                      <a:pt x="1927" y="2026"/>
                    </a:lnTo>
                    <a:lnTo>
                      <a:pt x="1944" y="2009"/>
                    </a:lnTo>
                    <a:lnTo>
                      <a:pt x="1963" y="1996"/>
                    </a:lnTo>
                    <a:lnTo>
                      <a:pt x="1980" y="1979"/>
                    </a:lnTo>
                    <a:lnTo>
                      <a:pt x="1999" y="1964"/>
                    </a:lnTo>
                    <a:lnTo>
                      <a:pt x="2016" y="1948"/>
                    </a:lnTo>
                    <a:lnTo>
                      <a:pt x="2033" y="1931"/>
                    </a:lnTo>
                    <a:lnTo>
                      <a:pt x="2050" y="1916"/>
                    </a:lnTo>
                    <a:lnTo>
                      <a:pt x="2068" y="1899"/>
                    </a:lnTo>
                    <a:lnTo>
                      <a:pt x="2083" y="1882"/>
                    </a:lnTo>
                    <a:lnTo>
                      <a:pt x="2098" y="1865"/>
                    </a:lnTo>
                    <a:lnTo>
                      <a:pt x="2115" y="1848"/>
                    </a:lnTo>
                    <a:lnTo>
                      <a:pt x="2130" y="1830"/>
                    </a:lnTo>
                    <a:lnTo>
                      <a:pt x="2144" y="1811"/>
                    </a:lnTo>
                    <a:lnTo>
                      <a:pt x="2159" y="1792"/>
                    </a:lnTo>
                    <a:lnTo>
                      <a:pt x="2172" y="1773"/>
                    </a:lnTo>
                    <a:lnTo>
                      <a:pt x="2187" y="1756"/>
                    </a:lnTo>
                    <a:lnTo>
                      <a:pt x="2199" y="1737"/>
                    </a:lnTo>
                    <a:lnTo>
                      <a:pt x="2214" y="1716"/>
                    </a:lnTo>
                    <a:lnTo>
                      <a:pt x="2225" y="1697"/>
                    </a:lnTo>
                    <a:lnTo>
                      <a:pt x="2239" y="1678"/>
                    </a:lnTo>
                    <a:lnTo>
                      <a:pt x="2250" y="1657"/>
                    </a:lnTo>
                    <a:lnTo>
                      <a:pt x="2261" y="1638"/>
                    </a:lnTo>
                    <a:lnTo>
                      <a:pt x="2271" y="1618"/>
                    </a:lnTo>
                    <a:lnTo>
                      <a:pt x="2282" y="1599"/>
                    </a:lnTo>
                    <a:lnTo>
                      <a:pt x="2292" y="1576"/>
                    </a:lnTo>
                    <a:lnTo>
                      <a:pt x="2301" y="1555"/>
                    </a:lnTo>
                    <a:lnTo>
                      <a:pt x="2311" y="1534"/>
                    </a:lnTo>
                    <a:lnTo>
                      <a:pt x="2320" y="1513"/>
                    </a:lnTo>
                    <a:lnTo>
                      <a:pt x="2328" y="1492"/>
                    </a:lnTo>
                    <a:lnTo>
                      <a:pt x="2335" y="1471"/>
                    </a:lnTo>
                    <a:lnTo>
                      <a:pt x="2343" y="1448"/>
                    </a:lnTo>
                    <a:lnTo>
                      <a:pt x="2353" y="1429"/>
                    </a:lnTo>
                    <a:lnTo>
                      <a:pt x="2354" y="1420"/>
                    </a:lnTo>
                    <a:lnTo>
                      <a:pt x="2356" y="1410"/>
                    </a:lnTo>
                    <a:lnTo>
                      <a:pt x="2358" y="1401"/>
                    </a:lnTo>
                    <a:lnTo>
                      <a:pt x="2360" y="1391"/>
                    </a:lnTo>
                    <a:lnTo>
                      <a:pt x="2362" y="1382"/>
                    </a:lnTo>
                    <a:lnTo>
                      <a:pt x="2364" y="1374"/>
                    </a:lnTo>
                    <a:lnTo>
                      <a:pt x="2366" y="1365"/>
                    </a:lnTo>
                    <a:lnTo>
                      <a:pt x="2370" y="1357"/>
                    </a:lnTo>
                    <a:lnTo>
                      <a:pt x="2372" y="1348"/>
                    </a:lnTo>
                    <a:lnTo>
                      <a:pt x="2374" y="1338"/>
                    </a:lnTo>
                    <a:lnTo>
                      <a:pt x="2375" y="1329"/>
                    </a:lnTo>
                    <a:lnTo>
                      <a:pt x="2377" y="1321"/>
                    </a:lnTo>
                    <a:lnTo>
                      <a:pt x="2377" y="1311"/>
                    </a:lnTo>
                    <a:lnTo>
                      <a:pt x="2379" y="1302"/>
                    </a:lnTo>
                    <a:lnTo>
                      <a:pt x="2381" y="1292"/>
                    </a:lnTo>
                    <a:lnTo>
                      <a:pt x="2385" y="1285"/>
                    </a:lnTo>
                    <a:lnTo>
                      <a:pt x="2385" y="1275"/>
                    </a:lnTo>
                    <a:lnTo>
                      <a:pt x="2387" y="1266"/>
                    </a:lnTo>
                    <a:lnTo>
                      <a:pt x="2387" y="1256"/>
                    </a:lnTo>
                    <a:lnTo>
                      <a:pt x="2389" y="1247"/>
                    </a:lnTo>
                    <a:lnTo>
                      <a:pt x="2389" y="1239"/>
                    </a:lnTo>
                    <a:lnTo>
                      <a:pt x="2391" y="1230"/>
                    </a:lnTo>
                    <a:lnTo>
                      <a:pt x="2391" y="1220"/>
                    </a:lnTo>
                    <a:lnTo>
                      <a:pt x="2393" y="1211"/>
                    </a:lnTo>
                    <a:lnTo>
                      <a:pt x="2393" y="1201"/>
                    </a:lnTo>
                    <a:lnTo>
                      <a:pt x="2393" y="1192"/>
                    </a:lnTo>
                    <a:lnTo>
                      <a:pt x="2393" y="1184"/>
                    </a:lnTo>
                    <a:lnTo>
                      <a:pt x="2394" y="1175"/>
                    </a:lnTo>
                    <a:lnTo>
                      <a:pt x="2394" y="1165"/>
                    </a:lnTo>
                    <a:lnTo>
                      <a:pt x="2394" y="1156"/>
                    </a:lnTo>
                    <a:lnTo>
                      <a:pt x="2394" y="1146"/>
                    </a:lnTo>
                    <a:lnTo>
                      <a:pt x="2396" y="1137"/>
                    </a:lnTo>
                    <a:lnTo>
                      <a:pt x="2394" y="1131"/>
                    </a:lnTo>
                    <a:lnTo>
                      <a:pt x="2394" y="1123"/>
                    </a:lnTo>
                    <a:lnTo>
                      <a:pt x="2394" y="1116"/>
                    </a:lnTo>
                    <a:lnTo>
                      <a:pt x="2394" y="1110"/>
                    </a:lnTo>
                    <a:lnTo>
                      <a:pt x="2393" y="1102"/>
                    </a:lnTo>
                    <a:lnTo>
                      <a:pt x="2393" y="1097"/>
                    </a:lnTo>
                    <a:lnTo>
                      <a:pt x="2393" y="1089"/>
                    </a:lnTo>
                    <a:lnTo>
                      <a:pt x="2393" y="1083"/>
                    </a:lnTo>
                    <a:lnTo>
                      <a:pt x="2393" y="1076"/>
                    </a:lnTo>
                    <a:lnTo>
                      <a:pt x="2393" y="1068"/>
                    </a:lnTo>
                    <a:lnTo>
                      <a:pt x="2391" y="1062"/>
                    </a:lnTo>
                    <a:lnTo>
                      <a:pt x="2391" y="1055"/>
                    </a:lnTo>
                    <a:lnTo>
                      <a:pt x="2391" y="1049"/>
                    </a:lnTo>
                    <a:lnTo>
                      <a:pt x="2391" y="1041"/>
                    </a:lnTo>
                    <a:lnTo>
                      <a:pt x="2389" y="1036"/>
                    </a:lnTo>
                    <a:lnTo>
                      <a:pt x="2389" y="1030"/>
                    </a:lnTo>
                    <a:lnTo>
                      <a:pt x="2389" y="1022"/>
                    </a:lnTo>
                    <a:lnTo>
                      <a:pt x="2387" y="1017"/>
                    </a:lnTo>
                    <a:lnTo>
                      <a:pt x="2387" y="1009"/>
                    </a:lnTo>
                    <a:lnTo>
                      <a:pt x="2387" y="1002"/>
                    </a:lnTo>
                    <a:lnTo>
                      <a:pt x="2385" y="996"/>
                    </a:lnTo>
                    <a:lnTo>
                      <a:pt x="2385" y="988"/>
                    </a:lnTo>
                    <a:lnTo>
                      <a:pt x="2383" y="983"/>
                    </a:lnTo>
                    <a:lnTo>
                      <a:pt x="2383" y="977"/>
                    </a:lnTo>
                    <a:lnTo>
                      <a:pt x="2381" y="969"/>
                    </a:lnTo>
                    <a:lnTo>
                      <a:pt x="2379" y="964"/>
                    </a:lnTo>
                    <a:lnTo>
                      <a:pt x="2379" y="956"/>
                    </a:lnTo>
                    <a:lnTo>
                      <a:pt x="2377" y="950"/>
                    </a:lnTo>
                    <a:lnTo>
                      <a:pt x="2375" y="943"/>
                    </a:lnTo>
                    <a:lnTo>
                      <a:pt x="2375" y="937"/>
                    </a:lnTo>
                    <a:lnTo>
                      <a:pt x="2374" y="931"/>
                    </a:lnTo>
                    <a:lnTo>
                      <a:pt x="2374" y="925"/>
                    </a:lnTo>
                    <a:lnTo>
                      <a:pt x="2368" y="899"/>
                    </a:lnTo>
                    <a:lnTo>
                      <a:pt x="2362" y="876"/>
                    </a:lnTo>
                    <a:lnTo>
                      <a:pt x="2354" y="851"/>
                    </a:lnTo>
                    <a:lnTo>
                      <a:pt x="2349" y="829"/>
                    </a:lnTo>
                    <a:lnTo>
                      <a:pt x="2341" y="806"/>
                    </a:lnTo>
                    <a:lnTo>
                      <a:pt x="2334" y="783"/>
                    </a:lnTo>
                    <a:lnTo>
                      <a:pt x="2326" y="758"/>
                    </a:lnTo>
                    <a:lnTo>
                      <a:pt x="2318" y="737"/>
                    </a:lnTo>
                    <a:lnTo>
                      <a:pt x="2309" y="714"/>
                    </a:lnTo>
                    <a:lnTo>
                      <a:pt x="2299" y="692"/>
                    </a:lnTo>
                    <a:lnTo>
                      <a:pt x="2288" y="669"/>
                    </a:lnTo>
                    <a:lnTo>
                      <a:pt x="2278" y="648"/>
                    </a:lnTo>
                    <a:lnTo>
                      <a:pt x="2267" y="625"/>
                    </a:lnTo>
                    <a:lnTo>
                      <a:pt x="2256" y="604"/>
                    </a:lnTo>
                    <a:lnTo>
                      <a:pt x="2244" y="583"/>
                    </a:lnTo>
                    <a:lnTo>
                      <a:pt x="2233" y="562"/>
                    </a:lnTo>
                    <a:lnTo>
                      <a:pt x="2220" y="540"/>
                    </a:lnTo>
                    <a:lnTo>
                      <a:pt x="2206" y="519"/>
                    </a:lnTo>
                    <a:lnTo>
                      <a:pt x="2191" y="500"/>
                    </a:lnTo>
                    <a:lnTo>
                      <a:pt x="2178" y="479"/>
                    </a:lnTo>
                    <a:lnTo>
                      <a:pt x="2163" y="460"/>
                    </a:lnTo>
                    <a:lnTo>
                      <a:pt x="2147" y="439"/>
                    </a:lnTo>
                    <a:lnTo>
                      <a:pt x="2132" y="422"/>
                    </a:lnTo>
                    <a:lnTo>
                      <a:pt x="2117" y="403"/>
                    </a:lnTo>
                    <a:lnTo>
                      <a:pt x="2102" y="384"/>
                    </a:lnTo>
                    <a:lnTo>
                      <a:pt x="2085" y="365"/>
                    </a:lnTo>
                    <a:lnTo>
                      <a:pt x="2068" y="347"/>
                    </a:lnTo>
                    <a:lnTo>
                      <a:pt x="2050" y="328"/>
                    </a:lnTo>
                    <a:lnTo>
                      <a:pt x="2031" y="311"/>
                    </a:lnTo>
                    <a:lnTo>
                      <a:pt x="2014" y="294"/>
                    </a:lnTo>
                    <a:lnTo>
                      <a:pt x="1995" y="279"/>
                    </a:lnTo>
                    <a:lnTo>
                      <a:pt x="1978" y="264"/>
                    </a:lnTo>
                    <a:lnTo>
                      <a:pt x="1957" y="247"/>
                    </a:lnTo>
                    <a:lnTo>
                      <a:pt x="1938" y="232"/>
                    </a:lnTo>
                    <a:lnTo>
                      <a:pt x="1917" y="216"/>
                    </a:lnTo>
                    <a:lnTo>
                      <a:pt x="1898" y="203"/>
                    </a:lnTo>
                    <a:lnTo>
                      <a:pt x="1876" y="188"/>
                    </a:lnTo>
                    <a:lnTo>
                      <a:pt x="1855" y="174"/>
                    </a:lnTo>
                    <a:lnTo>
                      <a:pt x="1834" y="163"/>
                    </a:lnTo>
                    <a:lnTo>
                      <a:pt x="1813" y="150"/>
                    </a:lnTo>
                    <a:lnTo>
                      <a:pt x="1790" y="136"/>
                    </a:lnTo>
                    <a:lnTo>
                      <a:pt x="1767" y="125"/>
                    </a:lnTo>
                    <a:lnTo>
                      <a:pt x="1744" y="114"/>
                    </a:lnTo>
                    <a:lnTo>
                      <a:pt x="1722" y="102"/>
                    </a:lnTo>
                    <a:lnTo>
                      <a:pt x="1699" y="93"/>
                    </a:lnTo>
                    <a:lnTo>
                      <a:pt x="1674" y="83"/>
                    </a:lnTo>
                    <a:lnTo>
                      <a:pt x="1651" y="74"/>
                    </a:lnTo>
                    <a:lnTo>
                      <a:pt x="1627" y="66"/>
                    </a:lnTo>
                    <a:lnTo>
                      <a:pt x="1602" y="57"/>
                    </a:lnTo>
                    <a:lnTo>
                      <a:pt x="1575" y="49"/>
                    </a:lnTo>
                    <a:lnTo>
                      <a:pt x="1551" y="41"/>
                    </a:lnTo>
                    <a:lnTo>
                      <a:pt x="1526" y="36"/>
                    </a:lnTo>
                    <a:lnTo>
                      <a:pt x="1499" y="28"/>
                    </a:lnTo>
                    <a:lnTo>
                      <a:pt x="1473" y="22"/>
                    </a:lnTo>
                    <a:lnTo>
                      <a:pt x="1446" y="19"/>
                    </a:lnTo>
                    <a:lnTo>
                      <a:pt x="1421" y="15"/>
                    </a:lnTo>
                    <a:lnTo>
                      <a:pt x="1395" y="9"/>
                    </a:lnTo>
                    <a:lnTo>
                      <a:pt x="1366" y="7"/>
                    </a:lnTo>
                    <a:lnTo>
                      <a:pt x="1340" y="3"/>
                    </a:lnTo>
                    <a:lnTo>
                      <a:pt x="1311" y="1"/>
                    </a:lnTo>
                    <a:lnTo>
                      <a:pt x="1284" y="0"/>
                    </a:lnTo>
                    <a:lnTo>
                      <a:pt x="1256" y="0"/>
                    </a:lnTo>
                    <a:lnTo>
                      <a:pt x="1227" y="0"/>
                    </a:lnTo>
                    <a:lnTo>
                      <a:pt x="1199" y="1"/>
                    </a:lnTo>
                    <a:lnTo>
                      <a:pt x="1167" y="1"/>
                    </a:lnTo>
                    <a:lnTo>
                      <a:pt x="1134" y="5"/>
                    </a:lnTo>
                    <a:lnTo>
                      <a:pt x="1102" y="7"/>
                    </a:lnTo>
                    <a:lnTo>
                      <a:pt x="1070" y="11"/>
                    </a:lnTo>
                    <a:lnTo>
                      <a:pt x="1039" y="13"/>
                    </a:lnTo>
                    <a:lnTo>
                      <a:pt x="1009" y="19"/>
                    </a:lnTo>
                    <a:lnTo>
                      <a:pt x="977" y="24"/>
                    </a:lnTo>
                    <a:lnTo>
                      <a:pt x="948" y="30"/>
                    </a:lnTo>
                    <a:lnTo>
                      <a:pt x="918" y="36"/>
                    </a:lnTo>
                    <a:lnTo>
                      <a:pt x="887" y="43"/>
                    </a:lnTo>
                    <a:lnTo>
                      <a:pt x="857" y="51"/>
                    </a:lnTo>
                    <a:lnTo>
                      <a:pt x="830" y="60"/>
                    </a:lnTo>
                    <a:lnTo>
                      <a:pt x="800" y="68"/>
                    </a:lnTo>
                    <a:lnTo>
                      <a:pt x="773" y="78"/>
                    </a:lnTo>
                    <a:lnTo>
                      <a:pt x="745" y="89"/>
                    </a:lnTo>
                    <a:lnTo>
                      <a:pt x="718" y="100"/>
                    </a:lnTo>
                    <a:lnTo>
                      <a:pt x="690" y="110"/>
                    </a:lnTo>
                    <a:lnTo>
                      <a:pt x="663" y="121"/>
                    </a:lnTo>
                    <a:lnTo>
                      <a:pt x="636" y="135"/>
                    </a:lnTo>
                    <a:lnTo>
                      <a:pt x="612" y="146"/>
                    </a:lnTo>
                    <a:lnTo>
                      <a:pt x="585" y="159"/>
                    </a:lnTo>
                    <a:lnTo>
                      <a:pt x="560" y="174"/>
                    </a:lnTo>
                    <a:lnTo>
                      <a:pt x="536" y="188"/>
                    </a:lnTo>
                    <a:lnTo>
                      <a:pt x="513" y="203"/>
                    </a:lnTo>
                    <a:lnTo>
                      <a:pt x="488" y="218"/>
                    </a:lnTo>
                    <a:lnTo>
                      <a:pt x="465" y="233"/>
                    </a:lnTo>
                    <a:lnTo>
                      <a:pt x="442" y="249"/>
                    </a:lnTo>
                    <a:lnTo>
                      <a:pt x="422" y="268"/>
                    </a:lnTo>
                    <a:lnTo>
                      <a:pt x="399" y="283"/>
                    </a:lnTo>
                    <a:lnTo>
                      <a:pt x="378" y="302"/>
                    </a:lnTo>
                    <a:lnTo>
                      <a:pt x="357" y="321"/>
                    </a:lnTo>
                    <a:lnTo>
                      <a:pt x="338" y="338"/>
                    </a:lnTo>
                    <a:lnTo>
                      <a:pt x="317" y="357"/>
                    </a:lnTo>
                    <a:lnTo>
                      <a:pt x="298" y="374"/>
                    </a:lnTo>
                    <a:lnTo>
                      <a:pt x="279" y="395"/>
                    </a:lnTo>
                    <a:lnTo>
                      <a:pt x="262" y="416"/>
                    </a:lnTo>
                    <a:lnTo>
                      <a:pt x="243" y="435"/>
                    </a:lnTo>
                    <a:lnTo>
                      <a:pt x="226" y="456"/>
                    </a:lnTo>
                    <a:lnTo>
                      <a:pt x="209" y="477"/>
                    </a:lnTo>
                    <a:lnTo>
                      <a:pt x="194" y="500"/>
                    </a:lnTo>
                    <a:lnTo>
                      <a:pt x="178" y="521"/>
                    </a:lnTo>
                    <a:lnTo>
                      <a:pt x="163" y="543"/>
                    </a:lnTo>
                    <a:lnTo>
                      <a:pt x="148" y="564"/>
                    </a:lnTo>
                    <a:lnTo>
                      <a:pt x="136" y="589"/>
                    </a:lnTo>
                    <a:lnTo>
                      <a:pt x="123" y="612"/>
                    </a:lnTo>
                    <a:lnTo>
                      <a:pt x="110" y="635"/>
                    </a:lnTo>
                    <a:lnTo>
                      <a:pt x="98" y="659"/>
                    </a:lnTo>
                    <a:lnTo>
                      <a:pt x="89" y="684"/>
                    </a:lnTo>
                    <a:lnTo>
                      <a:pt x="78" y="707"/>
                    </a:lnTo>
                    <a:lnTo>
                      <a:pt x="66" y="732"/>
                    </a:lnTo>
                    <a:lnTo>
                      <a:pt x="57" y="756"/>
                    </a:lnTo>
                    <a:lnTo>
                      <a:pt x="49" y="783"/>
                    </a:lnTo>
                    <a:lnTo>
                      <a:pt x="40" y="808"/>
                    </a:lnTo>
                    <a:lnTo>
                      <a:pt x="34" y="832"/>
                    </a:lnTo>
                    <a:lnTo>
                      <a:pt x="26" y="859"/>
                    </a:lnTo>
                    <a:lnTo>
                      <a:pt x="22" y="886"/>
                    </a:lnTo>
                    <a:lnTo>
                      <a:pt x="15" y="910"/>
                    </a:lnTo>
                    <a:lnTo>
                      <a:pt x="11" y="939"/>
                    </a:lnTo>
                    <a:lnTo>
                      <a:pt x="7" y="964"/>
                    </a:lnTo>
                    <a:lnTo>
                      <a:pt x="3" y="992"/>
                    </a:lnTo>
                    <a:lnTo>
                      <a:pt x="2" y="1019"/>
                    </a:lnTo>
                    <a:lnTo>
                      <a:pt x="0" y="1047"/>
                    </a:lnTo>
                    <a:lnTo>
                      <a:pt x="0" y="1076"/>
                    </a:lnTo>
                    <a:lnTo>
                      <a:pt x="0" y="1102"/>
                    </a:lnTo>
                    <a:lnTo>
                      <a:pt x="0" y="1131"/>
                    </a:lnTo>
                    <a:lnTo>
                      <a:pt x="0" y="1157"/>
                    </a:lnTo>
                    <a:lnTo>
                      <a:pt x="2" y="1186"/>
                    </a:lnTo>
                    <a:lnTo>
                      <a:pt x="5" y="1213"/>
                    </a:lnTo>
                    <a:lnTo>
                      <a:pt x="9" y="1241"/>
                    </a:lnTo>
                    <a:lnTo>
                      <a:pt x="13" y="1268"/>
                    </a:lnTo>
                    <a:lnTo>
                      <a:pt x="17" y="1294"/>
                    </a:lnTo>
                    <a:lnTo>
                      <a:pt x="24" y="1323"/>
                    </a:lnTo>
                    <a:lnTo>
                      <a:pt x="30" y="1348"/>
                    </a:lnTo>
                    <a:lnTo>
                      <a:pt x="38" y="1376"/>
                    </a:lnTo>
                    <a:lnTo>
                      <a:pt x="45" y="1403"/>
                    </a:lnTo>
                    <a:lnTo>
                      <a:pt x="55" y="1431"/>
                    </a:lnTo>
                    <a:lnTo>
                      <a:pt x="62" y="1456"/>
                    </a:lnTo>
                    <a:lnTo>
                      <a:pt x="74" y="1483"/>
                    </a:lnTo>
                    <a:lnTo>
                      <a:pt x="85" y="1509"/>
                    </a:lnTo>
                    <a:lnTo>
                      <a:pt x="97" y="1536"/>
                    </a:lnTo>
                    <a:lnTo>
                      <a:pt x="108" y="1560"/>
                    </a:lnTo>
                    <a:lnTo>
                      <a:pt x="121" y="1585"/>
                    </a:lnTo>
                    <a:lnTo>
                      <a:pt x="135" y="1610"/>
                    </a:lnTo>
                    <a:lnTo>
                      <a:pt x="150" y="1637"/>
                    </a:lnTo>
                    <a:lnTo>
                      <a:pt x="163" y="1659"/>
                    </a:lnTo>
                    <a:lnTo>
                      <a:pt x="178" y="1684"/>
                    </a:lnTo>
                    <a:lnTo>
                      <a:pt x="194" y="1709"/>
                    </a:lnTo>
                    <a:lnTo>
                      <a:pt x="211" y="1734"/>
                    </a:lnTo>
                    <a:lnTo>
                      <a:pt x="228" y="1756"/>
                    </a:lnTo>
                    <a:lnTo>
                      <a:pt x="245" y="1779"/>
                    </a:lnTo>
                    <a:lnTo>
                      <a:pt x="264" y="1802"/>
                    </a:lnTo>
                    <a:lnTo>
                      <a:pt x="283" y="1825"/>
                    </a:lnTo>
                    <a:lnTo>
                      <a:pt x="300" y="1846"/>
                    </a:lnTo>
                    <a:lnTo>
                      <a:pt x="321" y="1868"/>
                    </a:lnTo>
                    <a:lnTo>
                      <a:pt x="342" y="1888"/>
                    </a:lnTo>
                    <a:lnTo>
                      <a:pt x="363" y="1910"/>
                    </a:lnTo>
                    <a:lnTo>
                      <a:pt x="384" y="1929"/>
                    </a:lnTo>
                    <a:lnTo>
                      <a:pt x="404" y="1950"/>
                    </a:lnTo>
                    <a:lnTo>
                      <a:pt x="425" y="1969"/>
                    </a:lnTo>
                    <a:lnTo>
                      <a:pt x="448" y="1986"/>
                    </a:lnTo>
                    <a:lnTo>
                      <a:pt x="471" y="2005"/>
                    </a:lnTo>
                    <a:lnTo>
                      <a:pt x="494" y="2022"/>
                    </a:lnTo>
                    <a:lnTo>
                      <a:pt x="517" y="2042"/>
                    </a:lnTo>
                    <a:lnTo>
                      <a:pt x="543" y="2059"/>
                    </a:lnTo>
                    <a:lnTo>
                      <a:pt x="566" y="2074"/>
                    </a:lnTo>
                    <a:lnTo>
                      <a:pt x="591" y="2089"/>
                    </a:lnTo>
                    <a:lnTo>
                      <a:pt x="615" y="2104"/>
                    </a:lnTo>
                    <a:lnTo>
                      <a:pt x="642" y="2119"/>
                    </a:lnTo>
                    <a:lnTo>
                      <a:pt x="667" y="2133"/>
                    </a:lnTo>
                    <a:lnTo>
                      <a:pt x="693" y="2146"/>
                    </a:lnTo>
                    <a:lnTo>
                      <a:pt x="720" y="2159"/>
                    </a:lnTo>
                    <a:lnTo>
                      <a:pt x="748" y="2173"/>
                    </a:lnTo>
                    <a:lnTo>
                      <a:pt x="773" y="2184"/>
                    </a:lnTo>
                    <a:lnTo>
                      <a:pt x="800" y="2196"/>
                    </a:lnTo>
                    <a:lnTo>
                      <a:pt x="828" y="2205"/>
                    </a:lnTo>
                    <a:lnTo>
                      <a:pt x="857" y="2215"/>
                    </a:lnTo>
                    <a:lnTo>
                      <a:pt x="885" y="2222"/>
                    </a:lnTo>
                    <a:lnTo>
                      <a:pt x="912" y="2232"/>
                    </a:lnTo>
                    <a:lnTo>
                      <a:pt x="942" y="2239"/>
                    </a:lnTo>
                    <a:lnTo>
                      <a:pt x="971" y="2245"/>
                    </a:lnTo>
                    <a:lnTo>
                      <a:pt x="999" y="2251"/>
                    </a:lnTo>
                    <a:lnTo>
                      <a:pt x="1028" y="2256"/>
                    </a:lnTo>
                    <a:lnTo>
                      <a:pt x="1058" y="2262"/>
                    </a:lnTo>
                    <a:lnTo>
                      <a:pt x="1089" y="2266"/>
                    </a:lnTo>
                    <a:lnTo>
                      <a:pt x="1117" y="2268"/>
                    </a:lnTo>
                    <a:lnTo>
                      <a:pt x="1148" y="2272"/>
                    </a:lnTo>
                    <a:lnTo>
                      <a:pt x="1176" y="2272"/>
                    </a:lnTo>
                    <a:lnTo>
                      <a:pt x="1208" y="2273"/>
                    </a:lnTo>
                    <a:close/>
                  </a:path>
                </a:pathLst>
              </a:custGeom>
              <a:solidFill>
                <a:srgbClr val="CC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2" name="Freeform 11"/>
              <p:cNvSpPr/>
              <p:nvPr/>
            </p:nvSpPr>
            <p:spPr>
              <a:xfrm>
                <a:off x="1032" y="2872"/>
                <a:ext cx="729" cy="317"/>
              </a:xfrm>
              <a:custGeom>
                <a:avLst/>
                <a:gdLst>
                  <a:gd name="txL" fmla="*/ 0 w 1458"/>
                  <a:gd name="txT" fmla="*/ 0 h 635"/>
                  <a:gd name="txR" fmla="*/ 1458 w 1458"/>
                  <a:gd name="txB" fmla="*/ 635 h 635"/>
                </a:gdLst>
                <a:ahLst/>
                <a:cxnLst>
                  <a:cxn ang="0">
                    <a:pos x="98" y="79"/>
                  </a:cxn>
                  <a:cxn ang="0">
                    <a:pos x="109" y="78"/>
                  </a:cxn>
                  <a:cxn ang="0">
                    <a:pos x="120" y="77"/>
                  </a:cxn>
                  <a:cxn ang="0">
                    <a:pos x="131" y="76"/>
                  </a:cxn>
                  <a:cxn ang="0">
                    <a:pos x="141" y="74"/>
                  </a:cxn>
                  <a:cxn ang="0">
                    <a:pos x="150" y="72"/>
                  </a:cxn>
                  <a:cxn ang="0">
                    <a:pos x="158" y="69"/>
                  </a:cxn>
                  <a:cxn ang="0">
                    <a:pos x="165" y="66"/>
                  </a:cxn>
                  <a:cxn ang="0">
                    <a:pos x="171" y="62"/>
                  </a:cxn>
                  <a:cxn ang="0">
                    <a:pos x="176" y="58"/>
                  </a:cxn>
                  <a:cxn ang="0">
                    <a:pos x="179" y="53"/>
                  </a:cxn>
                  <a:cxn ang="0">
                    <a:pos x="182" y="47"/>
                  </a:cxn>
                  <a:cxn ang="0">
                    <a:pos x="182" y="41"/>
                  </a:cxn>
                  <a:cxn ang="0">
                    <a:pos x="182" y="35"/>
                  </a:cxn>
                  <a:cxn ang="0">
                    <a:pos x="180" y="29"/>
                  </a:cxn>
                  <a:cxn ang="0">
                    <a:pos x="177" y="24"/>
                  </a:cxn>
                  <a:cxn ang="0">
                    <a:pos x="172" y="19"/>
                  </a:cxn>
                  <a:cxn ang="0">
                    <a:pos x="167" y="14"/>
                  </a:cxn>
                  <a:cxn ang="0">
                    <a:pos x="160" y="11"/>
                  </a:cxn>
                  <a:cxn ang="0">
                    <a:pos x="153" y="7"/>
                  </a:cxn>
                  <a:cxn ang="0">
                    <a:pos x="144" y="5"/>
                  </a:cxn>
                  <a:cxn ang="0">
                    <a:pos x="135" y="3"/>
                  </a:cxn>
                  <a:cxn ang="0">
                    <a:pos x="124" y="1"/>
                  </a:cxn>
                  <a:cxn ang="0">
                    <a:pos x="114" y="0"/>
                  </a:cxn>
                  <a:cxn ang="0">
                    <a:pos x="103" y="0"/>
                  </a:cxn>
                  <a:cxn ang="0">
                    <a:pos x="92" y="0"/>
                  </a:cxn>
                  <a:cxn ang="0">
                    <a:pos x="81" y="0"/>
                  </a:cxn>
                  <a:cxn ang="0">
                    <a:pos x="70" y="1"/>
                  </a:cxn>
                  <a:cxn ang="0">
                    <a:pos x="58" y="3"/>
                  </a:cxn>
                  <a:cxn ang="0">
                    <a:pos x="48" y="5"/>
                  </a:cxn>
                  <a:cxn ang="0">
                    <a:pos x="39" y="8"/>
                  </a:cxn>
                  <a:cxn ang="0">
                    <a:pos x="30" y="11"/>
                  </a:cxn>
                  <a:cxn ang="0">
                    <a:pos x="23" y="15"/>
                  </a:cxn>
                  <a:cxn ang="0">
                    <a:pos x="15" y="19"/>
                  </a:cxn>
                  <a:cxn ang="0">
                    <a:pos x="10" y="24"/>
                  </a:cxn>
                  <a:cxn ang="0">
                    <a:pos x="5" y="28"/>
                  </a:cxn>
                  <a:cxn ang="0">
                    <a:pos x="2" y="33"/>
                  </a:cxn>
                  <a:cxn ang="0">
                    <a:pos x="0" y="38"/>
                  </a:cxn>
                  <a:cxn ang="0">
                    <a:pos x="0" y="43"/>
                  </a:cxn>
                  <a:cxn ang="0">
                    <a:pos x="1" y="48"/>
                  </a:cxn>
                  <a:cxn ang="0">
                    <a:pos x="3" y="52"/>
                  </a:cxn>
                  <a:cxn ang="0">
                    <a:pos x="7" y="56"/>
                  </a:cxn>
                  <a:cxn ang="0">
                    <a:pos x="12" y="60"/>
                  </a:cxn>
                  <a:cxn ang="0">
                    <a:pos x="19" y="64"/>
                  </a:cxn>
                  <a:cxn ang="0">
                    <a:pos x="26" y="68"/>
                  </a:cxn>
                  <a:cxn ang="0">
                    <a:pos x="34" y="71"/>
                  </a:cxn>
                  <a:cxn ang="0">
                    <a:pos x="43" y="73"/>
                  </a:cxn>
                  <a:cxn ang="0">
                    <a:pos x="52" y="75"/>
                  </a:cxn>
                  <a:cxn ang="0">
                    <a:pos x="62" y="77"/>
                  </a:cxn>
                  <a:cxn ang="0">
                    <a:pos x="74" y="78"/>
                  </a:cxn>
                  <a:cxn ang="0">
                    <a:pos x="85" y="79"/>
                  </a:cxn>
                </a:cxnLst>
                <a:rect l="txL" t="txT" r="txR" b="txB"/>
                <a:pathLst>
                  <a:path w="1458" h="635">
                    <a:moveTo>
                      <a:pt x="715" y="635"/>
                    </a:moveTo>
                    <a:lnTo>
                      <a:pt x="732" y="633"/>
                    </a:lnTo>
                    <a:lnTo>
                      <a:pt x="751" y="633"/>
                    </a:lnTo>
                    <a:lnTo>
                      <a:pt x="768" y="633"/>
                    </a:lnTo>
                    <a:lnTo>
                      <a:pt x="787" y="633"/>
                    </a:lnTo>
                    <a:lnTo>
                      <a:pt x="804" y="632"/>
                    </a:lnTo>
                    <a:lnTo>
                      <a:pt x="821" y="632"/>
                    </a:lnTo>
                    <a:lnTo>
                      <a:pt x="840" y="632"/>
                    </a:lnTo>
                    <a:lnTo>
                      <a:pt x="858" y="632"/>
                    </a:lnTo>
                    <a:lnTo>
                      <a:pt x="875" y="630"/>
                    </a:lnTo>
                    <a:lnTo>
                      <a:pt x="894" y="628"/>
                    </a:lnTo>
                    <a:lnTo>
                      <a:pt x="911" y="626"/>
                    </a:lnTo>
                    <a:lnTo>
                      <a:pt x="928" y="624"/>
                    </a:lnTo>
                    <a:lnTo>
                      <a:pt x="945" y="622"/>
                    </a:lnTo>
                    <a:lnTo>
                      <a:pt x="962" y="622"/>
                    </a:lnTo>
                    <a:lnTo>
                      <a:pt x="979" y="620"/>
                    </a:lnTo>
                    <a:lnTo>
                      <a:pt x="996" y="618"/>
                    </a:lnTo>
                    <a:lnTo>
                      <a:pt x="1011" y="616"/>
                    </a:lnTo>
                    <a:lnTo>
                      <a:pt x="1029" y="613"/>
                    </a:lnTo>
                    <a:lnTo>
                      <a:pt x="1044" y="611"/>
                    </a:lnTo>
                    <a:lnTo>
                      <a:pt x="1061" y="609"/>
                    </a:lnTo>
                    <a:lnTo>
                      <a:pt x="1074" y="607"/>
                    </a:lnTo>
                    <a:lnTo>
                      <a:pt x="1091" y="603"/>
                    </a:lnTo>
                    <a:lnTo>
                      <a:pt x="1107" y="599"/>
                    </a:lnTo>
                    <a:lnTo>
                      <a:pt x="1122" y="597"/>
                    </a:lnTo>
                    <a:lnTo>
                      <a:pt x="1137" y="594"/>
                    </a:lnTo>
                    <a:lnTo>
                      <a:pt x="1150" y="590"/>
                    </a:lnTo>
                    <a:lnTo>
                      <a:pt x="1165" y="588"/>
                    </a:lnTo>
                    <a:lnTo>
                      <a:pt x="1181" y="584"/>
                    </a:lnTo>
                    <a:lnTo>
                      <a:pt x="1194" y="580"/>
                    </a:lnTo>
                    <a:lnTo>
                      <a:pt x="1207" y="576"/>
                    </a:lnTo>
                    <a:lnTo>
                      <a:pt x="1221" y="573"/>
                    </a:lnTo>
                    <a:lnTo>
                      <a:pt x="1234" y="569"/>
                    </a:lnTo>
                    <a:lnTo>
                      <a:pt x="1245" y="563"/>
                    </a:lnTo>
                    <a:lnTo>
                      <a:pt x="1259" y="557"/>
                    </a:lnTo>
                    <a:lnTo>
                      <a:pt x="1270" y="554"/>
                    </a:lnTo>
                    <a:lnTo>
                      <a:pt x="1281" y="550"/>
                    </a:lnTo>
                    <a:lnTo>
                      <a:pt x="1291" y="542"/>
                    </a:lnTo>
                    <a:lnTo>
                      <a:pt x="1304" y="538"/>
                    </a:lnTo>
                    <a:lnTo>
                      <a:pt x="1314" y="533"/>
                    </a:lnTo>
                    <a:lnTo>
                      <a:pt x="1325" y="527"/>
                    </a:lnTo>
                    <a:lnTo>
                      <a:pt x="1335" y="521"/>
                    </a:lnTo>
                    <a:lnTo>
                      <a:pt x="1344" y="514"/>
                    </a:lnTo>
                    <a:lnTo>
                      <a:pt x="1354" y="508"/>
                    </a:lnTo>
                    <a:lnTo>
                      <a:pt x="1363" y="502"/>
                    </a:lnTo>
                    <a:lnTo>
                      <a:pt x="1373" y="495"/>
                    </a:lnTo>
                    <a:lnTo>
                      <a:pt x="1380" y="489"/>
                    </a:lnTo>
                    <a:lnTo>
                      <a:pt x="1388" y="481"/>
                    </a:lnTo>
                    <a:lnTo>
                      <a:pt x="1397" y="476"/>
                    </a:lnTo>
                    <a:lnTo>
                      <a:pt x="1403" y="466"/>
                    </a:lnTo>
                    <a:lnTo>
                      <a:pt x="1409" y="460"/>
                    </a:lnTo>
                    <a:lnTo>
                      <a:pt x="1414" y="451"/>
                    </a:lnTo>
                    <a:lnTo>
                      <a:pt x="1422" y="443"/>
                    </a:lnTo>
                    <a:lnTo>
                      <a:pt x="1426" y="434"/>
                    </a:lnTo>
                    <a:lnTo>
                      <a:pt x="1432" y="426"/>
                    </a:lnTo>
                    <a:lnTo>
                      <a:pt x="1435" y="419"/>
                    </a:lnTo>
                    <a:lnTo>
                      <a:pt x="1441" y="409"/>
                    </a:lnTo>
                    <a:lnTo>
                      <a:pt x="1445" y="400"/>
                    </a:lnTo>
                    <a:lnTo>
                      <a:pt x="1447" y="390"/>
                    </a:lnTo>
                    <a:lnTo>
                      <a:pt x="1449" y="382"/>
                    </a:lnTo>
                    <a:lnTo>
                      <a:pt x="1452" y="373"/>
                    </a:lnTo>
                    <a:lnTo>
                      <a:pt x="1454" y="362"/>
                    </a:lnTo>
                    <a:lnTo>
                      <a:pt x="1456" y="352"/>
                    </a:lnTo>
                    <a:lnTo>
                      <a:pt x="1456" y="343"/>
                    </a:lnTo>
                    <a:lnTo>
                      <a:pt x="1458" y="333"/>
                    </a:lnTo>
                    <a:lnTo>
                      <a:pt x="1456" y="322"/>
                    </a:lnTo>
                    <a:lnTo>
                      <a:pt x="1456" y="310"/>
                    </a:lnTo>
                    <a:lnTo>
                      <a:pt x="1454" y="299"/>
                    </a:lnTo>
                    <a:lnTo>
                      <a:pt x="1454" y="291"/>
                    </a:lnTo>
                    <a:lnTo>
                      <a:pt x="1451" y="280"/>
                    </a:lnTo>
                    <a:lnTo>
                      <a:pt x="1449" y="270"/>
                    </a:lnTo>
                    <a:lnTo>
                      <a:pt x="1445" y="261"/>
                    </a:lnTo>
                    <a:lnTo>
                      <a:pt x="1443" y="251"/>
                    </a:lnTo>
                    <a:lnTo>
                      <a:pt x="1439" y="242"/>
                    </a:lnTo>
                    <a:lnTo>
                      <a:pt x="1435" y="232"/>
                    </a:lnTo>
                    <a:lnTo>
                      <a:pt x="1430" y="225"/>
                    </a:lnTo>
                    <a:lnTo>
                      <a:pt x="1426" y="217"/>
                    </a:lnTo>
                    <a:lnTo>
                      <a:pt x="1420" y="208"/>
                    </a:lnTo>
                    <a:lnTo>
                      <a:pt x="1414" y="200"/>
                    </a:lnTo>
                    <a:lnTo>
                      <a:pt x="1409" y="192"/>
                    </a:lnTo>
                    <a:lnTo>
                      <a:pt x="1403" y="185"/>
                    </a:lnTo>
                    <a:lnTo>
                      <a:pt x="1395" y="175"/>
                    </a:lnTo>
                    <a:lnTo>
                      <a:pt x="1388" y="168"/>
                    </a:lnTo>
                    <a:lnTo>
                      <a:pt x="1380" y="160"/>
                    </a:lnTo>
                    <a:lnTo>
                      <a:pt x="1373" y="152"/>
                    </a:lnTo>
                    <a:lnTo>
                      <a:pt x="1365" y="147"/>
                    </a:lnTo>
                    <a:lnTo>
                      <a:pt x="1355" y="139"/>
                    </a:lnTo>
                    <a:lnTo>
                      <a:pt x="1346" y="133"/>
                    </a:lnTo>
                    <a:lnTo>
                      <a:pt x="1338" y="126"/>
                    </a:lnTo>
                    <a:lnTo>
                      <a:pt x="1329" y="118"/>
                    </a:lnTo>
                    <a:lnTo>
                      <a:pt x="1319" y="113"/>
                    </a:lnTo>
                    <a:lnTo>
                      <a:pt x="1308" y="107"/>
                    </a:lnTo>
                    <a:lnTo>
                      <a:pt x="1298" y="101"/>
                    </a:lnTo>
                    <a:lnTo>
                      <a:pt x="1287" y="95"/>
                    </a:lnTo>
                    <a:lnTo>
                      <a:pt x="1276" y="90"/>
                    </a:lnTo>
                    <a:lnTo>
                      <a:pt x="1264" y="84"/>
                    </a:lnTo>
                    <a:lnTo>
                      <a:pt x="1255" y="80"/>
                    </a:lnTo>
                    <a:lnTo>
                      <a:pt x="1241" y="74"/>
                    </a:lnTo>
                    <a:lnTo>
                      <a:pt x="1228" y="69"/>
                    </a:lnTo>
                    <a:lnTo>
                      <a:pt x="1217" y="63"/>
                    </a:lnTo>
                    <a:lnTo>
                      <a:pt x="1203" y="61"/>
                    </a:lnTo>
                    <a:lnTo>
                      <a:pt x="1190" y="55"/>
                    </a:lnTo>
                    <a:lnTo>
                      <a:pt x="1179" y="52"/>
                    </a:lnTo>
                    <a:lnTo>
                      <a:pt x="1164" y="48"/>
                    </a:lnTo>
                    <a:lnTo>
                      <a:pt x="1150" y="44"/>
                    </a:lnTo>
                    <a:lnTo>
                      <a:pt x="1137" y="40"/>
                    </a:lnTo>
                    <a:lnTo>
                      <a:pt x="1122" y="36"/>
                    </a:lnTo>
                    <a:lnTo>
                      <a:pt x="1107" y="33"/>
                    </a:lnTo>
                    <a:lnTo>
                      <a:pt x="1093" y="29"/>
                    </a:lnTo>
                    <a:lnTo>
                      <a:pt x="1078" y="27"/>
                    </a:lnTo>
                    <a:lnTo>
                      <a:pt x="1061" y="23"/>
                    </a:lnTo>
                    <a:lnTo>
                      <a:pt x="1046" y="21"/>
                    </a:lnTo>
                    <a:lnTo>
                      <a:pt x="1032" y="19"/>
                    </a:lnTo>
                    <a:lnTo>
                      <a:pt x="1015" y="16"/>
                    </a:lnTo>
                    <a:lnTo>
                      <a:pt x="998" y="14"/>
                    </a:lnTo>
                    <a:lnTo>
                      <a:pt x="981" y="12"/>
                    </a:lnTo>
                    <a:lnTo>
                      <a:pt x="966" y="10"/>
                    </a:lnTo>
                    <a:lnTo>
                      <a:pt x="949" y="6"/>
                    </a:lnTo>
                    <a:lnTo>
                      <a:pt x="932" y="6"/>
                    </a:lnTo>
                    <a:lnTo>
                      <a:pt x="915" y="4"/>
                    </a:lnTo>
                    <a:lnTo>
                      <a:pt x="897" y="4"/>
                    </a:lnTo>
                    <a:lnTo>
                      <a:pt x="880" y="2"/>
                    </a:lnTo>
                    <a:lnTo>
                      <a:pt x="863" y="0"/>
                    </a:lnTo>
                    <a:lnTo>
                      <a:pt x="844" y="0"/>
                    </a:lnTo>
                    <a:lnTo>
                      <a:pt x="827" y="0"/>
                    </a:lnTo>
                    <a:lnTo>
                      <a:pt x="808" y="0"/>
                    </a:lnTo>
                    <a:lnTo>
                      <a:pt x="791" y="0"/>
                    </a:lnTo>
                    <a:lnTo>
                      <a:pt x="774" y="0"/>
                    </a:lnTo>
                    <a:lnTo>
                      <a:pt x="755" y="0"/>
                    </a:lnTo>
                    <a:lnTo>
                      <a:pt x="738" y="0"/>
                    </a:lnTo>
                    <a:lnTo>
                      <a:pt x="719" y="0"/>
                    </a:lnTo>
                    <a:lnTo>
                      <a:pt x="700" y="0"/>
                    </a:lnTo>
                    <a:lnTo>
                      <a:pt x="681" y="0"/>
                    </a:lnTo>
                    <a:lnTo>
                      <a:pt x="662" y="0"/>
                    </a:lnTo>
                    <a:lnTo>
                      <a:pt x="645" y="2"/>
                    </a:lnTo>
                    <a:lnTo>
                      <a:pt x="628" y="4"/>
                    </a:lnTo>
                    <a:lnTo>
                      <a:pt x="609" y="6"/>
                    </a:lnTo>
                    <a:lnTo>
                      <a:pt x="591" y="6"/>
                    </a:lnTo>
                    <a:lnTo>
                      <a:pt x="572" y="10"/>
                    </a:lnTo>
                    <a:lnTo>
                      <a:pt x="555" y="12"/>
                    </a:lnTo>
                    <a:lnTo>
                      <a:pt x="538" y="16"/>
                    </a:lnTo>
                    <a:lnTo>
                      <a:pt x="521" y="17"/>
                    </a:lnTo>
                    <a:lnTo>
                      <a:pt x="504" y="19"/>
                    </a:lnTo>
                    <a:lnTo>
                      <a:pt x="487" y="23"/>
                    </a:lnTo>
                    <a:lnTo>
                      <a:pt x="470" y="27"/>
                    </a:lnTo>
                    <a:lnTo>
                      <a:pt x="453" y="31"/>
                    </a:lnTo>
                    <a:lnTo>
                      <a:pt x="436" y="35"/>
                    </a:lnTo>
                    <a:lnTo>
                      <a:pt x="420" y="36"/>
                    </a:lnTo>
                    <a:lnTo>
                      <a:pt x="403" y="42"/>
                    </a:lnTo>
                    <a:lnTo>
                      <a:pt x="388" y="46"/>
                    </a:lnTo>
                    <a:lnTo>
                      <a:pt x="373" y="50"/>
                    </a:lnTo>
                    <a:lnTo>
                      <a:pt x="356" y="55"/>
                    </a:lnTo>
                    <a:lnTo>
                      <a:pt x="342" y="59"/>
                    </a:lnTo>
                    <a:lnTo>
                      <a:pt x="327" y="63"/>
                    </a:lnTo>
                    <a:lnTo>
                      <a:pt x="312" y="69"/>
                    </a:lnTo>
                    <a:lnTo>
                      <a:pt x="297" y="73"/>
                    </a:lnTo>
                    <a:lnTo>
                      <a:pt x="284" y="80"/>
                    </a:lnTo>
                    <a:lnTo>
                      <a:pt x="270" y="84"/>
                    </a:lnTo>
                    <a:lnTo>
                      <a:pt x="255" y="90"/>
                    </a:lnTo>
                    <a:lnTo>
                      <a:pt x="242" y="95"/>
                    </a:lnTo>
                    <a:lnTo>
                      <a:pt x="230" y="103"/>
                    </a:lnTo>
                    <a:lnTo>
                      <a:pt x="217" y="107"/>
                    </a:lnTo>
                    <a:lnTo>
                      <a:pt x="204" y="114"/>
                    </a:lnTo>
                    <a:lnTo>
                      <a:pt x="190" y="120"/>
                    </a:lnTo>
                    <a:lnTo>
                      <a:pt x="179" y="126"/>
                    </a:lnTo>
                    <a:lnTo>
                      <a:pt x="168" y="133"/>
                    </a:lnTo>
                    <a:lnTo>
                      <a:pt x="156" y="139"/>
                    </a:lnTo>
                    <a:lnTo>
                      <a:pt x="145" y="145"/>
                    </a:lnTo>
                    <a:lnTo>
                      <a:pt x="135" y="152"/>
                    </a:lnTo>
                    <a:lnTo>
                      <a:pt x="124" y="158"/>
                    </a:lnTo>
                    <a:lnTo>
                      <a:pt x="112" y="164"/>
                    </a:lnTo>
                    <a:lnTo>
                      <a:pt x="103" y="171"/>
                    </a:lnTo>
                    <a:lnTo>
                      <a:pt x="95" y="179"/>
                    </a:lnTo>
                    <a:lnTo>
                      <a:pt x="86" y="185"/>
                    </a:lnTo>
                    <a:lnTo>
                      <a:pt x="76" y="192"/>
                    </a:lnTo>
                    <a:lnTo>
                      <a:pt x="69" y="200"/>
                    </a:lnTo>
                    <a:lnTo>
                      <a:pt x="61" y="208"/>
                    </a:lnTo>
                    <a:lnTo>
                      <a:pt x="54" y="215"/>
                    </a:lnTo>
                    <a:lnTo>
                      <a:pt x="46" y="223"/>
                    </a:lnTo>
                    <a:lnTo>
                      <a:pt x="40" y="228"/>
                    </a:lnTo>
                    <a:lnTo>
                      <a:pt x="35" y="238"/>
                    </a:lnTo>
                    <a:lnTo>
                      <a:pt x="27" y="246"/>
                    </a:lnTo>
                    <a:lnTo>
                      <a:pt x="23" y="253"/>
                    </a:lnTo>
                    <a:lnTo>
                      <a:pt x="19" y="261"/>
                    </a:lnTo>
                    <a:lnTo>
                      <a:pt x="16" y="268"/>
                    </a:lnTo>
                    <a:lnTo>
                      <a:pt x="12" y="276"/>
                    </a:lnTo>
                    <a:lnTo>
                      <a:pt x="8" y="284"/>
                    </a:lnTo>
                    <a:lnTo>
                      <a:pt x="4" y="291"/>
                    </a:lnTo>
                    <a:lnTo>
                      <a:pt x="2" y="299"/>
                    </a:lnTo>
                    <a:lnTo>
                      <a:pt x="0" y="306"/>
                    </a:lnTo>
                    <a:lnTo>
                      <a:pt x="0" y="316"/>
                    </a:lnTo>
                    <a:lnTo>
                      <a:pt x="0" y="324"/>
                    </a:lnTo>
                    <a:lnTo>
                      <a:pt x="0" y="331"/>
                    </a:lnTo>
                    <a:lnTo>
                      <a:pt x="0" y="339"/>
                    </a:lnTo>
                    <a:lnTo>
                      <a:pt x="0" y="346"/>
                    </a:lnTo>
                    <a:lnTo>
                      <a:pt x="0" y="354"/>
                    </a:lnTo>
                    <a:lnTo>
                      <a:pt x="2" y="362"/>
                    </a:lnTo>
                    <a:lnTo>
                      <a:pt x="4" y="369"/>
                    </a:lnTo>
                    <a:lnTo>
                      <a:pt x="6" y="377"/>
                    </a:lnTo>
                    <a:lnTo>
                      <a:pt x="10" y="384"/>
                    </a:lnTo>
                    <a:lnTo>
                      <a:pt x="14" y="392"/>
                    </a:lnTo>
                    <a:lnTo>
                      <a:pt x="16" y="398"/>
                    </a:lnTo>
                    <a:lnTo>
                      <a:pt x="21" y="405"/>
                    </a:lnTo>
                    <a:lnTo>
                      <a:pt x="25" y="413"/>
                    </a:lnTo>
                    <a:lnTo>
                      <a:pt x="31" y="421"/>
                    </a:lnTo>
                    <a:lnTo>
                      <a:pt x="36" y="428"/>
                    </a:lnTo>
                    <a:lnTo>
                      <a:pt x="42" y="434"/>
                    </a:lnTo>
                    <a:lnTo>
                      <a:pt x="48" y="441"/>
                    </a:lnTo>
                    <a:lnTo>
                      <a:pt x="55" y="449"/>
                    </a:lnTo>
                    <a:lnTo>
                      <a:pt x="61" y="455"/>
                    </a:lnTo>
                    <a:lnTo>
                      <a:pt x="69" y="462"/>
                    </a:lnTo>
                    <a:lnTo>
                      <a:pt x="76" y="468"/>
                    </a:lnTo>
                    <a:lnTo>
                      <a:pt x="84" y="476"/>
                    </a:lnTo>
                    <a:lnTo>
                      <a:pt x="93" y="481"/>
                    </a:lnTo>
                    <a:lnTo>
                      <a:pt x="101" y="487"/>
                    </a:lnTo>
                    <a:lnTo>
                      <a:pt x="111" y="495"/>
                    </a:lnTo>
                    <a:lnTo>
                      <a:pt x="122" y="500"/>
                    </a:lnTo>
                    <a:lnTo>
                      <a:pt x="130" y="506"/>
                    </a:lnTo>
                    <a:lnTo>
                      <a:pt x="139" y="512"/>
                    </a:lnTo>
                    <a:lnTo>
                      <a:pt x="151" y="517"/>
                    </a:lnTo>
                    <a:lnTo>
                      <a:pt x="162" y="523"/>
                    </a:lnTo>
                    <a:lnTo>
                      <a:pt x="173" y="529"/>
                    </a:lnTo>
                    <a:lnTo>
                      <a:pt x="185" y="535"/>
                    </a:lnTo>
                    <a:lnTo>
                      <a:pt x="196" y="540"/>
                    </a:lnTo>
                    <a:lnTo>
                      <a:pt x="209" y="546"/>
                    </a:lnTo>
                    <a:lnTo>
                      <a:pt x="221" y="550"/>
                    </a:lnTo>
                    <a:lnTo>
                      <a:pt x="232" y="555"/>
                    </a:lnTo>
                    <a:lnTo>
                      <a:pt x="246" y="559"/>
                    </a:lnTo>
                    <a:lnTo>
                      <a:pt x="259" y="565"/>
                    </a:lnTo>
                    <a:lnTo>
                      <a:pt x="272" y="569"/>
                    </a:lnTo>
                    <a:lnTo>
                      <a:pt x="285" y="573"/>
                    </a:lnTo>
                    <a:lnTo>
                      <a:pt x="299" y="576"/>
                    </a:lnTo>
                    <a:lnTo>
                      <a:pt x="314" y="582"/>
                    </a:lnTo>
                    <a:lnTo>
                      <a:pt x="327" y="586"/>
                    </a:lnTo>
                    <a:lnTo>
                      <a:pt x="342" y="590"/>
                    </a:lnTo>
                    <a:lnTo>
                      <a:pt x="358" y="594"/>
                    </a:lnTo>
                    <a:lnTo>
                      <a:pt x="373" y="597"/>
                    </a:lnTo>
                    <a:lnTo>
                      <a:pt x="388" y="601"/>
                    </a:lnTo>
                    <a:lnTo>
                      <a:pt x="403" y="605"/>
                    </a:lnTo>
                    <a:lnTo>
                      <a:pt x="418" y="607"/>
                    </a:lnTo>
                    <a:lnTo>
                      <a:pt x="436" y="611"/>
                    </a:lnTo>
                    <a:lnTo>
                      <a:pt x="451" y="613"/>
                    </a:lnTo>
                    <a:lnTo>
                      <a:pt x="466" y="614"/>
                    </a:lnTo>
                    <a:lnTo>
                      <a:pt x="483" y="616"/>
                    </a:lnTo>
                    <a:lnTo>
                      <a:pt x="500" y="620"/>
                    </a:lnTo>
                    <a:lnTo>
                      <a:pt x="517" y="622"/>
                    </a:lnTo>
                    <a:lnTo>
                      <a:pt x="534" y="624"/>
                    </a:lnTo>
                    <a:lnTo>
                      <a:pt x="552" y="626"/>
                    </a:lnTo>
                    <a:lnTo>
                      <a:pt x="571" y="628"/>
                    </a:lnTo>
                    <a:lnTo>
                      <a:pt x="588" y="630"/>
                    </a:lnTo>
                    <a:lnTo>
                      <a:pt x="605" y="630"/>
                    </a:lnTo>
                    <a:lnTo>
                      <a:pt x="622" y="632"/>
                    </a:lnTo>
                    <a:lnTo>
                      <a:pt x="641" y="633"/>
                    </a:lnTo>
                    <a:lnTo>
                      <a:pt x="658" y="633"/>
                    </a:lnTo>
                    <a:lnTo>
                      <a:pt x="677" y="633"/>
                    </a:lnTo>
                    <a:lnTo>
                      <a:pt x="696" y="633"/>
                    </a:lnTo>
                    <a:lnTo>
                      <a:pt x="715" y="635"/>
                    </a:lnTo>
                    <a:close/>
                  </a:path>
                </a:pathLst>
              </a:custGeom>
              <a:solidFill>
                <a:srgbClr val="FFCC99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3" name="Freeform 12"/>
              <p:cNvSpPr/>
              <p:nvPr/>
            </p:nvSpPr>
            <p:spPr>
              <a:xfrm>
                <a:off x="873" y="2858"/>
                <a:ext cx="834" cy="431"/>
              </a:xfrm>
              <a:custGeom>
                <a:avLst/>
                <a:gdLst>
                  <a:gd name="txL" fmla="*/ 0 w 1669"/>
                  <a:gd name="txT" fmla="*/ 0 h 861"/>
                  <a:gd name="txR" fmla="*/ 1669 w 1669"/>
                  <a:gd name="txB" fmla="*/ 861 h 861"/>
                </a:gdLst>
                <a:ahLst/>
                <a:cxnLst>
                  <a:cxn ang="0">
                    <a:pos x="186" y="20"/>
                  </a:cxn>
                  <a:cxn ang="0">
                    <a:pos x="170" y="12"/>
                  </a:cxn>
                  <a:cxn ang="0">
                    <a:pos x="153" y="7"/>
                  </a:cxn>
                  <a:cxn ang="0">
                    <a:pos x="137" y="3"/>
                  </a:cxn>
                  <a:cxn ang="0">
                    <a:pos x="123" y="1"/>
                  </a:cxn>
                  <a:cxn ang="0">
                    <a:pos x="114" y="0"/>
                  </a:cxn>
                  <a:cxn ang="0">
                    <a:pos x="115" y="20"/>
                  </a:cxn>
                  <a:cxn ang="0">
                    <a:pos x="126" y="21"/>
                  </a:cxn>
                  <a:cxn ang="0">
                    <a:pos x="138" y="23"/>
                  </a:cxn>
                  <a:cxn ang="0">
                    <a:pos x="150" y="26"/>
                  </a:cxn>
                  <a:cxn ang="0">
                    <a:pos x="163" y="30"/>
                  </a:cxn>
                  <a:cxn ang="0">
                    <a:pos x="173" y="35"/>
                  </a:cxn>
                  <a:cxn ang="0">
                    <a:pos x="181" y="42"/>
                  </a:cxn>
                  <a:cxn ang="0">
                    <a:pos x="187" y="51"/>
                  </a:cxn>
                  <a:cxn ang="0">
                    <a:pos x="188" y="60"/>
                  </a:cxn>
                  <a:cxn ang="0">
                    <a:pos x="182" y="70"/>
                  </a:cxn>
                  <a:cxn ang="0">
                    <a:pos x="172" y="76"/>
                  </a:cxn>
                  <a:cxn ang="0">
                    <a:pos x="158" y="81"/>
                  </a:cxn>
                  <a:cxn ang="0">
                    <a:pos x="141" y="85"/>
                  </a:cxn>
                  <a:cxn ang="0">
                    <a:pos x="121" y="87"/>
                  </a:cxn>
                  <a:cxn ang="0">
                    <a:pos x="100" y="88"/>
                  </a:cxn>
                  <a:cxn ang="0">
                    <a:pos x="77" y="86"/>
                  </a:cxn>
                  <a:cxn ang="0">
                    <a:pos x="59" y="83"/>
                  </a:cxn>
                  <a:cxn ang="0">
                    <a:pos x="48" y="79"/>
                  </a:cxn>
                  <a:cxn ang="0">
                    <a:pos x="37" y="73"/>
                  </a:cxn>
                  <a:cxn ang="0">
                    <a:pos x="29" y="66"/>
                  </a:cxn>
                  <a:cxn ang="0">
                    <a:pos x="23" y="58"/>
                  </a:cxn>
                  <a:cxn ang="0">
                    <a:pos x="22" y="50"/>
                  </a:cxn>
                  <a:cxn ang="0">
                    <a:pos x="26" y="41"/>
                  </a:cxn>
                  <a:cxn ang="0">
                    <a:pos x="33" y="35"/>
                  </a:cxn>
                  <a:cxn ang="0">
                    <a:pos x="42" y="29"/>
                  </a:cxn>
                  <a:cxn ang="0">
                    <a:pos x="53" y="25"/>
                  </a:cxn>
                  <a:cxn ang="0">
                    <a:pos x="66" y="23"/>
                  </a:cxn>
                  <a:cxn ang="0">
                    <a:pos x="80" y="21"/>
                  </a:cxn>
                  <a:cxn ang="0">
                    <a:pos x="96" y="20"/>
                  </a:cxn>
                  <a:cxn ang="0">
                    <a:pos x="93" y="0"/>
                  </a:cxn>
                  <a:cxn ang="0">
                    <a:pos x="74" y="2"/>
                  </a:cxn>
                  <a:cxn ang="0">
                    <a:pos x="58" y="4"/>
                  </a:cxn>
                  <a:cxn ang="0">
                    <a:pos x="42" y="8"/>
                  </a:cxn>
                  <a:cxn ang="0">
                    <a:pos x="29" y="14"/>
                  </a:cxn>
                  <a:cxn ang="0">
                    <a:pos x="18" y="21"/>
                  </a:cxn>
                  <a:cxn ang="0">
                    <a:pos x="9" y="30"/>
                  </a:cxn>
                  <a:cxn ang="0">
                    <a:pos x="0" y="45"/>
                  </a:cxn>
                  <a:cxn ang="0">
                    <a:pos x="1" y="60"/>
                  </a:cxn>
                  <a:cxn ang="0">
                    <a:pos x="9" y="74"/>
                  </a:cxn>
                  <a:cxn ang="0">
                    <a:pos x="22" y="86"/>
                  </a:cxn>
                  <a:cxn ang="0">
                    <a:pos x="38" y="95"/>
                  </a:cxn>
                  <a:cxn ang="0">
                    <a:pos x="54" y="102"/>
                  </a:cxn>
                  <a:cxn ang="0">
                    <a:pos x="78" y="105"/>
                  </a:cxn>
                  <a:cxn ang="0">
                    <a:pos x="102" y="108"/>
                  </a:cxn>
                  <a:cxn ang="0">
                    <a:pos x="125" y="108"/>
                  </a:cxn>
                  <a:cxn ang="0">
                    <a:pos x="146" y="105"/>
                  </a:cxn>
                  <a:cxn ang="0">
                    <a:pos x="164" y="101"/>
                  </a:cxn>
                  <a:cxn ang="0">
                    <a:pos x="179" y="95"/>
                  </a:cxn>
                  <a:cxn ang="0">
                    <a:pos x="191" y="87"/>
                  </a:cxn>
                  <a:cxn ang="0">
                    <a:pos x="199" y="78"/>
                  </a:cxn>
                  <a:cxn ang="0">
                    <a:pos x="205" y="69"/>
                  </a:cxn>
                  <a:cxn ang="0">
                    <a:pos x="208" y="59"/>
                  </a:cxn>
                  <a:cxn ang="0">
                    <a:pos x="208" y="49"/>
                  </a:cxn>
                  <a:cxn ang="0">
                    <a:pos x="205" y="39"/>
                  </a:cxn>
                  <a:cxn ang="0">
                    <a:pos x="199" y="30"/>
                  </a:cxn>
                </a:cxnLst>
                <a:rect l="txL" t="txT" r="txR" b="txB"/>
                <a:pathLst>
                  <a:path w="1669" h="861">
                    <a:moveTo>
                      <a:pt x="1587" y="228"/>
                    </a:moveTo>
                    <a:lnTo>
                      <a:pt x="1577" y="218"/>
                    </a:lnTo>
                    <a:lnTo>
                      <a:pt x="1568" y="209"/>
                    </a:lnTo>
                    <a:lnTo>
                      <a:pt x="1557" y="199"/>
                    </a:lnTo>
                    <a:lnTo>
                      <a:pt x="1547" y="194"/>
                    </a:lnTo>
                    <a:lnTo>
                      <a:pt x="1536" y="184"/>
                    </a:lnTo>
                    <a:lnTo>
                      <a:pt x="1526" y="177"/>
                    </a:lnTo>
                    <a:lnTo>
                      <a:pt x="1515" y="167"/>
                    </a:lnTo>
                    <a:lnTo>
                      <a:pt x="1503" y="161"/>
                    </a:lnTo>
                    <a:lnTo>
                      <a:pt x="1492" y="154"/>
                    </a:lnTo>
                    <a:lnTo>
                      <a:pt x="1481" y="148"/>
                    </a:lnTo>
                    <a:lnTo>
                      <a:pt x="1467" y="140"/>
                    </a:lnTo>
                    <a:lnTo>
                      <a:pt x="1456" y="135"/>
                    </a:lnTo>
                    <a:lnTo>
                      <a:pt x="1444" y="127"/>
                    </a:lnTo>
                    <a:lnTo>
                      <a:pt x="1431" y="121"/>
                    </a:lnTo>
                    <a:lnTo>
                      <a:pt x="1420" y="116"/>
                    </a:lnTo>
                    <a:lnTo>
                      <a:pt x="1406" y="110"/>
                    </a:lnTo>
                    <a:lnTo>
                      <a:pt x="1391" y="104"/>
                    </a:lnTo>
                    <a:lnTo>
                      <a:pt x="1380" y="99"/>
                    </a:lnTo>
                    <a:lnTo>
                      <a:pt x="1365" y="93"/>
                    </a:lnTo>
                    <a:lnTo>
                      <a:pt x="1353" y="89"/>
                    </a:lnTo>
                    <a:lnTo>
                      <a:pt x="1338" y="83"/>
                    </a:lnTo>
                    <a:lnTo>
                      <a:pt x="1327" y="78"/>
                    </a:lnTo>
                    <a:lnTo>
                      <a:pt x="1311" y="74"/>
                    </a:lnTo>
                    <a:lnTo>
                      <a:pt x="1298" y="70"/>
                    </a:lnTo>
                    <a:lnTo>
                      <a:pt x="1285" y="64"/>
                    </a:lnTo>
                    <a:lnTo>
                      <a:pt x="1271" y="61"/>
                    </a:lnTo>
                    <a:lnTo>
                      <a:pt x="1256" y="57"/>
                    </a:lnTo>
                    <a:lnTo>
                      <a:pt x="1243" y="55"/>
                    </a:lnTo>
                    <a:lnTo>
                      <a:pt x="1230" y="51"/>
                    </a:lnTo>
                    <a:lnTo>
                      <a:pt x="1216" y="47"/>
                    </a:lnTo>
                    <a:lnTo>
                      <a:pt x="1203" y="43"/>
                    </a:lnTo>
                    <a:lnTo>
                      <a:pt x="1190" y="42"/>
                    </a:lnTo>
                    <a:lnTo>
                      <a:pt x="1175" y="40"/>
                    </a:lnTo>
                    <a:lnTo>
                      <a:pt x="1161" y="36"/>
                    </a:lnTo>
                    <a:lnTo>
                      <a:pt x="1148" y="32"/>
                    </a:lnTo>
                    <a:lnTo>
                      <a:pt x="1137" y="30"/>
                    </a:lnTo>
                    <a:lnTo>
                      <a:pt x="1123" y="26"/>
                    </a:lnTo>
                    <a:lnTo>
                      <a:pt x="1112" y="24"/>
                    </a:lnTo>
                    <a:lnTo>
                      <a:pt x="1099" y="23"/>
                    </a:lnTo>
                    <a:lnTo>
                      <a:pt x="1087" y="21"/>
                    </a:lnTo>
                    <a:lnTo>
                      <a:pt x="1074" y="19"/>
                    </a:lnTo>
                    <a:lnTo>
                      <a:pt x="1060" y="17"/>
                    </a:lnTo>
                    <a:lnTo>
                      <a:pt x="1049" y="15"/>
                    </a:lnTo>
                    <a:lnTo>
                      <a:pt x="1040" y="15"/>
                    </a:lnTo>
                    <a:lnTo>
                      <a:pt x="1028" y="11"/>
                    </a:lnTo>
                    <a:lnTo>
                      <a:pt x="1019" y="11"/>
                    </a:lnTo>
                    <a:lnTo>
                      <a:pt x="1007" y="9"/>
                    </a:lnTo>
                    <a:lnTo>
                      <a:pt x="998" y="9"/>
                    </a:lnTo>
                    <a:lnTo>
                      <a:pt x="988" y="7"/>
                    </a:lnTo>
                    <a:lnTo>
                      <a:pt x="979" y="5"/>
                    </a:lnTo>
                    <a:lnTo>
                      <a:pt x="969" y="5"/>
                    </a:lnTo>
                    <a:lnTo>
                      <a:pt x="962" y="5"/>
                    </a:lnTo>
                    <a:lnTo>
                      <a:pt x="952" y="4"/>
                    </a:lnTo>
                    <a:lnTo>
                      <a:pt x="945" y="4"/>
                    </a:lnTo>
                    <a:lnTo>
                      <a:pt x="937" y="2"/>
                    </a:lnTo>
                    <a:lnTo>
                      <a:pt x="931" y="2"/>
                    </a:lnTo>
                    <a:lnTo>
                      <a:pt x="926" y="0"/>
                    </a:lnTo>
                    <a:lnTo>
                      <a:pt x="920" y="0"/>
                    </a:lnTo>
                    <a:lnTo>
                      <a:pt x="914" y="0"/>
                    </a:lnTo>
                    <a:lnTo>
                      <a:pt x="910" y="0"/>
                    </a:lnTo>
                    <a:lnTo>
                      <a:pt x="901" y="0"/>
                    </a:lnTo>
                    <a:lnTo>
                      <a:pt x="897" y="0"/>
                    </a:lnTo>
                    <a:lnTo>
                      <a:pt x="889" y="156"/>
                    </a:lnTo>
                    <a:lnTo>
                      <a:pt x="895" y="156"/>
                    </a:lnTo>
                    <a:lnTo>
                      <a:pt x="899" y="156"/>
                    </a:lnTo>
                    <a:lnTo>
                      <a:pt x="907" y="156"/>
                    </a:lnTo>
                    <a:lnTo>
                      <a:pt x="912" y="156"/>
                    </a:lnTo>
                    <a:lnTo>
                      <a:pt x="920" y="156"/>
                    </a:lnTo>
                    <a:lnTo>
                      <a:pt x="926" y="158"/>
                    </a:lnTo>
                    <a:lnTo>
                      <a:pt x="933" y="159"/>
                    </a:lnTo>
                    <a:lnTo>
                      <a:pt x="941" y="159"/>
                    </a:lnTo>
                    <a:lnTo>
                      <a:pt x="948" y="159"/>
                    </a:lnTo>
                    <a:lnTo>
                      <a:pt x="956" y="159"/>
                    </a:lnTo>
                    <a:lnTo>
                      <a:pt x="964" y="161"/>
                    </a:lnTo>
                    <a:lnTo>
                      <a:pt x="973" y="161"/>
                    </a:lnTo>
                    <a:lnTo>
                      <a:pt x="981" y="161"/>
                    </a:lnTo>
                    <a:lnTo>
                      <a:pt x="990" y="163"/>
                    </a:lnTo>
                    <a:lnTo>
                      <a:pt x="1000" y="163"/>
                    </a:lnTo>
                    <a:lnTo>
                      <a:pt x="1009" y="165"/>
                    </a:lnTo>
                    <a:lnTo>
                      <a:pt x="1017" y="165"/>
                    </a:lnTo>
                    <a:lnTo>
                      <a:pt x="1026" y="167"/>
                    </a:lnTo>
                    <a:lnTo>
                      <a:pt x="1036" y="167"/>
                    </a:lnTo>
                    <a:lnTo>
                      <a:pt x="1045" y="169"/>
                    </a:lnTo>
                    <a:lnTo>
                      <a:pt x="1055" y="171"/>
                    </a:lnTo>
                    <a:lnTo>
                      <a:pt x="1064" y="173"/>
                    </a:lnTo>
                    <a:lnTo>
                      <a:pt x="1074" y="175"/>
                    </a:lnTo>
                    <a:lnTo>
                      <a:pt x="1083" y="177"/>
                    </a:lnTo>
                    <a:lnTo>
                      <a:pt x="1093" y="178"/>
                    </a:lnTo>
                    <a:lnTo>
                      <a:pt x="1104" y="180"/>
                    </a:lnTo>
                    <a:lnTo>
                      <a:pt x="1114" y="182"/>
                    </a:lnTo>
                    <a:lnTo>
                      <a:pt x="1125" y="184"/>
                    </a:lnTo>
                    <a:lnTo>
                      <a:pt x="1135" y="186"/>
                    </a:lnTo>
                    <a:lnTo>
                      <a:pt x="1144" y="188"/>
                    </a:lnTo>
                    <a:lnTo>
                      <a:pt x="1156" y="190"/>
                    </a:lnTo>
                    <a:lnTo>
                      <a:pt x="1167" y="194"/>
                    </a:lnTo>
                    <a:lnTo>
                      <a:pt x="1175" y="196"/>
                    </a:lnTo>
                    <a:lnTo>
                      <a:pt x="1186" y="197"/>
                    </a:lnTo>
                    <a:lnTo>
                      <a:pt x="1195" y="199"/>
                    </a:lnTo>
                    <a:lnTo>
                      <a:pt x="1205" y="203"/>
                    </a:lnTo>
                    <a:lnTo>
                      <a:pt x="1214" y="205"/>
                    </a:lnTo>
                    <a:lnTo>
                      <a:pt x="1226" y="209"/>
                    </a:lnTo>
                    <a:lnTo>
                      <a:pt x="1235" y="211"/>
                    </a:lnTo>
                    <a:lnTo>
                      <a:pt x="1247" y="215"/>
                    </a:lnTo>
                    <a:lnTo>
                      <a:pt x="1254" y="218"/>
                    </a:lnTo>
                    <a:lnTo>
                      <a:pt x="1266" y="220"/>
                    </a:lnTo>
                    <a:lnTo>
                      <a:pt x="1275" y="224"/>
                    </a:lnTo>
                    <a:lnTo>
                      <a:pt x="1285" y="228"/>
                    </a:lnTo>
                    <a:lnTo>
                      <a:pt x="1294" y="230"/>
                    </a:lnTo>
                    <a:lnTo>
                      <a:pt x="1304" y="234"/>
                    </a:lnTo>
                    <a:lnTo>
                      <a:pt x="1313" y="239"/>
                    </a:lnTo>
                    <a:lnTo>
                      <a:pt x="1325" y="243"/>
                    </a:lnTo>
                    <a:lnTo>
                      <a:pt x="1332" y="247"/>
                    </a:lnTo>
                    <a:lnTo>
                      <a:pt x="1340" y="251"/>
                    </a:lnTo>
                    <a:lnTo>
                      <a:pt x="1349" y="254"/>
                    </a:lnTo>
                    <a:lnTo>
                      <a:pt x="1357" y="258"/>
                    </a:lnTo>
                    <a:lnTo>
                      <a:pt x="1366" y="264"/>
                    </a:lnTo>
                    <a:lnTo>
                      <a:pt x="1374" y="268"/>
                    </a:lnTo>
                    <a:lnTo>
                      <a:pt x="1384" y="273"/>
                    </a:lnTo>
                    <a:lnTo>
                      <a:pt x="1391" y="277"/>
                    </a:lnTo>
                    <a:lnTo>
                      <a:pt x="1399" y="283"/>
                    </a:lnTo>
                    <a:lnTo>
                      <a:pt x="1406" y="287"/>
                    </a:lnTo>
                    <a:lnTo>
                      <a:pt x="1412" y="293"/>
                    </a:lnTo>
                    <a:lnTo>
                      <a:pt x="1420" y="298"/>
                    </a:lnTo>
                    <a:lnTo>
                      <a:pt x="1425" y="304"/>
                    </a:lnTo>
                    <a:lnTo>
                      <a:pt x="1431" y="310"/>
                    </a:lnTo>
                    <a:lnTo>
                      <a:pt x="1439" y="315"/>
                    </a:lnTo>
                    <a:lnTo>
                      <a:pt x="1444" y="321"/>
                    </a:lnTo>
                    <a:lnTo>
                      <a:pt x="1448" y="327"/>
                    </a:lnTo>
                    <a:lnTo>
                      <a:pt x="1454" y="332"/>
                    </a:lnTo>
                    <a:lnTo>
                      <a:pt x="1460" y="338"/>
                    </a:lnTo>
                    <a:lnTo>
                      <a:pt x="1465" y="344"/>
                    </a:lnTo>
                    <a:lnTo>
                      <a:pt x="1469" y="351"/>
                    </a:lnTo>
                    <a:lnTo>
                      <a:pt x="1475" y="357"/>
                    </a:lnTo>
                    <a:lnTo>
                      <a:pt x="1479" y="365"/>
                    </a:lnTo>
                    <a:lnTo>
                      <a:pt x="1484" y="370"/>
                    </a:lnTo>
                    <a:lnTo>
                      <a:pt x="1488" y="378"/>
                    </a:lnTo>
                    <a:lnTo>
                      <a:pt x="1492" y="386"/>
                    </a:lnTo>
                    <a:lnTo>
                      <a:pt x="1496" y="391"/>
                    </a:lnTo>
                    <a:lnTo>
                      <a:pt x="1500" y="401"/>
                    </a:lnTo>
                    <a:lnTo>
                      <a:pt x="1501" y="408"/>
                    </a:lnTo>
                    <a:lnTo>
                      <a:pt x="1505" y="416"/>
                    </a:lnTo>
                    <a:lnTo>
                      <a:pt x="1507" y="424"/>
                    </a:lnTo>
                    <a:lnTo>
                      <a:pt x="1511" y="431"/>
                    </a:lnTo>
                    <a:lnTo>
                      <a:pt x="1511" y="439"/>
                    </a:lnTo>
                    <a:lnTo>
                      <a:pt x="1513" y="447"/>
                    </a:lnTo>
                    <a:lnTo>
                      <a:pt x="1513" y="454"/>
                    </a:lnTo>
                    <a:lnTo>
                      <a:pt x="1513" y="464"/>
                    </a:lnTo>
                    <a:lnTo>
                      <a:pt x="1511" y="471"/>
                    </a:lnTo>
                    <a:lnTo>
                      <a:pt x="1509" y="479"/>
                    </a:lnTo>
                    <a:lnTo>
                      <a:pt x="1507" y="488"/>
                    </a:lnTo>
                    <a:lnTo>
                      <a:pt x="1505" y="498"/>
                    </a:lnTo>
                    <a:lnTo>
                      <a:pt x="1501" y="505"/>
                    </a:lnTo>
                    <a:lnTo>
                      <a:pt x="1498" y="513"/>
                    </a:lnTo>
                    <a:lnTo>
                      <a:pt x="1490" y="523"/>
                    </a:lnTo>
                    <a:lnTo>
                      <a:pt x="1486" y="532"/>
                    </a:lnTo>
                    <a:lnTo>
                      <a:pt x="1477" y="540"/>
                    </a:lnTo>
                    <a:lnTo>
                      <a:pt x="1469" y="547"/>
                    </a:lnTo>
                    <a:lnTo>
                      <a:pt x="1465" y="553"/>
                    </a:lnTo>
                    <a:lnTo>
                      <a:pt x="1460" y="557"/>
                    </a:lnTo>
                    <a:lnTo>
                      <a:pt x="1456" y="561"/>
                    </a:lnTo>
                    <a:lnTo>
                      <a:pt x="1452" y="566"/>
                    </a:lnTo>
                    <a:lnTo>
                      <a:pt x="1443" y="570"/>
                    </a:lnTo>
                    <a:lnTo>
                      <a:pt x="1435" y="576"/>
                    </a:lnTo>
                    <a:lnTo>
                      <a:pt x="1427" y="580"/>
                    </a:lnTo>
                    <a:lnTo>
                      <a:pt x="1418" y="587"/>
                    </a:lnTo>
                    <a:lnTo>
                      <a:pt x="1408" y="591"/>
                    </a:lnTo>
                    <a:lnTo>
                      <a:pt x="1399" y="597"/>
                    </a:lnTo>
                    <a:lnTo>
                      <a:pt x="1389" y="601"/>
                    </a:lnTo>
                    <a:lnTo>
                      <a:pt x="1382" y="606"/>
                    </a:lnTo>
                    <a:lnTo>
                      <a:pt x="1370" y="610"/>
                    </a:lnTo>
                    <a:lnTo>
                      <a:pt x="1361" y="614"/>
                    </a:lnTo>
                    <a:lnTo>
                      <a:pt x="1349" y="618"/>
                    </a:lnTo>
                    <a:lnTo>
                      <a:pt x="1340" y="623"/>
                    </a:lnTo>
                    <a:lnTo>
                      <a:pt x="1328" y="627"/>
                    </a:lnTo>
                    <a:lnTo>
                      <a:pt x="1317" y="633"/>
                    </a:lnTo>
                    <a:lnTo>
                      <a:pt x="1306" y="635"/>
                    </a:lnTo>
                    <a:lnTo>
                      <a:pt x="1294" y="640"/>
                    </a:lnTo>
                    <a:lnTo>
                      <a:pt x="1281" y="644"/>
                    </a:lnTo>
                    <a:lnTo>
                      <a:pt x="1268" y="646"/>
                    </a:lnTo>
                    <a:lnTo>
                      <a:pt x="1254" y="650"/>
                    </a:lnTo>
                    <a:lnTo>
                      <a:pt x="1243" y="654"/>
                    </a:lnTo>
                    <a:lnTo>
                      <a:pt x="1230" y="658"/>
                    </a:lnTo>
                    <a:lnTo>
                      <a:pt x="1216" y="659"/>
                    </a:lnTo>
                    <a:lnTo>
                      <a:pt x="1203" y="663"/>
                    </a:lnTo>
                    <a:lnTo>
                      <a:pt x="1190" y="667"/>
                    </a:lnTo>
                    <a:lnTo>
                      <a:pt x="1175" y="669"/>
                    </a:lnTo>
                    <a:lnTo>
                      <a:pt x="1159" y="673"/>
                    </a:lnTo>
                    <a:lnTo>
                      <a:pt x="1146" y="675"/>
                    </a:lnTo>
                    <a:lnTo>
                      <a:pt x="1133" y="678"/>
                    </a:lnTo>
                    <a:lnTo>
                      <a:pt x="1116" y="680"/>
                    </a:lnTo>
                    <a:lnTo>
                      <a:pt x="1102" y="682"/>
                    </a:lnTo>
                    <a:lnTo>
                      <a:pt x="1087" y="684"/>
                    </a:lnTo>
                    <a:lnTo>
                      <a:pt x="1072" y="688"/>
                    </a:lnTo>
                    <a:lnTo>
                      <a:pt x="1057" y="688"/>
                    </a:lnTo>
                    <a:lnTo>
                      <a:pt x="1040" y="690"/>
                    </a:lnTo>
                    <a:lnTo>
                      <a:pt x="1024" y="690"/>
                    </a:lnTo>
                    <a:lnTo>
                      <a:pt x="1009" y="692"/>
                    </a:lnTo>
                    <a:lnTo>
                      <a:pt x="992" y="692"/>
                    </a:lnTo>
                    <a:lnTo>
                      <a:pt x="975" y="694"/>
                    </a:lnTo>
                    <a:lnTo>
                      <a:pt x="958" y="694"/>
                    </a:lnTo>
                    <a:lnTo>
                      <a:pt x="943" y="696"/>
                    </a:lnTo>
                    <a:lnTo>
                      <a:pt x="926" y="696"/>
                    </a:lnTo>
                    <a:lnTo>
                      <a:pt x="908" y="696"/>
                    </a:lnTo>
                    <a:lnTo>
                      <a:pt x="891" y="696"/>
                    </a:lnTo>
                    <a:lnTo>
                      <a:pt x="874" y="697"/>
                    </a:lnTo>
                    <a:lnTo>
                      <a:pt x="857" y="697"/>
                    </a:lnTo>
                    <a:lnTo>
                      <a:pt x="840" y="697"/>
                    </a:lnTo>
                    <a:lnTo>
                      <a:pt x="821" y="697"/>
                    </a:lnTo>
                    <a:lnTo>
                      <a:pt x="806" y="697"/>
                    </a:lnTo>
                    <a:lnTo>
                      <a:pt x="787" y="696"/>
                    </a:lnTo>
                    <a:lnTo>
                      <a:pt x="770" y="696"/>
                    </a:lnTo>
                    <a:lnTo>
                      <a:pt x="751" y="694"/>
                    </a:lnTo>
                    <a:lnTo>
                      <a:pt x="732" y="694"/>
                    </a:lnTo>
                    <a:lnTo>
                      <a:pt x="715" y="692"/>
                    </a:lnTo>
                    <a:lnTo>
                      <a:pt x="696" y="692"/>
                    </a:lnTo>
                    <a:lnTo>
                      <a:pt x="677" y="690"/>
                    </a:lnTo>
                    <a:lnTo>
                      <a:pt x="659" y="688"/>
                    </a:lnTo>
                    <a:lnTo>
                      <a:pt x="640" y="686"/>
                    </a:lnTo>
                    <a:lnTo>
                      <a:pt x="621" y="684"/>
                    </a:lnTo>
                    <a:lnTo>
                      <a:pt x="602" y="682"/>
                    </a:lnTo>
                    <a:lnTo>
                      <a:pt x="585" y="680"/>
                    </a:lnTo>
                    <a:lnTo>
                      <a:pt x="566" y="677"/>
                    </a:lnTo>
                    <a:lnTo>
                      <a:pt x="547" y="673"/>
                    </a:lnTo>
                    <a:lnTo>
                      <a:pt x="528" y="671"/>
                    </a:lnTo>
                    <a:lnTo>
                      <a:pt x="511" y="669"/>
                    </a:lnTo>
                    <a:lnTo>
                      <a:pt x="502" y="667"/>
                    </a:lnTo>
                    <a:lnTo>
                      <a:pt x="492" y="665"/>
                    </a:lnTo>
                    <a:lnTo>
                      <a:pt x="483" y="661"/>
                    </a:lnTo>
                    <a:lnTo>
                      <a:pt x="475" y="659"/>
                    </a:lnTo>
                    <a:lnTo>
                      <a:pt x="466" y="658"/>
                    </a:lnTo>
                    <a:lnTo>
                      <a:pt x="456" y="656"/>
                    </a:lnTo>
                    <a:lnTo>
                      <a:pt x="447" y="652"/>
                    </a:lnTo>
                    <a:lnTo>
                      <a:pt x="439" y="650"/>
                    </a:lnTo>
                    <a:lnTo>
                      <a:pt x="429" y="646"/>
                    </a:lnTo>
                    <a:lnTo>
                      <a:pt x="420" y="642"/>
                    </a:lnTo>
                    <a:lnTo>
                      <a:pt x="410" y="639"/>
                    </a:lnTo>
                    <a:lnTo>
                      <a:pt x="401" y="637"/>
                    </a:lnTo>
                    <a:lnTo>
                      <a:pt x="391" y="633"/>
                    </a:lnTo>
                    <a:lnTo>
                      <a:pt x="384" y="629"/>
                    </a:lnTo>
                    <a:lnTo>
                      <a:pt x="374" y="625"/>
                    </a:lnTo>
                    <a:lnTo>
                      <a:pt x="367" y="621"/>
                    </a:lnTo>
                    <a:lnTo>
                      <a:pt x="357" y="616"/>
                    </a:lnTo>
                    <a:lnTo>
                      <a:pt x="348" y="612"/>
                    </a:lnTo>
                    <a:lnTo>
                      <a:pt x="340" y="606"/>
                    </a:lnTo>
                    <a:lnTo>
                      <a:pt x="331" y="602"/>
                    </a:lnTo>
                    <a:lnTo>
                      <a:pt x="323" y="599"/>
                    </a:lnTo>
                    <a:lnTo>
                      <a:pt x="315" y="593"/>
                    </a:lnTo>
                    <a:lnTo>
                      <a:pt x="308" y="589"/>
                    </a:lnTo>
                    <a:lnTo>
                      <a:pt x="300" y="583"/>
                    </a:lnTo>
                    <a:lnTo>
                      <a:pt x="293" y="578"/>
                    </a:lnTo>
                    <a:lnTo>
                      <a:pt x="285" y="572"/>
                    </a:lnTo>
                    <a:lnTo>
                      <a:pt x="276" y="568"/>
                    </a:lnTo>
                    <a:lnTo>
                      <a:pt x="270" y="562"/>
                    </a:lnTo>
                    <a:lnTo>
                      <a:pt x="262" y="557"/>
                    </a:lnTo>
                    <a:lnTo>
                      <a:pt x="257" y="551"/>
                    </a:lnTo>
                    <a:lnTo>
                      <a:pt x="251" y="545"/>
                    </a:lnTo>
                    <a:lnTo>
                      <a:pt x="243" y="540"/>
                    </a:lnTo>
                    <a:lnTo>
                      <a:pt x="238" y="534"/>
                    </a:lnTo>
                    <a:lnTo>
                      <a:pt x="232" y="528"/>
                    </a:lnTo>
                    <a:lnTo>
                      <a:pt x="226" y="523"/>
                    </a:lnTo>
                    <a:lnTo>
                      <a:pt x="220" y="515"/>
                    </a:lnTo>
                    <a:lnTo>
                      <a:pt x="215" y="509"/>
                    </a:lnTo>
                    <a:lnTo>
                      <a:pt x="209" y="504"/>
                    </a:lnTo>
                    <a:lnTo>
                      <a:pt x="205" y="498"/>
                    </a:lnTo>
                    <a:lnTo>
                      <a:pt x="201" y="490"/>
                    </a:lnTo>
                    <a:lnTo>
                      <a:pt x="198" y="483"/>
                    </a:lnTo>
                    <a:lnTo>
                      <a:pt x="194" y="477"/>
                    </a:lnTo>
                    <a:lnTo>
                      <a:pt x="190" y="469"/>
                    </a:lnTo>
                    <a:lnTo>
                      <a:pt x="186" y="464"/>
                    </a:lnTo>
                    <a:lnTo>
                      <a:pt x="184" y="456"/>
                    </a:lnTo>
                    <a:lnTo>
                      <a:pt x="182" y="450"/>
                    </a:lnTo>
                    <a:lnTo>
                      <a:pt x="181" y="443"/>
                    </a:lnTo>
                    <a:lnTo>
                      <a:pt x="181" y="437"/>
                    </a:lnTo>
                    <a:lnTo>
                      <a:pt x="179" y="429"/>
                    </a:lnTo>
                    <a:lnTo>
                      <a:pt x="177" y="422"/>
                    </a:lnTo>
                    <a:lnTo>
                      <a:pt x="177" y="414"/>
                    </a:lnTo>
                    <a:lnTo>
                      <a:pt x="177" y="408"/>
                    </a:lnTo>
                    <a:lnTo>
                      <a:pt x="177" y="401"/>
                    </a:lnTo>
                    <a:lnTo>
                      <a:pt x="179" y="393"/>
                    </a:lnTo>
                    <a:lnTo>
                      <a:pt x="179" y="386"/>
                    </a:lnTo>
                    <a:lnTo>
                      <a:pt x="182" y="380"/>
                    </a:lnTo>
                    <a:lnTo>
                      <a:pt x="182" y="370"/>
                    </a:lnTo>
                    <a:lnTo>
                      <a:pt x="186" y="365"/>
                    </a:lnTo>
                    <a:lnTo>
                      <a:pt x="190" y="357"/>
                    </a:lnTo>
                    <a:lnTo>
                      <a:pt x="194" y="351"/>
                    </a:lnTo>
                    <a:lnTo>
                      <a:pt x="196" y="344"/>
                    </a:lnTo>
                    <a:lnTo>
                      <a:pt x="201" y="336"/>
                    </a:lnTo>
                    <a:lnTo>
                      <a:pt x="207" y="329"/>
                    </a:lnTo>
                    <a:lnTo>
                      <a:pt x="213" y="323"/>
                    </a:lnTo>
                    <a:lnTo>
                      <a:pt x="217" y="317"/>
                    </a:lnTo>
                    <a:lnTo>
                      <a:pt x="222" y="312"/>
                    </a:lnTo>
                    <a:lnTo>
                      <a:pt x="226" y="306"/>
                    </a:lnTo>
                    <a:lnTo>
                      <a:pt x="232" y="300"/>
                    </a:lnTo>
                    <a:lnTo>
                      <a:pt x="238" y="296"/>
                    </a:lnTo>
                    <a:lnTo>
                      <a:pt x="241" y="291"/>
                    </a:lnTo>
                    <a:lnTo>
                      <a:pt x="249" y="287"/>
                    </a:lnTo>
                    <a:lnTo>
                      <a:pt x="255" y="283"/>
                    </a:lnTo>
                    <a:lnTo>
                      <a:pt x="260" y="277"/>
                    </a:lnTo>
                    <a:lnTo>
                      <a:pt x="266" y="273"/>
                    </a:lnTo>
                    <a:lnTo>
                      <a:pt x="272" y="268"/>
                    </a:lnTo>
                    <a:lnTo>
                      <a:pt x="279" y="264"/>
                    </a:lnTo>
                    <a:lnTo>
                      <a:pt x="285" y="260"/>
                    </a:lnTo>
                    <a:lnTo>
                      <a:pt x="293" y="256"/>
                    </a:lnTo>
                    <a:lnTo>
                      <a:pt x="300" y="253"/>
                    </a:lnTo>
                    <a:lnTo>
                      <a:pt x="308" y="249"/>
                    </a:lnTo>
                    <a:lnTo>
                      <a:pt x="315" y="243"/>
                    </a:lnTo>
                    <a:lnTo>
                      <a:pt x="323" y="239"/>
                    </a:lnTo>
                    <a:lnTo>
                      <a:pt x="331" y="235"/>
                    </a:lnTo>
                    <a:lnTo>
                      <a:pt x="338" y="232"/>
                    </a:lnTo>
                    <a:lnTo>
                      <a:pt x="346" y="228"/>
                    </a:lnTo>
                    <a:lnTo>
                      <a:pt x="353" y="224"/>
                    </a:lnTo>
                    <a:lnTo>
                      <a:pt x="363" y="222"/>
                    </a:lnTo>
                    <a:lnTo>
                      <a:pt x="372" y="218"/>
                    </a:lnTo>
                    <a:lnTo>
                      <a:pt x="382" y="216"/>
                    </a:lnTo>
                    <a:lnTo>
                      <a:pt x="390" y="213"/>
                    </a:lnTo>
                    <a:lnTo>
                      <a:pt x="399" y="209"/>
                    </a:lnTo>
                    <a:lnTo>
                      <a:pt x="409" y="207"/>
                    </a:lnTo>
                    <a:lnTo>
                      <a:pt x="418" y="203"/>
                    </a:lnTo>
                    <a:lnTo>
                      <a:pt x="428" y="199"/>
                    </a:lnTo>
                    <a:lnTo>
                      <a:pt x="437" y="197"/>
                    </a:lnTo>
                    <a:lnTo>
                      <a:pt x="447" y="196"/>
                    </a:lnTo>
                    <a:lnTo>
                      <a:pt x="456" y="194"/>
                    </a:lnTo>
                    <a:lnTo>
                      <a:pt x="466" y="190"/>
                    </a:lnTo>
                    <a:lnTo>
                      <a:pt x="477" y="186"/>
                    </a:lnTo>
                    <a:lnTo>
                      <a:pt x="487" y="184"/>
                    </a:lnTo>
                    <a:lnTo>
                      <a:pt x="496" y="182"/>
                    </a:lnTo>
                    <a:lnTo>
                      <a:pt x="507" y="178"/>
                    </a:lnTo>
                    <a:lnTo>
                      <a:pt x="519" y="177"/>
                    </a:lnTo>
                    <a:lnTo>
                      <a:pt x="530" y="177"/>
                    </a:lnTo>
                    <a:lnTo>
                      <a:pt x="540" y="173"/>
                    </a:lnTo>
                    <a:lnTo>
                      <a:pt x="551" y="173"/>
                    </a:lnTo>
                    <a:lnTo>
                      <a:pt x="561" y="169"/>
                    </a:lnTo>
                    <a:lnTo>
                      <a:pt x="572" y="169"/>
                    </a:lnTo>
                    <a:lnTo>
                      <a:pt x="585" y="167"/>
                    </a:lnTo>
                    <a:lnTo>
                      <a:pt x="595" y="165"/>
                    </a:lnTo>
                    <a:lnTo>
                      <a:pt x="608" y="163"/>
                    </a:lnTo>
                    <a:lnTo>
                      <a:pt x="621" y="163"/>
                    </a:lnTo>
                    <a:lnTo>
                      <a:pt x="633" y="161"/>
                    </a:lnTo>
                    <a:lnTo>
                      <a:pt x="644" y="161"/>
                    </a:lnTo>
                    <a:lnTo>
                      <a:pt x="656" y="159"/>
                    </a:lnTo>
                    <a:lnTo>
                      <a:pt x="669" y="159"/>
                    </a:lnTo>
                    <a:lnTo>
                      <a:pt x="680" y="158"/>
                    </a:lnTo>
                    <a:lnTo>
                      <a:pt x="694" y="156"/>
                    </a:lnTo>
                    <a:lnTo>
                      <a:pt x="705" y="156"/>
                    </a:lnTo>
                    <a:lnTo>
                      <a:pt x="718" y="156"/>
                    </a:lnTo>
                    <a:lnTo>
                      <a:pt x="732" y="156"/>
                    </a:lnTo>
                    <a:lnTo>
                      <a:pt x="745" y="156"/>
                    </a:lnTo>
                    <a:lnTo>
                      <a:pt x="758" y="156"/>
                    </a:lnTo>
                    <a:lnTo>
                      <a:pt x="772" y="156"/>
                    </a:lnTo>
                    <a:lnTo>
                      <a:pt x="783" y="156"/>
                    </a:lnTo>
                    <a:lnTo>
                      <a:pt x="796" y="156"/>
                    </a:lnTo>
                    <a:lnTo>
                      <a:pt x="810" y="156"/>
                    </a:lnTo>
                    <a:lnTo>
                      <a:pt x="825" y="156"/>
                    </a:lnTo>
                    <a:lnTo>
                      <a:pt x="829" y="0"/>
                    </a:lnTo>
                    <a:lnTo>
                      <a:pt x="812" y="0"/>
                    </a:lnTo>
                    <a:lnTo>
                      <a:pt x="794" y="0"/>
                    </a:lnTo>
                    <a:lnTo>
                      <a:pt x="779" y="0"/>
                    </a:lnTo>
                    <a:lnTo>
                      <a:pt x="764" y="0"/>
                    </a:lnTo>
                    <a:lnTo>
                      <a:pt x="749" y="0"/>
                    </a:lnTo>
                    <a:lnTo>
                      <a:pt x="732" y="0"/>
                    </a:lnTo>
                    <a:lnTo>
                      <a:pt x="716" y="0"/>
                    </a:lnTo>
                    <a:lnTo>
                      <a:pt x="703" y="2"/>
                    </a:lnTo>
                    <a:lnTo>
                      <a:pt x="688" y="2"/>
                    </a:lnTo>
                    <a:lnTo>
                      <a:pt x="671" y="4"/>
                    </a:lnTo>
                    <a:lnTo>
                      <a:pt x="658" y="4"/>
                    </a:lnTo>
                    <a:lnTo>
                      <a:pt x="642" y="5"/>
                    </a:lnTo>
                    <a:lnTo>
                      <a:pt x="627" y="5"/>
                    </a:lnTo>
                    <a:lnTo>
                      <a:pt x="614" y="7"/>
                    </a:lnTo>
                    <a:lnTo>
                      <a:pt x="599" y="9"/>
                    </a:lnTo>
                    <a:lnTo>
                      <a:pt x="585" y="11"/>
                    </a:lnTo>
                    <a:lnTo>
                      <a:pt x="570" y="11"/>
                    </a:lnTo>
                    <a:lnTo>
                      <a:pt x="557" y="15"/>
                    </a:lnTo>
                    <a:lnTo>
                      <a:pt x="542" y="15"/>
                    </a:lnTo>
                    <a:lnTo>
                      <a:pt x="530" y="19"/>
                    </a:lnTo>
                    <a:lnTo>
                      <a:pt x="515" y="21"/>
                    </a:lnTo>
                    <a:lnTo>
                      <a:pt x="502" y="23"/>
                    </a:lnTo>
                    <a:lnTo>
                      <a:pt x="488" y="26"/>
                    </a:lnTo>
                    <a:lnTo>
                      <a:pt x="477" y="28"/>
                    </a:lnTo>
                    <a:lnTo>
                      <a:pt x="464" y="30"/>
                    </a:lnTo>
                    <a:lnTo>
                      <a:pt x="450" y="34"/>
                    </a:lnTo>
                    <a:lnTo>
                      <a:pt x="437" y="38"/>
                    </a:lnTo>
                    <a:lnTo>
                      <a:pt x="424" y="40"/>
                    </a:lnTo>
                    <a:lnTo>
                      <a:pt x="412" y="43"/>
                    </a:lnTo>
                    <a:lnTo>
                      <a:pt x="399" y="45"/>
                    </a:lnTo>
                    <a:lnTo>
                      <a:pt x="388" y="49"/>
                    </a:lnTo>
                    <a:lnTo>
                      <a:pt x="376" y="53"/>
                    </a:lnTo>
                    <a:lnTo>
                      <a:pt x="365" y="57"/>
                    </a:lnTo>
                    <a:lnTo>
                      <a:pt x="352" y="61"/>
                    </a:lnTo>
                    <a:lnTo>
                      <a:pt x="340" y="64"/>
                    </a:lnTo>
                    <a:lnTo>
                      <a:pt x="331" y="68"/>
                    </a:lnTo>
                    <a:lnTo>
                      <a:pt x="317" y="72"/>
                    </a:lnTo>
                    <a:lnTo>
                      <a:pt x="308" y="76"/>
                    </a:lnTo>
                    <a:lnTo>
                      <a:pt x="296" y="80"/>
                    </a:lnTo>
                    <a:lnTo>
                      <a:pt x="287" y="85"/>
                    </a:lnTo>
                    <a:lnTo>
                      <a:pt x="276" y="89"/>
                    </a:lnTo>
                    <a:lnTo>
                      <a:pt x="264" y="95"/>
                    </a:lnTo>
                    <a:lnTo>
                      <a:pt x="255" y="99"/>
                    </a:lnTo>
                    <a:lnTo>
                      <a:pt x="245" y="104"/>
                    </a:lnTo>
                    <a:lnTo>
                      <a:pt x="236" y="108"/>
                    </a:lnTo>
                    <a:lnTo>
                      <a:pt x="226" y="112"/>
                    </a:lnTo>
                    <a:lnTo>
                      <a:pt x="217" y="118"/>
                    </a:lnTo>
                    <a:lnTo>
                      <a:pt x="207" y="123"/>
                    </a:lnTo>
                    <a:lnTo>
                      <a:pt x="198" y="129"/>
                    </a:lnTo>
                    <a:lnTo>
                      <a:pt x="190" y="135"/>
                    </a:lnTo>
                    <a:lnTo>
                      <a:pt x="181" y="140"/>
                    </a:lnTo>
                    <a:lnTo>
                      <a:pt x="171" y="146"/>
                    </a:lnTo>
                    <a:lnTo>
                      <a:pt x="162" y="152"/>
                    </a:lnTo>
                    <a:lnTo>
                      <a:pt x="156" y="158"/>
                    </a:lnTo>
                    <a:lnTo>
                      <a:pt x="146" y="163"/>
                    </a:lnTo>
                    <a:lnTo>
                      <a:pt x="141" y="169"/>
                    </a:lnTo>
                    <a:lnTo>
                      <a:pt x="133" y="177"/>
                    </a:lnTo>
                    <a:lnTo>
                      <a:pt x="125" y="182"/>
                    </a:lnTo>
                    <a:lnTo>
                      <a:pt x="116" y="188"/>
                    </a:lnTo>
                    <a:lnTo>
                      <a:pt x="110" y="196"/>
                    </a:lnTo>
                    <a:lnTo>
                      <a:pt x="103" y="201"/>
                    </a:lnTo>
                    <a:lnTo>
                      <a:pt x="97" y="209"/>
                    </a:lnTo>
                    <a:lnTo>
                      <a:pt x="91" y="216"/>
                    </a:lnTo>
                    <a:lnTo>
                      <a:pt x="85" y="222"/>
                    </a:lnTo>
                    <a:lnTo>
                      <a:pt x="72" y="235"/>
                    </a:lnTo>
                    <a:lnTo>
                      <a:pt x="63" y="247"/>
                    </a:lnTo>
                    <a:lnTo>
                      <a:pt x="53" y="260"/>
                    </a:lnTo>
                    <a:lnTo>
                      <a:pt x="44" y="273"/>
                    </a:lnTo>
                    <a:lnTo>
                      <a:pt x="36" y="285"/>
                    </a:lnTo>
                    <a:lnTo>
                      <a:pt x="30" y="298"/>
                    </a:lnTo>
                    <a:lnTo>
                      <a:pt x="23" y="310"/>
                    </a:lnTo>
                    <a:lnTo>
                      <a:pt x="19" y="323"/>
                    </a:lnTo>
                    <a:lnTo>
                      <a:pt x="11" y="334"/>
                    </a:lnTo>
                    <a:lnTo>
                      <a:pt x="9" y="346"/>
                    </a:lnTo>
                    <a:lnTo>
                      <a:pt x="6" y="359"/>
                    </a:lnTo>
                    <a:lnTo>
                      <a:pt x="4" y="370"/>
                    </a:lnTo>
                    <a:lnTo>
                      <a:pt x="0" y="384"/>
                    </a:lnTo>
                    <a:lnTo>
                      <a:pt x="0" y="397"/>
                    </a:lnTo>
                    <a:lnTo>
                      <a:pt x="0" y="408"/>
                    </a:lnTo>
                    <a:lnTo>
                      <a:pt x="2" y="422"/>
                    </a:lnTo>
                    <a:lnTo>
                      <a:pt x="2" y="433"/>
                    </a:lnTo>
                    <a:lnTo>
                      <a:pt x="2" y="445"/>
                    </a:lnTo>
                    <a:lnTo>
                      <a:pt x="4" y="456"/>
                    </a:lnTo>
                    <a:lnTo>
                      <a:pt x="8" y="467"/>
                    </a:lnTo>
                    <a:lnTo>
                      <a:pt x="11" y="479"/>
                    </a:lnTo>
                    <a:lnTo>
                      <a:pt x="15" y="490"/>
                    </a:lnTo>
                    <a:lnTo>
                      <a:pt x="19" y="502"/>
                    </a:lnTo>
                    <a:lnTo>
                      <a:pt x="25" y="515"/>
                    </a:lnTo>
                    <a:lnTo>
                      <a:pt x="30" y="524"/>
                    </a:lnTo>
                    <a:lnTo>
                      <a:pt x="36" y="536"/>
                    </a:lnTo>
                    <a:lnTo>
                      <a:pt x="44" y="547"/>
                    </a:lnTo>
                    <a:lnTo>
                      <a:pt x="49" y="559"/>
                    </a:lnTo>
                    <a:lnTo>
                      <a:pt x="57" y="568"/>
                    </a:lnTo>
                    <a:lnTo>
                      <a:pt x="66" y="580"/>
                    </a:lnTo>
                    <a:lnTo>
                      <a:pt x="74" y="591"/>
                    </a:lnTo>
                    <a:lnTo>
                      <a:pt x="84" y="602"/>
                    </a:lnTo>
                    <a:lnTo>
                      <a:pt x="91" y="612"/>
                    </a:lnTo>
                    <a:lnTo>
                      <a:pt x="101" y="621"/>
                    </a:lnTo>
                    <a:lnTo>
                      <a:pt x="110" y="631"/>
                    </a:lnTo>
                    <a:lnTo>
                      <a:pt x="122" y="642"/>
                    </a:lnTo>
                    <a:lnTo>
                      <a:pt x="131" y="650"/>
                    </a:lnTo>
                    <a:lnTo>
                      <a:pt x="143" y="659"/>
                    </a:lnTo>
                    <a:lnTo>
                      <a:pt x="152" y="669"/>
                    </a:lnTo>
                    <a:lnTo>
                      <a:pt x="165" y="678"/>
                    </a:lnTo>
                    <a:lnTo>
                      <a:pt x="177" y="686"/>
                    </a:lnTo>
                    <a:lnTo>
                      <a:pt x="188" y="694"/>
                    </a:lnTo>
                    <a:lnTo>
                      <a:pt x="201" y="703"/>
                    </a:lnTo>
                    <a:lnTo>
                      <a:pt x="213" y="711"/>
                    </a:lnTo>
                    <a:lnTo>
                      <a:pt x="226" y="718"/>
                    </a:lnTo>
                    <a:lnTo>
                      <a:pt x="238" y="726"/>
                    </a:lnTo>
                    <a:lnTo>
                      <a:pt x="251" y="734"/>
                    </a:lnTo>
                    <a:lnTo>
                      <a:pt x="264" y="741"/>
                    </a:lnTo>
                    <a:lnTo>
                      <a:pt x="277" y="749"/>
                    </a:lnTo>
                    <a:lnTo>
                      <a:pt x="291" y="755"/>
                    </a:lnTo>
                    <a:lnTo>
                      <a:pt x="304" y="760"/>
                    </a:lnTo>
                    <a:lnTo>
                      <a:pt x="317" y="768"/>
                    </a:lnTo>
                    <a:lnTo>
                      <a:pt x="331" y="772"/>
                    </a:lnTo>
                    <a:lnTo>
                      <a:pt x="344" y="779"/>
                    </a:lnTo>
                    <a:lnTo>
                      <a:pt x="357" y="783"/>
                    </a:lnTo>
                    <a:lnTo>
                      <a:pt x="372" y="791"/>
                    </a:lnTo>
                    <a:lnTo>
                      <a:pt x="384" y="794"/>
                    </a:lnTo>
                    <a:lnTo>
                      <a:pt x="399" y="798"/>
                    </a:lnTo>
                    <a:lnTo>
                      <a:pt x="410" y="802"/>
                    </a:lnTo>
                    <a:lnTo>
                      <a:pt x="426" y="806"/>
                    </a:lnTo>
                    <a:lnTo>
                      <a:pt x="439" y="810"/>
                    </a:lnTo>
                    <a:lnTo>
                      <a:pt x="452" y="813"/>
                    </a:lnTo>
                    <a:lnTo>
                      <a:pt x="466" y="815"/>
                    </a:lnTo>
                    <a:lnTo>
                      <a:pt x="481" y="819"/>
                    </a:lnTo>
                    <a:lnTo>
                      <a:pt x="502" y="823"/>
                    </a:lnTo>
                    <a:lnTo>
                      <a:pt x="523" y="827"/>
                    </a:lnTo>
                    <a:lnTo>
                      <a:pt x="544" y="829"/>
                    </a:lnTo>
                    <a:lnTo>
                      <a:pt x="564" y="832"/>
                    </a:lnTo>
                    <a:lnTo>
                      <a:pt x="585" y="834"/>
                    </a:lnTo>
                    <a:lnTo>
                      <a:pt x="606" y="838"/>
                    </a:lnTo>
                    <a:lnTo>
                      <a:pt x="625" y="840"/>
                    </a:lnTo>
                    <a:lnTo>
                      <a:pt x="648" y="844"/>
                    </a:lnTo>
                    <a:lnTo>
                      <a:pt x="667" y="846"/>
                    </a:lnTo>
                    <a:lnTo>
                      <a:pt x="688" y="848"/>
                    </a:lnTo>
                    <a:lnTo>
                      <a:pt x="707" y="850"/>
                    </a:lnTo>
                    <a:lnTo>
                      <a:pt x="728" y="851"/>
                    </a:lnTo>
                    <a:lnTo>
                      <a:pt x="747" y="853"/>
                    </a:lnTo>
                    <a:lnTo>
                      <a:pt x="766" y="855"/>
                    </a:lnTo>
                    <a:lnTo>
                      <a:pt x="785" y="857"/>
                    </a:lnTo>
                    <a:lnTo>
                      <a:pt x="806" y="859"/>
                    </a:lnTo>
                    <a:lnTo>
                      <a:pt x="823" y="859"/>
                    </a:lnTo>
                    <a:lnTo>
                      <a:pt x="842" y="859"/>
                    </a:lnTo>
                    <a:lnTo>
                      <a:pt x="861" y="859"/>
                    </a:lnTo>
                    <a:lnTo>
                      <a:pt x="880" y="861"/>
                    </a:lnTo>
                    <a:lnTo>
                      <a:pt x="897" y="861"/>
                    </a:lnTo>
                    <a:lnTo>
                      <a:pt x="916" y="861"/>
                    </a:lnTo>
                    <a:lnTo>
                      <a:pt x="935" y="861"/>
                    </a:lnTo>
                    <a:lnTo>
                      <a:pt x="954" y="861"/>
                    </a:lnTo>
                    <a:lnTo>
                      <a:pt x="969" y="859"/>
                    </a:lnTo>
                    <a:lnTo>
                      <a:pt x="988" y="859"/>
                    </a:lnTo>
                    <a:lnTo>
                      <a:pt x="1005" y="857"/>
                    </a:lnTo>
                    <a:lnTo>
                      <a:pt x="1022" y="857"/>
                    </a:lnTo>
                    <a:lnTo>
                      <a:pt x="1040" y="857"/>
                    </a:lnTo>
                    <a:lnTo>
                      <a:pt x="1057" y="855"/>
                    </a:lnTo>
                    <a:lnTo>
                      <a:pt x="1074" y="853"/>
                    </a:lnTo>
                    <a:lnTo>
                      <a:pt x="1091" y="853"/>
                    </a:lnTo>
                    <a:lnTo>
                      <a:pt x="1106" y="850"/>
                    </a:lnTo>
                    <a:lnTo>
                      <a:pt x="1123" y="848"/>
                    </a:lnTo>
                    <a:lnTo>
                      <a:pt x="1138" y="846"/>
                    </a:lnTo>
                    <a:lnTo>
                      <a:pt x="1156" y="844"/>
                    </a:lnTo>
                    <a:lnTo>
                      <a:pt x="1171" y="840"/>
                    </a:lnTo>
                    <a:lnTo>
                      <a:pt x="1186" y="838"/>
                    </a:lnTo>
                    <a:lnTo>
                      <a:pt x="1201" y="836"/>
                    </a:lnTo>
                    <a:lnTo>
                      <a:pt x="1216" y="834"/>
                    </a:lnTo>
                    <a:lnTo>
                      <a:pt x="1230" y="829"/>
                    </a:lnTo>
                    <a:lnTo>
                      <a:pt x="1245" y="827"/>
                    </a:lnTo>
                    <a:lnTo>
                      <a:pt x="1260" y="823"/>
                    </a:lnTo>
                    <a:lnTo>
                      <a:pt x="1273" y="819"/>
                    </a:lnTo>
                    <a:lnTo>
                      <a:pt x="1287" y="815"/>
                    </a:lnTo>
                    <a:lnTo>
                      <a:pt x="1300" y="812"/>
                    </a:lnTo>
                    <a:lnTo>
                      <a:pt x="1315" y="808"/>
                    </a:lnTo>
                    <a:lnTo>
                      <a:pt x="1328" y="804"/>
                    </a:lnTo>
                    <a:lnTo>
                      <a:pt x="1342" y="800"/>
                    </a:lnTo>
                    <a:lnTo>
                      <a:pt x="1353" y="794"/>
                    </a:lnTo>
                    <a:lnTo>
                      <a:pt x="1366" y="791"/>
                    </a:lnTo>
                    <a:lnTo>
                      <a:pt x="1378" y="785"/>
                    </a:lnTo>
                    <a:lnTo>
                      <a:pt x="1389" y="779"/>
                    </a:lnTo>
                    <a:lnTo>
                      <a:pt x="1403" y="774"/>
                    </a:lnTo>
                    <a:lnTo>
                      <a:pt x="1414" y="770"/>
                    </a:lnTo>
                    <a:lnTo>
                      <a:pt x="1427" y="764"/>
                    </a:lnTo>
                    <a:lnTo>
                      <a:pt x="1437" y="758"/>
                    </a:lnTo>
                    <a:lnTo>
                      <a:pt x="1446" y="751"/>
                    </a:lnTo>
                    <a:lnTo>
                      <a:pt x="1458" y="745"/>
                    </a:lnTo>
                    <a:lnTo>
                      <a:pt x="1469" y="739"/>
                    </a:lnTo>
                    <a:lnTo>
                      <a:pt x="1479" y="734"/>
                    </a:lnTo>
                    <a:lnTo>
                      <a:pt x="1490" y="728"/>
                    </a:lnTo>
                    <a:lnTo>
                      <a:pt x="1500" y="722"/>
                    </a:lnTo>
                    <a:lnTo>
                      <a:pt x="1509" y="715"/>
                    </a:lnTo>
                    <a:lnTo>
                      <a:pt x="1517" y="709"/>
                    </a:lnTo>
                    <a:lnTo>
                      <a:pt x="1524" y="701"/>
                    </a:lnTo>
                    <a:lnTo>
                      <a:pt x="1532" y="694"/>
                    </a:lnTo>
                    <a:lnTo>
                      <a:pt x="1539" y="688"/>
                    </a:lnTo>
                    <a:lnTo>
                      <a:pt x="1545" y="680"/>
                    </a:lnTo>
                    <a:lnTo>
                      <a:pt x="1553" y="673"/>
                    </a:lnTo>
                    <a:lnTo>
                      <a:pt x="1560" y="667"/>
                    </a:lnTo>
                    <a:lnTo>
                      <a:pt x="1568" y="659"/>
                    </a:lnTo>
                    <a:lnTo>
                      <a:pt x="1574" y="654"/>
                    </a:lnTo>
                    <a:lnTo>
                      <a:pt x="1579" y="646"/>
                    </a:lnTo>
                    <a:lnTo>
                      <a:pt x="1587" y="639"/>
                    </a:lnTo>
                    <a:lnTo>
                      <a:pt x="1593" y="631"/>
                    </a:lnTo>
                    <a:lnTo>
                      <a:pt x="1598" y="623"/>
                    </a:lnTo>
                    <a:lnTo>
                      <a:pt x="1602" y="616"/>
                    </a:lnTo>
                    <a:lnTo>
                      <a:pt x="1608" y="610"/>
                    </a:lnTo>
                    <a:lnTo>
                      <a:pt x="1614" y="602"/>
                    </a:lnTo>
                    <a:lnTo>
                      <a:pt x="1617" y="595"/>
                    </a:lnTo>
                    <a:lnTo>
                      <a:pt x="1623" y="587"/>
                    </a:lnTo>
                    <a:lnTo>
                      <a:pt x="1627" y="580"/>
                    </a:lnTo>
                    <a:lnTo>
                      <a:pt x="1633" y="572"/>
                    </a:lnTo>
                    <a:lnTo>
                      <a:pt x="1634" y="564"/>
                    </a:lnTo>
                    <a:lnTo>
                      <a:pt x="1638" y="557"/>
                    </a:lnTo>
                    <a:lnTo>
                      <a:pt x="1642" y="549"/>
                    </a:lnTo>
                    <a:lnTo>
                      <a:pt x="1646" y="542"/>
                    </a:lnTo>
                    <a:lnTo>
                      <a:pt x="1648" y="534"/>
                    </a:lnTo>
                    <a:lnTo>
                      <a:pt x="1652" y="526"/>
                    </a:lnTo>
                    <a:lnTo>
                      <a:pt x="1655" y="519"/>
                    </a:lnTo>
                    <a:lnTo>
                      <a:pt x="1657" y="511"/>
                    </a:lnTo>
                    <a:lnTo>
                      <a:pt x="1659" y="502"/>
                    </a:lnTo>
                    <a:lnTo>
                      <a:pt x="1661" y="494"/>
                    </a:lnTo>
                    <a:lnTo>
                      <a:pt x="1663" y="486"/>
                    </a:lnTo>
                    <a:lnTo>
                      <a:pt x="1665" y="479"/>
                    </a:lnTo>
                    <a:lnTo>
                      <a:pt x="1665" y="469"/>
                    </a:lnTo>
                    <a:lnTo>
                      <a:pt x="1667" y="464"/>
                    </a:lnTo>
                    <a:lnTo>
                      <a:pt x="1669" y="454"/>
                    </a:lnTo>
                    <a:lnTo>
                      <a:pt x="1669" y="447"/>
                    </a:lnTo>
                    <a:lnTo>
                      <a:pt x="1669" y="437"/>
                    </a:lnTo>
                    <a:lnTo>
                      <a:pt x="1669" y="431"/>
                    </a:lnTo>
                    <a:lnTo>
                      <a:pt x="1669" y="422"/>
                    </a:lnTo>
                    <a:lnTo>
                      <a:pt x="1669" y="414"/>
                    </a:lnTo>
                    <a:lnTo>
                      <a:pt x="1669" y="407"/>
                    </a:lnTo>
                    <a:lnTo>
                      <a:pt x="1667" y="399"/>
                    </a:lnTo>
                    <a:lnTo>
                      <a:pt x="1665" y="389"/>
                    </a:lnTo>
                    <a:lnTo>
                      <a:pt x="1665" y="382"/>
                    </a:lnTo>
                    <a:lnTo>
                      <a:pt x="1663" y="374"/>
                    </a:lnTo>
                    <a:lnTo>
                      <a:pt x="1661" y="367"/>
                    </a:lnTo>
                    <a:lnTo>
                      <a:pt x="1659" y="359"/>
                    </a:lnTo>
                    <a:lnTo>
                      <a:pt x="1659" y="351"/>
                    </a:lnTo>
                    <a:lnTo>
                      <a:pt x="1655" y="342"/>
                    </a:lnTo>
                    <a:lnTo>
                      <a:pt x="1652" y="334"/>
                    </a:lnTo>
                    <a:lnTo>
                      <a:pt x="1650" y="327"/>
                    </a:lnTo>
                    <a:lnTo>
                      <a:pt x="1646" y="319"/>
                    </a:lnTo>
                    <a:lnTo>
                      <a:pt x="1642" y="312"/>
                    </a:lnTo>
                    <a:lnTo>
                      <a:pt x="1638" y="304"/>
                    </a:lnTo>
                    <a:lnTo>
                      <a:pt x="1634" y="296"/>
                    </a:lnTo>
                    <a:lnTo>
                      <a:pt x="1631" y="289"/>
                    </a:lnTo>
                    <a:lnTo>
                      <a:pt x="1625" y="279"/>
                    </a:lnTo>
                    <a:lnTo>
                      <a:pt x="1621" y="273"/>
                    </a:lnTo>
                    <a:lnTo>
                      <a:pt x="1615" y="264"/>
                    </a:lnTo>
                    <a:lnTo>
                      <a:pt x="1612" y="256"/>
                    </a:lnTo>
                    <a:lnTo>
                      <a:pt x="1604" y="249"/>
                    </a:lnTo>
                    <a:lnTo>
                      <a:pt x="1598" y="243"/>
                    </a:lnTo>
                    <a:lnTo>
                      <a:pt x="1593" y="234"/>
                    </a:lnTo>
                    <a:lnTo>
                      <a:pt x="1587" y="22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4" name="Freeform 13"/>
              <p:cNvSpPr/>
              <p:nvPr/>
            </p:nvSpPr>
            <p:spPr>
              <a:xfrm>
                <a:off x="695" y="1470"/>
                <a:ext cx="1228" cy="1017"/>
              </a:xfrm>
              <a:custGeom>
                <a:avLst/>
                <a:gdLst>
                  <a:gd name="txL" fmla="*/ 0 w 2455"/>
                  <a:gd name="txT" fmla="*/ 0 h 2032"/>
                  <a:gd name="txR" fmla="*/ 2455 w 2455"/>
                  <a:gd name="txB" fmla="*/ 2032 h 2032"/>
                </a:gdLst>
                <a:ahLst/>
                <a:cxnLst>
                  <a:cxn ang="0">
                    <a:pos x="294" y="200"/>
                  </a:cxn>
                  <a:cxn ang="0">
                    <a:pos x="295" y="207"/>
                  </a:cxn>
                  <a:cxn ang="0">
                    <a:pos x="297" y="214"/>
                  </a:cxn>
                  <a:cxn ang="0">
                    <a:pos x="297" y="221"/>
                  </a:cxn>
                  <a:cxn ang="0">
                    <a:pos x="293" y="232"/>
                  </a:cxn>
                  <a:cxn ang="0">
                    <a:pos x="287" y="233"/>
                  </a:cxn>
                  <a:cxn ang="0">
                    <a:pos x="276" y="232"/>
                  </a:cxn>
                  <a:cxn ang="0">
                    <a:pos x="261" y="228"/>
                  </a:cxn>
                  <a:cxn ang="0">
                    <a:pos x="242" y="221"/>
                  </a:cxn>
                  <a:cxn ang="0">
                    <a:pos x="218" y="210"/>
                  </a:cxn>
                  <a:cxn ang="0">
                    <a:pos x="191" y="196"/>
                  </a:cxn>
                  <a:cxn ang="0">
                    <a:pos x="161" y="177"/>
                  </a:cxn>
                  <a:cxn ang="0">
                    <a:pos x="137" y="161"/>
                  </a:cxn>
                  <a:cxn ang="0">
                    <a:pos x="118" y="145"/>
                  </a:cxn>
                  <a:cxn ang="0">
                    <a:pos x="95" y="124"/>
                  </a:cxn>
                  <a:cxn ang="0">
                    <a:pos x="73" y="101"/>
                  </a:cxn>
                  <a:cxn ang="0">
                    <a:pos x="51" y="78"/>
                  </a:cxn>
                  <a:cxn ang="0">
                    <a:pos x="34" y="57"/>
                  </a:cxn>
                  <a:cxn ang="0">
                    <a:pos x="23" y="39"/>
                  </a:cxn>
                  <a:cxn ang="0">
                    <a:pos x="20" y="28"/>
                  </a:cxn>
                  <a:cxn ang="0">
                    <a:pos x="25" y="21"/>
                  </a:cxn>
                  <a:cxn ang="0">
                    <a:pos x="34" y="20"/>
                  </a:cxn>
                  <a:cxn ang="0">
                    <a:pos x="42" y="20"/>
                  </a:cxn>
                  <a:cxn ang="0">
                    <a:pos x="51" y="23"/>
                  </a:cxn>
                  <a:cxn ang="0">
                    <a:pos x="60" y="27"/>
                  </a:cxn>
                  <a:cxn ang="0">
                    <a:pos x="69" y="24"/>
                  </a:cxn>
                  <a:cxn ang="0">
                    <a:pos x="79" y="18"/>
                  </a:cxn>
                  <a:cxn ang="0">
                    <a:pos x="76" y="13"/>
                  </a:cxn>
                  <a:cxn ang="0">
                    <a:pos x="69" y="9"/>
                  </a:cxn>
                  <a:cxn ang="0">
                    <a:pos x="60" y="5"/>
                  </a:cxn>
                  <a:cxn ang="0">
                    <a:pos x="49" y="2"/>
                  </a:cxn>
                  <a:cxn ang="0">
                    <a:pos x="39" y="1"/>
                  </a:cxn>
                  <a:cxn ang="0">
                    <a:pos x="28" y="1"/>
                  </a:cxn>
                  <a:cxn ang="0">
                    <a:pos x="19" y="3"/>
                  </a:cxn>
                  <a:cxn ang="0">
                    <a:pos x="10" y="7"/>
                  </a:cxn>
                  <a:cxn ang="0">
                    <a:pos x="4" y="13"/>
                  </a:cxn>
                  <a:cxn ang="0">
                    <a:pos x="1" y="21"/>
                  </a:cxn>
                  <a:cxn ang="0">
                    <a:pos x="1" y="33"/>
                  </a:cxn>
                  <a:cxn ang="0">
                    <a:pos x="11" y="56"/>
                  </a:cxn>
                  <a:cxn ang="0">
                    <a:pos x="29" y="82"/>
                  </a:cxn>
                  <a:cxn ang="0">
                    <a:pos x="53" y="110"/>
                  </a:cxn>
                  <a:cxn ang="0">
                    <a:pos x="78" y="135"/>
                  </a:cxn>
                  <a:cxn ang="0">
                    <a:pos x="103" y="158"/>
                  </a:cxn>
                  <a:cxn ang="0">
                    <a:pos x="123" y="175"/>
                  </a:cxn>
                  <a:cxn ang="0">
                    <a:pos x="138" y="186"/>
                  </a:cxn>
                  <a:cxn ang="0">
                    <a:pos x="167" y="205"/>
                  </a:cxn>
                  <a:cxn ang="0">
                    <a:pos x="195" y="222"/>
                  </a:cxn>
                  <a:cxn ang="0">
                    <a:pos x="221" y="236"/>
                  </a:cxn>
                  <a:cxn ang="0">
                    <a:pos x="244" y="247"/>
                  </a:cxn>
                  <a:cxn ang="0">
                    <a:pos x="264" y="253"/>
                  </a:cxn>
                  <a:cxn ang="0">
                    <a:pos x="279" y="255"/>
                  </a:cxn>
                  <a:cxn ang="0">
                    <a:pos x="290" y="251"/>
                  </a:cxn>
                  <a:cxn ang="0">
                    <a:pos x="301" y="238"/>
                  </a:cxn>
                  <a:cxn ang="0">
                    <a:pos x="306" y="225"/>
                  </a:cxn>
                  <a:cxn ang="0">
                    <a:pos x="307" y="213"/>
                  </a:cxn>
                  <a:cxn ang="0">
                    <a:pos x="304" y="201"/>
                  </a:cxn>
                  <a:cxn ang="0">
                    <a:pos x="300" y="190"/>
                  </a:cxn>
                  <a:cxn ang="0">
                    <a:pos x="296" y="183"/>
                  </a:cxn>
                  <a:cxn ang="0">
                    <a:pos x="293" y="178"/>
                  </a:cxn>
                </a:cxnLst>
                <a:rect l="txL" t="txT" r="txR" b="txB"/>
                <a:pathLst>
                  <a:path w="2455" h="2032">
                    <a:moveTo>
                      <a:pt x="2343" y="1418"/>
                    </a:moveTo>
                    <a:lnTo>
                      <a:pt x="2328" y="1530"/>
                    </a:lnTo>
                    <a:lnTo>
                      <a:pt x="2330" y="1538"/>
                    </a:lnTo>
                    <a:lnTo>
                      <a:pt x="2333" y="1548"/>
                    </a:lnTo>
                    <a:lnTo>
                      <a:pt x="2335" y="1557"/>
                    </a:lnTo>
                    <a:lnTo>
                      <a:pt x="2339" y="1568"/>
                    </a:lnTo>
                    <a:lnTo>
                      <a:pt x="2343" y="1578"/>
                    </a:lnTo>
                    <a:lnTo>
                      <a:pt x="2345" y="1589"/>
                    </a:lnTo>
                    <a:lnTo>
                      <a:pt x="2347" y="1595"/>
                    </a:lnTo>
                    <a:lnTo>
                      <a:pt x="2349" y="1603"/>
                    </a:lnTo>
                    <a:lnTo>
                      <a:pt x="2351" y="1608"/>
                    </a:lnTo>
                    <a:lnTo>
                      <a:pt x="2352" y="1614"/>
                    </a:lnTo>
                    <a:lnTo>
                      <a:pt x="2354" y="1620"/>
                    </a:lnTo>
                    <a:lnTo>
                      <a:pt x="2354" y="1627"/>
                    </a:lnTo>
                    <a:lnTo>
                      <a:pt x="2356" y="1633"/>
                    </a:lnTo>
                    <a:lnTo>
                      <a:pt x="2358" y="1639"/>
                    </a:lnTo>
                    <a:lnTo>
                      <a:pt x="2358" y="1646"/>
                    </a:lnTo>
                    <a:lnTo>
                      <a:pt x="2360" y="1652"/>
                    </a:lnTo>
                    <a:lnTo>
                      <a:pt x="2362" y="1658"/>
                    </a:lnTo>
                    <a:lnTo>
                      <a:pt x="2364" y="1665"/>
                    </a:lnTo>
                    <a:lnTo>
                      <a:pt x="2364" y="1671"/>
                    </a:lnTo>
                    <a:lnTo>
                      <a:pt x="2364" y="1679"/>
                    </a:lnTo>
                    <a:lnTo>
                      <a:pt x="2366" y="1684"/>
                    </a:lnTo>
                    <a:lnTo>
                      <a:pt x="2366" y="1690"/>
                    </a:lnTo>
                    <a:lnTo>
                      <a:pt x="2368" y="1696"/>
                    </a:lnTo>
                    <a:lnTo>
                      <a:pt x="2368" y="1703"/>
                    </a:lnTo>
                    <a:lnTo>
                      <a:pt x="2370" y="1709"/>
                    </a:lnTo>
                    <a:lnTo>
                      <a:pt x="2370" y="1717"/>
                    </a:lnTo>
                    <a:lnTo>
                      <a:pt x="2370" y="1722"/>
                    </a:lnTo>
                    <a:lnTo>
                      <a:pt x="2370" y="1728"/>
                    </a:lnTo>
                    <a:lnTo>
                      <a:pt x="2370" y="1736"/>
                    </a:lnTo>
                    <a:lnTo>
                      <a:pt x="2371" y="1741"/>
                    </a:lnTo>
                    <a:lnTo>
                      <a:pt x="2371" y="1747"/>
                    </a:lnTo>
                    <a:lnTo>
                      <a:pt x="2371" y="1753"/>
                    </a:lnTo>
                    <a:lnTo>
                      <a:pt x="2371" y="1759"/>
                    </a:lnTo>
                    <a:lnTo>
                      <a:pt x="2371" y="1764"/>
                    </a:lnTo>
                    <a:lnTo>
                      <a:pt x="2370" y="1776"/>
                    </a:lnTo>
                    <a:lnTo>
                      <a:pt x="2368" y="1787"/>
                    </a:lnTo>
                    <a:lnTo>
                      <a:pt x="2366" y="1797"/>
                    </a:lnTo>
                    <a:lnTo>
                      <a:pt x="2366" y="1808"/>
                    </a:lnTo>
                    <a:lnTo>
                      <a:pt x="2362" y="1817"/>
                    </a:lnTo>
                    <a:lnTo>
                      <a:pt x="2358" y="1827"/>
                    </a:lnTo>
                    <a:lnTo>
                      <a:pt x="2352" y="1833"/>
                    </a:lnTo>
                    <a:lnTo>
                      <a:pt x="2349" y="1842"/>
                    </a:lnTo>
                    <a:lnTo>
                      <a:pt x="2343" y="1848"/>
                    </a:lnTo>
                    <a:lnTo>
                      <a:pt x="2337" y="1854"/>
                    </a:lnTo>
                    <a:lnTo>
                      <a:pt x="2330" y="1859"/>
                    </a:lnTo>
                    <a:lnTo>
                      <a:pt x="2322" y="1863"/>
                    </a:lnTo>
                    <a:lnTo>
                      <a:pt x="2318" y="1863"/>
                    </a:lnTo>
                    <a:lnTo>
                      <a:pt x="2313" y="1863"/>
                    </a:lnTo>
                    <a:lnTo>
                      <a:pt x="2307" y="1863"/>
                    </a:lnTo>
                    <a:lnTo>
                      <a:pt x="2301" y="1865"/>
                    </a:lnTo>
                    <a:lnTo>
                      <a:pt x="2295" y="1863"/>
                    </a:lnTo>
                    <a:lnTo>
                      <a:pt x="2290" y="1863"/>
                    </a:lnTo>
                    <a:lnTo>
                      <a:pt x="2282" y="1863"/>
                    </a:lnTo>
                    <a:lnTo>
                      <a:pt x="2275" y="1863"/>
                    </a:lnTo>
                    <a:lnTo>
                      <a:pt x="2265" y="1861"/>
                    </a:lnTo>
                    <a:lnTo>
                      <a:pt x="2257" y="1861"/>
                    </a:lnTo>
                    <a:lnTo>
                      <a:pt x="2248" y="1859"/>
                    </a:lnTo>
                    <a:lnTo>
                      <a:pt x="2238" y="1859"/>
                    </a:lnTo>
                    <a:lnTo>
                      <a:pt x="2229" y="1856"/>
                    </a:lnTo>
                    <a:lnTo>
                      <a:pt x="2218" y="1854"/>
                    </a:lnTo>
                    <a:lnTo>
                      <a:pt x="2206" y="1852"/>
                    </a:lnTo>
                    <a:lnTo>
                      <a:pt x="2197" y="1850"/>
                    </a:lnTo>
                    <a:lnTo>
                      <a:pt x="2183" y="1846"/>
                    </a:lnTo>
                    <a:lnTo>
                      <a:pt x="2170" y="1842"/>
                    </a:lnTo>
                    <a:lnTo>
                      <a:pt x="2157" y="1840"/>
                    </a:lnTo>
                    <a:lnTo>
                      <a:pt x="2143" y="1836"/>
                    </a:lnTo>
                    <a:lnTo>
                      <a:pt x="2130" y="1833"/>
                    </a:lnTo>
                    <a:lnTo>
                      <a:pt x="2117" y="1829"/>
                    </a:lnTo>
                    <a:lnTo>
                      <a:pt x="2102" y="1825"/>
                    </a:lnTo>
                    <a:lnTo>
                      <a:pt x="2086" y="1819"/>
                    </a:lnTo>
                    <a:lnTo>
                      <a:pt x="2071" y="1814"/>
                    </a:lnTo>
                    <a:lnTo>
                      <a:pt x="2056" y="1808"/>
                    </a:lnTo>
                    <a:lnTo>
                      <a:pt x="2039" y="1802"/>
                    </a:lnTo>
                    <a:lnTo>
                      <a:pt x="2022" y="1797"/>
                    </a:lnTo>
                    <a:lnTo>
                      <a:pt x="2005" y="1789"/>
                    </a:lnTo>
                    <a:lnTo>
                      <a:pt x="1988" y="1783"/>
                    </a:lnTo>
                    <a:lnTo>
                      <a:pt x="1969" y="1776"/>
                    </a:lnTo>
                    <a:lnTo>
                      <a:pt x="1951" y="1770"/>
                    </a:lnTo>
                    <a:lnTo>
                      <a:pt x="1932" y="1762"/>
                    </a:lnTo>
                    <a:lnTo>
                      <a:pt x="1912" y="1753"/>
                    </a:lnTo>
                    <a:lnTo>
                      <a:pt x="1893" y="1743"/>
                    </a:lnTo>
                    <a:lnTo>
                      <a:pt x="1874" y="1736"/>
                    </a:lnTo>
                    <a:lnTo>
                      <a:pt x="1853" y="1726"/>
                    </a:lnTo>
                    <a:lnTo>
                      <a:pt x="1832" y="1717"/>
                    </a:lnTo>
                    <a:lnTo>
                      <a:pt x="1809" y="1707"/>
                    </a:lnTo>
                    <a:lnTo>
                      <a:pt x="1788" y="1698"/>
                    </a:lnTo>
                    <a:lnTo>
                      <a:pt x="1765" y="1686"/>
                    </a:lnTo>
                    <a:lnTo>
                      <a:pt x="1744" y="1675"/>
                    </a:lnTo>
                    <a:lnTo>
                      <a:pt x="1721" y="1663"/>
                    </a:lnTo>
                    <a:lnTo>
                      <a:pt x="1699" y="1654"/>
                    </a:lnTo>
                    <a:lnTo>
                      <a:pt x="1674" y="1641"/>
                    </a:lnTo>
                    <a:lnTo>
                      <a:pt x="1651" y="1629"/>
                    </a:lnTo>
                    <a:lnTo>
                      <a:pt x="1628" y="1616"/>
                    </a:lnTo>
                    <a:lnTo>
                      <a:pt x="1604" y="1605"/>
                    </a:lnTo>
                    <a:lnTo>
                      <a:pt x="1579" y="1589"/>
                    </a:lnTo>
                    <a:lnTo>
                      <a:pt x="1552" y="1576"/>
                    </a:lnTo>
                    <a:lnTo>
                      <a:pt x="1528" y="1561"/>
                    </a:lnTo>
                    <a:lnTo>
                      <a:pt x="1503" y="1548"/>
                    </a:lnTo>
                    <a:lnTo>
                      <a:pt x="1476" y="1530"/>
                    </a:lnTo>
                    <a:lnTo>
                      <a:pt x="1450" y="1515"/>
                    </a:lnTo>
                    <a:lnTo>
                      <a:pt x="1423" y="1500"/>
                    </a:lnTo>
                    <a:lnTo>
                      <a:pt x="1396" y="1485"/>
                    </a:lnTo>
                    <a:lnTo>
                      <a:pt x="1368" y="1468"/>
                    </a:lnTo>
                    <a:lnTo>
                      <a:pt x="1341" y="1449"/>
                    </a:lnTo>
                    <a:lnTo>
                      <a:pt x="1313" y="1432"/>
                    </a:lnTo>
                    <a:lnTo>
                      <a:pt x="1286" y="1414"/>
                    </a:lnTo>
                    <a:lnTo>
                      <a:pt x="1256" y="1395"/>
                    </a:lnTo>
                    <a:lnTo>
                      <a:pt x="1229" y="1376"/>
                    </a:lnTo>
                    <a:lnTo>
                      <a:pt x="1199" y="1357"/>
                    </a:lnTo>
                    <a:lnTo>
                      <a:pt x="1172" y="1338"/>
                    </a:lnTo>
                    <a:lnTo>
                      <a:pt x="1157" y="1327"/>
                    </a:lnTo>
                    <a:lnTo>
                      <a:pt x="1144" y="1317"/>
                    </a:lnTo>
                    <a:lnTo>
                      <a:pt x="1129" y="1306"/>
                    </a:lnTo>
                    <a:lnTo>
                      <a:pt x="1113" y="1295"/>
                    </a:lnTo>
                    <a:lnTo>
                      <a:pt x="1096" y="1283"/>
                    </a:lnTo>
                    <a:lnTo>
                      <a:pt x="1081" y="1270"/>
                    </a:lnTo>
                    <a:lnTo>
                      <a:pt x="1064" y="1257"/>
                    </a:lnTo>
                    <a:lnTo>
                      <a:pt x="1049" y="1245"/>
                    </a:lnTo>
                    <a:lnTo>
                      <a:pt x="1030" y="1228"/>
                    </a:lnTo>
                    <a:lnTo>
                      <a:pt x="1013" y="1215"/>
                    </a:lnTo>
                    <a:lnTo>
                      <a:pt x="994" y="1200"/>
                    </a:lnTo>
                    <a:lnTo>
                      <a:pt x="976" y="1184"/>
                    </a:lnTo>
                    <a:lnTo>
                      <a:pt x="957" y="1167"/>
                    </a:lnTo>
                    <a:lnTo>
                      <a:pt x="938" y="1152"/>
                    </a:lnTo>
                    <a:lnTo>
                      <a:pt x="919" y="1135"/>
                    </a:lnTo>
                    <a:lnTo>
                      <a:pt x="900" y="1120"/>
                    </a:lnTo>
                    <a:lnTo>
                      <a:pt x="880" y="1101"/>
                    </a:lnTo>
                    <a:lnTo>
                      <a:pt x="861" y="1084"/>
                    </a:lnTo>
                    <a:lnTo>
                      <a:pt x="842" y="1065"/>
                    </a:lnTo>
                    <a:lnTo>
                      <a:pt x="821" y="1046"/>
                    </a:lnTo>
                    <a:lnTo>
                      <a:pt x="800" y="1025"/>
                    </a:lnTo>
                    <a:lnTo>
                      <a:pt x="781" y="1008"/>
                    </a:lnTo>
                    <a:lnTo>
                      <a:pt x="760" y="989"/>
                    </a:lnTo>
                    <a:lnTo>
                      <a:pt x="741" y="970"/>
                    </a:lnTo>
                    <a:lnTo>
                      <a:pt x="718" y="949"/>
                    </a:lnTo>
                    <a:lnTo>
                      <a:pt x="699" y="930"/>
                    </a:lnTo>
                    <a:lnTo>
                      <a:pt x="678" y="909"/>
                    </a:lnTo>
                    <a:lnTo>
                      <a:pt x="659" y="888"/>
                    </a:lnTo>
                    <a:lnTo>
                      <a:pt x="638" y="867"/>
                    </a:lnTo>
                    <a:lnTo>
                      <a:pt x="617" y="848"/>
                    </a:lnTo>
                    <a:lnTo>
                      <a:pt x="596" y="827"/>
                    </a:lnTo>
                    <a:lnTo>
                      <a:pt x="579" y="808"/>
                    </a:lnTo>
                    <a:lnTo>
                      <a:pt x="558" y="785"/>
                    </a:lnTo>
                    <a:lnTo>
                      <a:pt x="537" y="764"/>
                    </a:lnTo>
                    <a:lnTo>
                      <a:pt x="518" y="743"/>
                    </a:lnTo>
                    <a:lnTo>
                      <a:pt x="499" y="724"/>
                    </a:lnTo>
                    <a:lnTo>
                      <a:pt x="480" y="703"/>
                    </a:lnTo>
                    <a:lnTo>
                      <a:pt x="461" y="682"/>
                    </a:lnTo>
                    <a:lnTo>
                      <a:pt x="444" y="662"/>
                    </a:lnTo>
                    <a:lnTo>
                      <a:pt x="425" y="643"/>
                    </a:lnTo>
                    <a:lnTo>
                      <a:pt x="408" y="622"/>
                    </a:lnTo>
                    <a:lnTo>
                      <a:pt x="391" y="603"/>
                    </a:lnTo>
                    <a:lnTo>
                      <a:pt x="374" y="582"/>
                    </a:lnTo>
                    <a:lnTo>
                      <a:pt x="357" y="563"/>
                    </a:lnTo>
                    <a:lnTo>
                      <a:pt x="342" y="544"/>
                    </a:lnTo>
                    <a:lnTo>
                      <a:pt x="326" y="525"/>
                    </a:lnTo>
                    <a:lnTo>
                      <a:pt x="311" y="506"/>
                    </a:lnTo>
                    <a:lnTo>
                      <a:pt x="298" y="487"/>
                    </a:lnTo>
                    <a:lnTo>
                      <a:pt x="285" y="469"/>
                    </a:lnTo>
                    <a:lnTo>
                      <a:pt x="271" y="450"/>
                    </a:lnTo>
                    <a:lnTo>
                      <a:pt x="258" y="433"/>
                    </a:lnTo>
                    <a:lnTo>
                      <a:pt x="247" y="416"/>
                    </a:lnTo>
                    <a:lnTo>
                      <a:pt x="233" y="399"/>
                    </a:lnTo>
                    <a:lnTo>
                      <a:pt x="226" y="382"/>
                    </a:lnTo>
                    <a:lnTo>
                      <a:pt x="214" y="367"/>
                    </a:lnTo>
                    <a:lnTo>
                      <a:pt x="207" y="352"/>
                    </a:lnTo>
                    <a:lnTo>
                      <a:pt x="197" y="336"/>
                    </a:lnTo>
                    <a:lnTo>
                      <a:pt x="190" y="321"/>
                    </a:lnTo>
                    <a:lnTo>
                      <a:pt x="182" y="306"/>
                    </a:lnTo>
                    <a:lnTo>
                      <a:pt x="176" y="293"/>
                    </a:lnTo>
                    <a:lnTo>
                      <a:pt x="171" y="279"/>
                    </a:lnTo>
                    <a:lnTo>
                      <a:pt x="169" y="268"/>
                    </a:lnTo>
                    <a:lnTo>
                      <a:pt x="163" y="257"/>
                    </a:lnTo>
                    <a:lnTo>
                      <a:pt x="163" y="245"/>
                    </a:lnTo>
                    <a:lnTo>
                      <a:pt x="161" y="238"/>
                    </a:lnTo>
                    <a:lnTo>
                      <a:pt x="159" y="232"/>
                    </a:lnTo>
                    <a:lnTo>
                      <a:pt x="159" y="224"/>
                    </a:lnTo>
                    <a:lnTo>
                      <a:pt x="159" y="219"/>
                    </a:lnTo>
                    <a:lnTo>
                      <a:pt x="159" y="213"/>
                    </a:lnTo>
                    <a:lnTo>
                      <a:pt x="161" y="209"/>
                    </a:lnTo>
                    <a:lnTo>
                      <a:pt x="161" y="203"/>
                    </a:lnTo>
                    <a:lnTo>
                      <a:pt x="163" y="200"/>
                    </a:lnTo>
                    <a:lnTo>
                      <a:pt x="169" y="190"/>
                    </a:lnTo>
                    <a:lnTo>
                      <a:pt x="174" y="182"/>
                    </a:lnTo>
                    <a:lnTo>
                      <a:pt x="182" y="175"/>
                    </a:lnTo>
                    <a:lnTo>
                      <a:pt x="192" y="171"/>
                    </a:lnTo>
                    <a:lnTo>
                      <a:pt x="199" y="167"/>
                    </a:lnTo>
                    <a:lnTo>
                      <a:pt x="207" y="163"/>
                    </a:lnTo>
                    <a:lnTo>
                      <a:pt x="216" y="160"/>
                    </a:lnTo>
                    <a:lnTo>
                      <a:pt x="228" y="158"/>
                    </a:lnTo>
                    <a:lnTo>
                      <a:pt x="237" y="156"/>
                    </a:lnTo>
                    <a:lnTo>
                      <a:pt x="247" y="156"/>
                    </a:lnTo>
                    <a:lnTo>
                      <a:pt x="252" y="156"/>
                    </a:lnTo>
                    <a:lnTo>
                      <a:pt x="256" y="156"/>
                    </a:lnTo>
                    <a:lnTo>
                      <a:pt x="264" y="156"/>
                    </a:lnTo>
                    <a:lnTo>
                      <a:pt x="269" y="156"/>
                    </a:lnTo>
                    <a:lnTo>
                      <a:pt x="279" y="156"/>
                    </a:lnTo>
                    <a:lnTo>
                      <a:pt x="290" y="156"/>
                    </a:lnTo>
                    <a:lnTo>
                      <a:pt x="296" y="156"/>
                    </a:lnTo>
                    <a:lnTo>
                      <a:pt x="302" y="156"/>
                    </a:lnTo>
                    <a:lnTo>
                      <a:pt x="309" y="156"/>
                    </a:lnTo>
                    <a:lnTo>
                      <a:pt x="315" y="158"/>
                    </a:lnTo>
                    <a:lnTo>
                      <a:pt x="321" y="158"/>
                    </a:lnTo>
                    <a:lnTo>
                      <a:pt x="326" y="158"/>
                    </a:lnTo>
                    <a:lnTo>
                      <a:pt x="332" y="160"/>
                    </a:lnTo>
                    <a:lnTo>
                      <a:pt x="340" y="160"/>
                    </a:lnTo>
                    <a:lnTo>
                      <a:pt x="344" y="161"/>
                    </a:lnTo>
                    <a:lnTo>
                      <a:pt x="351" y="163"/>
                    </a:lnTo>
                    <a:lnTo>
                      <a:pt x="357" y="165"/>
                    </a:lnTo>
                    <a:lnTo>
                      <a:pt x="363" y="167"/>
                    </a:lnTo>
                    <a:lnTo>
                      <a:pt x="374" y="169"/>
                    </a:lnTo>
                    <a:lnTo>
                      <a:pt x="385" y="171"/>
                    </a:lnTo>
                    <a:lnTo>
                      <a:pt x="395" y="173"/>
                    </a:lnTo>
                    <a:lnTo>
                      <a:pt x="406" y="177"/>
                    </a:lnTo>
                    <a:lnTo>
                      <a:pt x="416" y="181"/>
                    </a:lnTo>
                    <a:lnTo>
                      <a:pt x="425" y="184"/>
                    </a:lnTo>
                    <a:lnTo>
                      <a:pt x="435" y="188"/>
                    </a:lnTo>
                    <a:lnTo>
                      <a:pt x="444" y="192"/>
                    </a:lnTo>
                    <a:lnTo>
                      <a:pt x="452" y="194"/>
                    </a:lnTo>
                    <a:lnTo>
                      <a:pt x="459" y="198"/>
                    </a:lnTo>
                    <a:lnTo>
                      <a:pt x="467" y="201"/>
                    </a:lnTo>
                    <a:lnTo>
                      <a:pt x="475" y="205"/>
                    </a:lnTo>
                    <a:lnTo>
                      <a:pt x="480" y="209"/>
                    </a:lnTo>
                    <a:lnTo>
                      <a:pt x="484" y="213"/>
                    </a:lnTo>
                    <a:lnTo>
                      <a:pt x="490" y="215"/>
                    </a:lnTo>
                    <a:lnTo>
                      <a:pt x="494" y="219"/>
                    </a:lnTo>
                    <a:lnTo>
                      <a:pt x="501" y="213"/>
                    </a:lnTo>
                    <a:lnTo>
                      <a:pt x="511" y="209"/>
                    </a:lnTo>
                    <a:lnTo>
                      <a:pt x="520" y="203"/>
                    </a:lnTo>
                    <a:lnTo>
                      <a:pt x="528" y="200"/>
                    </a:lnTo>
                    <a:lnTo>
                      <a:pt x="537" y="194"/>
                    </a:lnTo>
                    <a:lnTo>
                      <a:pt x="545" y="190"/>
                    </a:lnTo>
                    <a:lnTo>
                      <a:pt x="555" y="184"/>
                    </a:lnTo>
                    <a:lnTo>
                      <a:pt x="564" y="181"/>
                    </a:lnTo>
                    <a:lnTo>
                      <a:pt x="572" y="173"/>
                    </a:lnTo>
                    <a:lnTo>
                      <a:pt x="581" y="169"/>
                    </a:lnTo>
                    <a:lnTo>
                      <a:pt x="589" y="165"/>
                    </a:lnTo>
                    <a:lnTo>
                      <a:pt x="598" y="160"/>
                    </a:lnTo>
                    <a:lnTo>
                      <a:pt x="606" y="154"/>
                    </a:lnTo>
                    <a:lnTo>
                      <a:pt x="615" y="150"/>
                    </a:lnTo>
                    <a:lnTo>
                      <a:pt x="625" y="144"/>
                    </a:lnTo>
                    <a:lnTo>
                      <a:pt x="634" y="141"/>
                    </a:lnTo>
                    <a:lnTo>
                      <a:pt x="631" y="135"/>
                    </a:lnTo>
                    <a:lnTo>
                      <a:pt x="627" y="131"/>
                    </a:lnTo>
                    <a:lnTo>
                      <a:pt x="623" y="125"/>
                    </a:lnTo>
                    <a:lnTo>
                      <a:pt x="619" y="122"/>
                    </a:lnTo>
                    <a:lnTo>
                      <a:pt x="613" y="116"/>
                    </a:lnTo>
                    <a:lnTo>
                      <a:pt x="610" y="112"/>
                    </a:lnTo>
                    <a:lnTo>
                      <a:pt x="606" y="106"/>
                    </a:lnTo>
                    <a:lnTo>
                      <a:pt x="602" y="103"/>
                    </a:lnTo>
                    <a:lnTo>
                      <a:pt x="594" y="99"/>
                    </a:lnTo>
                    <a:lnTo>
                      <a:pt x="591" y="93"/>
                    </a:lnTo>
                    <a:lnTo>
                      <a:pt x="583" y="89"/>
                    </a:lnTo>
                    <a:lnTo>
                      <a:pt x="579" y="85"/>
                    </a:lnTo>
                    <a:lnTo>
                      <a:pt x="572" y="82"/>
                    </a:lnTo>
                    <a:lnTo>
                      <a:pt x="564" y="78"/>
                    </a:lnTo>
                    <a:lnTo>
                      <a:pt x="558" y="74"/>
                    </a:lnTo>
                    <a:lnTo>
                      <a:pt x="553" y="70"/>
                    </a:lnTo>
                    <a:lnTo>
                      <a:pt x="545" y="66"/>
                    </a:lnTo>
                    <a:lnTo>
                      <a:pt x="537" y="61"/>
                    </a:lnTo>
                    <a:lnTo>
                      <a:pt x="530" y="57"/>
                    </a:lnTo>
                    <a:lnTo>
                      <a:pt x="522" y="55"/>
                    </a:lnTo>
                    <a:lnTo>
                      <a:pt x="515" y="51"/>
                    </a:lnTo>
                    <a:lnTo>
                      <a:pt x="505" y="47"/>
                    </a:lnTo>
                    <a:lnTo>
                      <a:pt x="498" y="46"/>
                    </a:lnTo>
                    <a:lnTo>
                      <a:pt x="490" y="42"/>
                    </a:lnTo>
                    <a:lnTo>
                      <a:pt x="480" y="40"/>
                    </a:lnTo>
                    <a:lnTo>
                      <a:pt x="473" y="36"/>
                    </a:lnTo>
                    <a:lnTo>
                      <a:pt x="465" y="32"/>
                    </a:lnTo>
                    <a:lnTo>
                      <a:pt x="456" y="30"/>
                    </a:lnTo>
                    <a:lnTo>
                      <a:pt x="446" y="27"/>
                    </a:lnTo>
                    <a:lnTo>
                      <a:pt x="439" y="25"/>
                    </a:lnTo>
                    <a:lnTo>
                      <a:pt x="429" y="23"/>
                    </a:lnTo>
                    <a:lnTo>
                      <a:pt x="421" y="21"/>
                    </a:lnTo>
                    <a:lnTo>
                      <a:pt x="410" y="17"/>
                    </a:lnTo>
                    <a:lnTo>
                      <a:pt x="401" y="15"/>
                    </a:lnTo>
                    <a:lnTo>
                      <a:pt x="391" y="13"/>
                    </a:lnTo>
                    <a:lnTo>
                      <a:pt x="382" y="11"/>
                    </a:lnTo>
                    <a:lnTo>
                      <a:pt x="374" y="9"/>
                    </a:lnTo>
                    <a:lnTo>
                      <a:pt x="364" y="7"/>
                    </a:lnTo>
                    <a:lnTo>
                      <a:pt x="355" y="6"/>
                    </a:lnTo>
                    <a:lnTo>
                      <a:pt x="345" y="6"/>
                    </a:lnTo>
                    <a:lnTo>
                      <a:pt x="334" y="4"/>
                    </a:lnTo>
                    <a:lnTo>
                      <a:pt x="325" y="2"/>
                    </a:lnTo>
                    <a:lnTo>
                      <a:pt x="317" y="2"/>
                    </a:lnTo>
                    <a:lnTo>
                      <a:pt x="307" y="2"/>
                    </a:lnTo>
                    <a:lnTo>
                      <a:pt x="298" y="0"/>
                    </a:lnTo>
                    <a:lnTo>
                      <a:pt x="288" y="0"/>
                    </a:lnTo>
                    <a:lnTo>
                      <a:pt x="279" y="0"/>
                    </a:lnTo>
                    <a:lnTo>
                      <a:pt x="269" y="0"/>
                    </a:lnTo>
                    <a:lnTo>
                      <a:pt x="260" y="0"/>
                    </a:lnTo>
                    <a:lnTo>
                      <a:pt x="250" y="0"/>
                    </a:lnTo>
                    <a:lnTo>
                      <a:pt x="241" y="0"/>
                    </a:lnTo>
                    <a:lnTo>
                      <a:pt x="231" y="2"/>
                    </a:lnTo>
                    <a:lnTo>
                      <a:pt x="222" y="2"/>
                    </a:lnTo>
                    <a:lnTo>
                      <a:pt x="214" y="4"/>
                    </a:lnTo>
                    <a:lnTo>
                      <a:pt x="205" y="4"/>
                    </a:lnTo>
                    <a:lnTo>
                      <a:pt x="197" y="7"/>
                    </a:lnTo>
                    <a:lnTo>
                      <a:pt x="188" y="7"/>
                    </a:lnTo>
                    <a:lnTo>
                      <a:pt x="180" y="9"/>
                    </a:lnTo>
                    <a:lnTo>
                      <a:pt x="171" y="11"/>
                    </a:lnTo>
                    <a:lnTo>
                      <a:pt x="163" y="13"/>
                    </a:lnTo>
                    <a:lnTo>
                      <a:pt x="153" y="15"/>
                    </a:lnTo>
                    <a:lnTo>
                      <a:pt x="148" y="19"/>
                    </a:lnTo>
                    <a:lnTo>
                      <a:pt x="138" y="23"/>
                    </a:lnTo>
                    <a:lnTo>
                      <a:pt x="133" y="25"/>
                    </a:lnTo>
                    <a:lnTo>
                      <a:pt x="123" y="28"/>
                    </a:lnTo>
                    <a:lnTo>
                      <a:pt x="114" y="32"/>
                    </a:lnTo>
                    <a:lnTo>
                      <a:pt x="104" y="36"/>
                    </a:lnTo>
                    <a:lnTo>
                      <a:pt x="96" y="42"/>
                    </a:lnTo>
                    <a:lnTo>
                      <a:pt x="89" y="44"/>
                    </a:lnTo>
                    <a:lnTo>
                      <a:pt x="81" y="49"/>
                    </a:lnTo>
                    <a:lnTo>
                      <a:pt x="74" y="53"/>
                    </a:lnTo>
                    <a:lnTo>
                      <a:pt x="68" y="59"/>
                    </a:lnTo>
                    <a:lnTo>
                      <a:pt x="62" y="65"/>
                    </a:lnTo>
                    <a:lnTo>
                      <a:pt x="57" y="68"/>
                    </a:lnTo>
                    <a:lnTo>
                      <a:pt x="49" y="74"/>
                    </a:lnTo>
                    <a:lnTo>
                      <a:pt x="45" y="80"/>
                    </a:lnTo>
                    <a:lnTo>
                      <a:pt x="39" y="87"/>
                    </a:lnTo>
                    <a:lnTo>
                      <a:pt x="36" y="93"/>
                    </a:lnTo>
                    <a:lnTo>
                      <a:pt x="30" y="99"/>
                    </a:lnTo>
                    <a:lnTo>
                      <a:pt x="26" y="104"/>
                    </a:lnTo>
                    <a:lnTo>
                      <a:pt x="22" y="112"/>
                    </a:lnTo>
                    <a:lnTo>
                      <a:pt x="19" y="118"/>
                    </a:lnTo>
                    <a:lnTo>
                      <a:pt x="15" y="123"/>
                    </a:lnTo>
                    <a:lnTo>
                      <a:pt x="13" y="131"/>
                    </a:lnTo>
                    <a:lnTo>
                      <a:pt x="11" y="137"/>
                    </a:lnTo>
                    <a:lnTo>
                      <a:pt x="9" y="144"/>
                    </a:lnTo>
                    <a:lnTo>
                      <a:pt x="5" y="152"/>
                    </a:lnTo>
                    <a:lnTo>
                      <a:pt x="5" y="160"/>
                    </a:lnTo>
                    <a:lnTo>
                      <a:pt x="3" y="165"/>
                    </a:lnTo>
                    <a:lnTo>
                      <a:pt x="1" y="173"/>
                    </a:lnTo>
                    <a:lnTo>
                      <a:pt x="1" y="181"/>
                    </a:lnTo>
                    <a:lnTo>
                      <a:pt x="1" y="190"/>
                    </a:lnTo>
                    <a:lnTo>
                      <a:pt x="0" y="198"/>
                    </a:lnTo>
                    <a:lnTo>
                      <a:pt x="0" y="205"/>
                    </a:lnTo>
                    <a:lnTo>
                      <a:pt x="1" y="213"/>
                    </a:lnTo>
                    <a:lnTo>
                      <a:pt x="1" y="222"/>
                    </a:lnTo>
                    <a:lnTo>
                      <a:pt x="3" y="239"/>
                    </a:lnTo>
                    <a:lnTo>
                      <a:pt x="5" y="258"/>
                    </a:lnTo>
                    <a:lnTo>
                      <a:pt x="9" y="277"/>
                    </a:lnTo>
                    <a:lnTo>
                      <a:pt x="15" y="296"/>
                    </a:lnTo>
                    <a:lnTo>
                      <a:pt x="22" y="315"/>
                    </a:lnTo>
                    <a:lnTo>
                      <a:pt x="30" y="336"/>
                    </a:lnTo>
                    <a:lnTo>
                      <a:pt x="38" y="359"/>
                    </a:lnTo>
                    <a:lnTo>
                      <a:pt x="49" y="380"/>
                    </a:lnTo>
                    <a:lnTo>
                      <a:pt x="58" y="401"/>
                    </a:lnTo>
                    <a:lnTo>
                      <a:pt x="70" y="424"/>
                    </a:lnTo>
                    <a:lnTo>
                      <a:pt x="81" y="447"/>
                    </a:lnTo>
                    <a:lnTo>
                      <a:pt x="96" y="469"/>
                    </a:lnTo>
                    <a:lnTo>
                      <a:pt x="108" y="490"/>
                    </a:lnTo>
                    <a:lnTo>
                      <a:pt x="125" y="515"/>
                    </a:lnTo>
                    <a:lnTo>
                      <a:pt x="140" y="538"/>
                    </a:lnTo>
                    <a:lnTo>
                      <a:pt x="157" y="563"/>
                    </a:lnTo>
                    <a:lnTo>
                      <a:pt x="172" y="585"/>
                    </a:lnTo>
                    <a:lnTo>
                      <a:pt x="192" y="608"/>
                    </a:lnTo>
                    <a:lnTo>
                      <a:pt x="209" y="631"/>
                    </a:lnTo>
                    <a:lnTo>
                      <a:pt x="228" y="656"/>
                    </a:lnTo>
                    <a:lnTo>
                      <a:pt x="247" y="681"/>
                    </a:lnTo>
                    <a:lnTo>
                      <a:pt x="268" y="705"/>
                    </a:lnTo>
                    <a:lnTo>
                      <a:pt x="287" y="728"/>
                    </a:lnTo>
                    <a:lnTo>
                      <a:pt x="309" y="753"/>
                    </a:lnTo>
                    <a:lnTo>
                      <a:pt x="330" y="778"/>
                    </a:lnTo>
                    <a:lnTo>
                      <a:pt x="351" y="800"/>
                    </a:lnTo>
                    <a:lnTo>
                      <a:pt x="374" y="825"/>
                    </a:lnTo>
                    <a:lnTo>
                      <a:pt x="395" y="850"/>
                    </a:lnTo>
                    <a:lnTo>
                      <a:pt x="418" y="874"/>
                    </a:lnTo>
                    <a:lnTo>
                      <a:pt x="439" y="897"/>
                    </a:lnTo>
                    <a:lnTo>
                      <a:pt x="461" y="922"/>
                    </a:lnTo>
                    <a:lnTo>
                      <a:pt x="486" y="945"/>
                    </a:lnTo>
                    <a:lnTo>
                      <a:pt x="507" y="968"/>
                    </a:lnTo>
                    <a:lnTo>
                      <a:pt x="532" y="990"/>
                    </a:lnTo>
                    <a:lnTo>
                      <a:pt x="553" y="1013"/>
                    </a:lnTo>
                    <a:lnTo>
                      <a:pt x="577" y="1036"/>
                    </a:lnTo>
                    <a:lnTo>
                      <a:pt x="600" y="1057"/>
                    </a:lnTo>
                    <a:lnTo>
                      <a:pt x="623" y="1078"/>
                    </a:lnTo>
                    <a:lnTo>
                      <a:pt x="646" y="1101"/>
                    </a:lnTo>
                    <a:lnTo>
                      <a:pt x="670" y="1122"/>
                    </a:lnTo>
                    <a:lnTo>
                      <a:pt x="691" y="1143"/>
                    </a:lnTo>
                    <a:lnTo>
                      <a:pt x="712" y="1163"/>
                    </a:lnTo>
                    <a:lnTo>
                      <a:pt x="735" y="1182"/>
                    </a:lnTo>
                    <a:lnTo>
                      <a:pt x="758" y="1201"/>
                    </a:lnTo>
                    <a:lnTo>
                      <a:pt x="779" y="1220"/>
                    </a:lnTo>
                    <a:lnTo>
                      <a:pt x="800" y="1240"/>
                    </a:lnTo>
                    <a:lnTo>
                      <a:pt x="821" y="1257"/>
                    </a:lnTo>
                    <a:lnTo>
                      <a:pt x="842" y="1276"/>
                    </a:lnTo>
                    <a:lnTo>
                      <a:pt x="859" y="1291"/>
                    </a:lnTo>
                    <a:lnTo>
                      <a:pt x="878" y="1308"/>
                    </a:lnTo>
                    <a:lnTo>
                      <a:pt x="897" y="1323"/>
                    </a:lnTo>
                    <a:lnTo>
                      <a:pt x="916" y="1338"/>
                    </a:lnTo>
                    <a:lnTo>
                      <a:pt x="933" y="1354"/>
                    </a:lnTo>
                    <a:lnTo>
                      <a:pt x="950" y="1367"/>
                    </a:lnTo>
                    <a:lnTo>
                      <a:pt x="965" y="1380"/>
                    </a:lnTo>
                    <a:lnTo>
                      <a:pt x="980" y="1394"/>
                    </a:lnTo>
                    <a:lnTo>
                      <a:pt x="994" y="1403"/>
                    </a:lnTo>
                    <a:lnTo>
                      <a:pt x="1009" y="1414"/>
                    </a:lnTo>
                    <a:lnTo>
                      <a:pt x="1022" y="1424"/>
                    </a:lnTo>
                    <a:lnTo>
                      <a:pt x="1035" y="1435"/>
                    </a:lnTo>
                    <a:lnTo>
                      <a:pt x="1045" y="1443"/>
                    </a:lnTo>
                    <a:lnTo>
                      <a:pt x="1056" y="1451"/>
                    </a:lnTo>
                    <a:lnTo>
                      <a:pt x="1064" y="1456"/>
                    </a:lnTo>
                    <a:lnTo>
                      <a:pt x="1073" y="1464"/>
                    </a:lnTo>
                    <a:lnTo>
                      <a:pt x="1100" y="1481"/>
                    </a:lnTo>
                    <a:lnTo>
                      <a:pt x="1127" y="1500"/>
                    </a:lnTo>
                    <a:lnTo>
                      <a:pt x="1153" y="1517"/>
                    </a:lnTo>
                    <a:lnTo>
                      <a:pt x="1180" y="1536"/>
                    </a:lnTo>
                    <a:lnTo>
                      <a:pt x="1206" y="1551"/>
                    </a:lnTo>
                    <a:lnTo>
                      <a:pt x="1233" y="1570"/>
                    </a:lnTo>
                    <a:lnTo>
                      <a:pt x="1260" y="1587"/>
                    </a:lnTo>
                    <a:lnTo>
                      <a:pt x="1286" y="1605"/>
                    </a:lnTo>
                    <a:lnTo>
                      <a:pt x="1311" y="1620"/>
                    </a:lnTo>
                    <a:lnTo>
                      <a:pt x="1336" y="1637"/>
                    </a:lnTo>
                    <a:lnTo>
                      <a:pt x="1362" y="1652"/>
                    </a:lnTo>
                    <a:lnTo>
                      <a:pt x="1389" y="1669"/>
                    </a:lnTo>
                    <a:lnTo>
                      <a:pt x="1414" y="1684"/>
                    </a:lnTo>
                    <a:lnTo>
                      <a:pt x="1438" y="1702"/>
                    </a:lnTo>
                    <a:lnTo>
                      <a:pt x="1463" y="1717"/>
                    </a:lnTo>
                    <a:lnTo>
                      <a:pt x="1490" y="1732"/>
                    </a:lnTo>
                    <a:lnTo>
                      <a:pt x="1512" y="1745"/>
                    </a:lnTo>
                    <a:lnTo>
                      <a:pt x="1537" y="1759"/>
                    </a:lnTo>
                    <a:lnTo>
                      <a:pt x="1560" y="1772"/>
                    </a:lnTo>
                    <a:lnTo>
                      <a:pt x="1585" y="1787"/>
                    </a:lnTo>
                    <a:lnTo>
                      <a:pt x="1607" y="1800"/>
                    </a:lnTo>
                    <a:lnTo>
                      <a:pt x="1632" y="1814"/>
                    </a:lnTo>
                    <a:lnTo>
                      <a:pt x="1655" y="1827"/>
                    </a:lnTo>
                    <a:lnTo>
                      <a:pt x="1680" y="1840"/>
                    </a:lnTo>
                    <a:lnTo>
                      <a:pt x="1701" y="1852"/>
                    </a:lnTo>
                    <a:lnTo>
                      <a:pt x="1723" y="1863"/>
                    </a:lnTo>
                    <a:lnTo>
                      <a:pt x="1744" y="1875"/>
                    </a:lnTo>
                    <a:lnTo>
                      <a:pt x="1767" y="1886"/>
                    </a:lnTo>
                    <a:lnTo>
                      <a:pt x="1790" y="1897"/>
                    </a:lnTo>
                    <a:lnTo>
                      <a:pt x="1811" y="1907"/>
                    </a:lnTo>
                    <a:lnTo>
                      <a:pt x="1832" y="1918"/>
                    </a:lnTo>
                    <a:lnTo>
                      <a:pt x="1855" y="1928"/>
                    </a:lnTo>
                    <a:lnTo>
                      <a:pt x="1874" y="1937"/>
                    </a:lnTo>
                    <a:lnTo>
                      <a:pt x="1893" y="1945"/>
                    </a:lnTo>
                    <a:lnTo>
                      <a:pt x="1913" y="1954"/>
                    </a:lnTo>
                    <a:lnTo>
                      <a:pt x="1932" y="1962"/>
                    </a:lnTo>
                    <a:lnTo>
                      <a:pt x="1951" y="1970"/>
                    </a:lnTo>
                    <a:lnTo>
                      <a:pt x="1970" y="1977"/>
                    </a:lnTo>
                    <a:lnTo>
                      <a:pt x="1989" y="1983"/>
                    </a:lnTo>
                    <a:lnTo>
                      <a:pt x="2007" y="1990"/>
                    </a:lnTo>
                    <a:lnTo>
                      <a:pt x="2024" y="1996"/>
                    </a:lnTo>
                    <a:lnTo>
                      <a:pt x="2041" y="2002"/>
                    </a:lnTo>
                    <a:lnTo>
                      <a:pt x="2058" y="2006"/>
                    </a:lnTo>
                    <a:lnTo>
                      <a:pt x="2075" y="2011"/>
                    </a:lnTo>
                    <a:lnTo>
                      <a:pt x="2092" y="2015"/>
                    </a:lnTo>
                    <a:lnTo>
                      <a:pt x="2107" y="2019"/>
                    </a:lnTo>
                    <a:lnTo>
                      <a:pt x="2124" y="2023"/>
                    </a:lnTo>
                    <a:lnTo>
                      <a:pt x="2140" y="2027"/>
                    </a:lnTo>
                    <a:lnTo>
                      <a:pt x="2153" y="2029"/>
                    </a:lnTo>
                    <a:lnTo>
                      <a:pt x="2166" y="2030"/>
                    </a:lnTo>
                    <a:lnTo>
                      <a:pt x="2181" y="2030"/>
                    </a:lnTo>
                    <a:lnTo>
                      <a:pt x="2195" y="2032"/>
                    </a:lnTo>
                    <a:lnTo>
                      <a:pt x="2206" y="2032"/>
                    </a:lnTo>
                    <a:lnTo>
                      <a:pt x="2219" y="2032"/>
                    </a:lnTo>
                    <a:lnTo>
                      <a:pt x="2231" y="2032"/>
                    </a:lnTo>
                    <a:lnTo>
                      <a:pt x="2242" y="2032"/>
                    </a:lnTo>
                    <a:lnTo>
                      <a:pt x="2254" y="2030"/>
                    </a:lnTo>
                    <a:lnTo>
                      <a:pt x="2263" y="2029"/>
                    </a:lnTo>
                    <a:lnTo>
                      <a:pt x="2273" y="2025"/>
                    </a:lnTo>
                    <a:lnTo>
                      <a:pt x="2284" y="2023"/>
                    </a:lnTo>
                    <a:lnTo>
                      <a:pt x="2292" y="2019"/>
                    </a:lnTo>
                    <a:lnTo>
                      <a:pt x="2301" y="2015"/>
                    </a:lnTo>
                    <a:lnTo>
                      <a:pt x="2309" y="2010"/>
                    </a:lnTo>
                    <a:lnTo>
                      <a:pt x="2318" y="2006"/>
                    </a:lnTo>
                    <a:lnTo>
                      <a:pt x="2330" y="1994"/>
                    </a:lnTo>
                    <a:lnTo>
                      <a:pt x="2343" y="1983"/>
                    </a:lnTo>
                    <a:lnTo>
                      <a:pt x="2352" y="1971"/>
                    </a:lnTo>
                    <a:lnTo>
                      <a:pt x="2364" y="1962"/>
                    </a:lnTo>
                    <a:lnTo>
                      <a:pt x="2373" y="1949"/>
                    </a:lnTo>
                    <a:lnTo>
                      <a:pt x="2383" y="1939"/>
                    </a:lnTo>
                    <a:lnTo>
                      <a:pt x="2392" y="1926"/>
                    </a:lnTo>
                    <a:lnTo>
                      <a:pt x="2400" y="1916"/>
                    </a:lnTo>
                    <a:lnTo>
                      <a:pt x="2408" y="1903"/>
                    </a:lnTo>
                    <a:lnTo>
                      <a:pt x="2413" y="1892"/>
                    </a:lnTo>
                    <a:lnTo>
                      <a:pt x="2421" y="1880"/>
                    </a:lnTo>
                    <a:lnTo>
                      <a:pt x="2427" y="1869"/>
                    </a:lnTo>
                    <a:lnTo>
                      <a:pt x="2430" y="1857"/>
                    </a:lnTo>
                    <a:lnTo>
                      <a:pt x="2436" y="1846"/>
                    </a:lnTo>
                    <a:lnTo>
                      <a:pt x="2440" y="1835"/>
                    </a:lnTo>
                    <a:lnTo>
                      <a:pt x="2444" y="1823"/>
                    </a:lnTo>
                    <a:lnTo>
                      <a:pt x="2446" y="1810"/>
                    </a:lnTo>
                    <a:lnTo>
                      <a:pt x="2448" y="1798"/>
                    </a:lnTo>
                    <a:lnTo>
                      <a:pt x="2449" y="1787"/>
                    </a:lnTo>
                    <a:lnTo>
                      <a:pt x="2453" y="1776"/>
                    </a:lnTo>
                    <a:lnTo>
                      <a:pt x="2453" y="1764"/>
                    </a:lnTo>
                    <a:lnTo>
                      <a:pt x="2453" y="1753"/>
                    </a:lnTo>
                    <a:lnTo>
                      <a:pt x="2453" y="1741"/>
                    </a:lnTo>
                    <a:lnTo>
                      <a:pt x="2455" y="1730"/>
                    </a:lnTo>
                    <a:lnTo>
                      <a:pt x="2453" y="1717"/>
                    </a:lnTo>
                    <a:lnTo>
                      <a:pt x="2453" y="1707"/>
                    </a:lnTo>
                    <a:lnTo>
                      <a:pt x="2451" y="1696"/>
                    </a:lnTo>
                    <a:lnTo>
                      <a:pt x="2449" y="1684"/>
                    </a:lnTo>
                    <a:lnTo>
                      <a:pt x="2448" y="1673"/>
                    </a:lnTo>
                    <a:lnTo>
                      <a:pt x="2446" y="1663"/>
                    </a:lnTo>
                    <a:lnTo>
                      <a:pt x="2444" y="1652"/>
                    </a:lnTo>
                    <a:lnTo>
                      <a:pt x="2444" y="1643"/>
                    </a:lnTo>
                    <a:lnTo>
                      <a:pt x="2440" y="1631"/>
                    </a:lnTo>
                    <a:lnTo>
                      <a:pt x="2436" y="1620"/>
                    </a:lnTo>
                    <a:lnTo>
                      <a:pt x="2434" y="1608"/>
                    </a:lnTo>
                    <a:lnTo>
                      <a:pt x="2430" y="1601"/>
                    </a:lnTo>
                    <a:lnTo>
                      <a:pt x="2427" y="1589"/>
                    </a:lnTo>
                    <a:lnTo>
                      <a:pt x="2423" y="1580"/>
                    </a:lnTo>
                    <a:lnTo>
                      <a:pt x="2419" y="1570"/>
                    </a:lnTo>
                    <a:lnTo>
                      <a:pt x="2415" y="1561"/>
                    </a:lnTo>
                    <a:lnTo>
                      <a:pt x="2411" y="1551"/>
                    </a:lnTo>
                    <a:lnTo>
                      <a:pt x="2408" y="1542"/>
                    </a:lnTo>
                    <a:lnTo>
                      <a:pt x="2404" y="1534"/>
                    </a:lnTo>
                    <a:lnTo>
                      <a:pt x="2400" y="1527"/>
                    </a:lnTo>
                    <a:lnTo>
                      <a:pt x="2396" y="1517"/>
                    </a:lnTo>
                    <a:lnTo>
                      <a:pt x="2392" y="1511"/>
                    </a:lnTo>
                    <a:lnTo>
                      <a:pt x="2389" y="1502"/>
                    </a:lnTo>
                    <a:lnTo>
                      <a:pt x="2385" y="1496"/>
                    </a:lnTo>
                    <a:lnTo>
                      <a:pt x="2381" y="1489"/>
                    </a:lnTo>
                    <a:lnTo>
                      <a:pt x="2377" y="1481"/>
                    </a:lnTo>
                    <a:lnTo>
                      <a:pt x="2371" y="1473"/>
                    </a:lnTo>
                    <a:lnTo>
                      <a:pt x="2370" y="1468"/>
                    </a:lnTo>
                    <a:lnTo>
                      <a:pt x="2366" y="1462"/>
                    </a:lnTo>
                    <a:lnTo>
                      <a:pt x="2364" y="1456"/>
                    </a:lnTo>
                    <a:lnTo>
                      <a:pt x="2360" y="1451"/>
                    </a:lnTo>
                    <a:lnTo>
                      <a:pt x="2358" y="1447"/>
                    </a:lnTo>
                    <a:lnTo>
                      <a:pt x="2354" y="1439"/>
                    </a:lnTo>
                    <a:lnTo>
                      <a:pt x="2352" y="1435"/>
                    </a:lnTo>
                    <a:lnTo>
                      <a:pt x="2349" y="1432"/>
                    </a:lnTo>
                    <a:lnTo>
                      <a:pt x="2347" y="1428"/>
                    </a:lnTo>
                    <a:lnTo>
                      <a:pt x="2345" y="1422"/>
                    </a:lnTo>
                    <a:lnTo>
                      <a:pt x="2343" y="141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5" name="Freeform 14"/>
              <p:cNvSpPr/>
              <p:nvPr/>
            </p:nvSpPr>
            <p:spPr>
              <a:xfrm>
                <a:off x="664" y="1389"/>
                <a:ext cx="1302" cy="1224"/>
              </a:xfrm>
              <a:custGeom>
                <a:avLst/>
                <a:gdLst>
                  <a:gd name="txL" fmla="*/ 0 w 2604"/>
                  <a:gd name="txT" fmla="*/ 0 h 2449"/>
                  <a:gd name="txR" fmla="*/ 2604 w 2604"/>
                  <a:gd name="txB" fmla="*/ 2449 h 2449"/>
                </a:gdLst>
                <a:ahLst/>
                <a:cxnLst>
                  <a:cxn ang="0">
                    <a:pos x="175" y="0"/>
                  </a:cxn>
                  <a:cxn ang="0">
                    <a:pos x="136" y="2"/>
                  </a:cxn>
                  <a:cxn ang="0">
                    <a:pos x="97" y="13"/>
                  </a:cxn>
                  <a:cxn ang="0">
                    <a:pos x="63" y="32"/>
                  </a:cxn>
                  <a:cxn ang="0">
                    <a:pos x="35" y="58"/>
                  </a:cxn>
                  <a:cxn ang="0">
                    <a:pos x="35" y="95"/>
                  </a:cxn>
                  <a:cxn ang="0">
                    <a:pos x="53" y="68"/>
                  </a:cxn>
                  <a:cxn ang="0">
                    <a:pos x="79" y="46"/>
                  </a:cxn>
                  <a:cxn ang="0">
                    <a:pos x="108" y="30"/>
                  </a:cxn>
                  <a:cxn ang="0">
                    <a:pos x="142" y="21"/>
                  </a:cxn>
                  <a:cxn ang="0">
                    <a:pos x="176" y="19"/>
                  </a:cxn>
                  <a:cxn ang="0">
                    <a:pos x="211" y="27"/>
                  </a:cxn>
                  <a:cxn ang="0">
                    <a:pos x="245" y="44"/>
                  </a:cxn>
                  <a:cxn ang="0">
                    <a:pos x="274" y="69"/>
                  </a:cxn>
                  <a:cxn ang="0">
                    <a:pos x="293" y="98"/>
                  </a:cxn>
                  <a:cxn ang="0">
                    <a:pos x="304" y="132"/>
                  </a:cxn>
                  <a:cxn ang="0">
                    <a:pos x="304" y="169"/>
                  </a:cxn>
                  <a:cxn ang="0">
                    <a:pos x="294" y="205"/>
                  </a:cxn>
                  <a:cxn ang="0">
                    <a:pos x="274" y="236"/>
                  </a:cxn>
                  <a:cxn ang="0">
                    <a:pos x="246" y="260"/>
                  </a:cxn>
                  <a:cxn ang="0">
                    <a:pos x="213" y="277"/>
                  </a:cxn>
                  <a:cxn ang="0">
                    <a:pos x="177" y="286"/>
                  </a:cxn>
                  <a:cxn ang="0">
                    <a:pos x="139" y="284"/>
                  </a:cxn>
                  <a:cxn ang="0">
                    <a:pos x="105" y="275"/>
                  </a:cxn>
                  <a:cxn ang="0">
                    <a:pos x="79" y="261"/>
                  </a:cxn>
                  <a:cxn ang="0">
                    <a:pos x="57" y="242"/>
                  </a:cxn>
                  <a:cxn ang="0">
                    <a:pos x="40" y="220"/>
                  </a:cxn>
                  <a:cxn ang="0">
                    <a:pos x="28" y="195"/>
                  </a:cxn>
                  <a:cxn ang="0">
                    <a:pos x="21" y="168"/>
                  </a:cxn>
                  <a:cxn ang="0">
                    <a:pos x="20" y="152"/>
                  </a:cxn>
                  <a:cxn ang="0">
                    <a:pos x="21" y="141"/>
                  </a:cxn>
                  <a:cxn ang="0">
                    <a:pos x="22" y="131"/>
                  </a:cxn>
                  <a:cxn ang="0">
                    <a:pos x="24" y="120"/>
                  </a:cxn>
                  <a:cxn ang="0">
                    <a:pos x="5" y="111"/>
                  </a:cxn>
                  <a:cxn ang="0">
                    <a:pos x="3" y="126"/>
                  </a:cxn>
                  <a:cxn ang="0">
                    <a:pos x="1" y="137"/>
                  </a:cxn>
                  <a:cxn ang="0">
                    <a:pos x="1" y="146"/>
                  </a:cxn>
                  <a:cxn ang="0">
                    <a:pos x="0" y="157"/>
                  </a:cxn>
                  <a:cxn ang="0">
                    <a:pos x="1" y="169"/>
                  </a:cxn>
                  <a:cxn ang="0">
                    <a:pos x="3" y="181"/>
                  </a:cxn>
                  <a:cxn ang="0">
                    <a:pos x="9" y="200"/>
                  </a:cxn>
                  <a:cxn ang="0">
                    <a:pos x="20" y="225"/>
                  </a:cxn>
                  <a:cxn ang="0">
                    <a:pos x="36" y="248"/>
                  </a:cxn>
                  <a:cxn ang="0">
                    <a:pos x="55" y="268"/>
                  </a:cxn>
                  <a:cxn ang="0">
                    <a:pos x="80" y="284"/>
                  </a:cxn>
                  <a:cxn ang="0">
                    <a:pos x="106" y="296"/>
                  </a:cxn>
                  <a:cxn ang="0">
                    <a:pos x="147" y="305"/>
                  </a:cxn>
                  <a:cxn ang="0">
                    <a:pos x="190" y="303"/>
                  </a:cxn>
                  <a:cxn ang="0">
                    <a:pos x="231" y="291"/>
                  </a:cxn>
                  <a:cxn ang="0">
                    <a:pos x="268" y="269"/>
                  </a:cxn>
                  <a:cxn ang="0">
                    <a:pos x="297" y="239"/>
                  </a:cxn>
                  <a:cxn ang="0">
                    <a:pos x="317" y="201"/>
                  </a:cxn>
                  <a:cxn ang="0">
                    <a:pos x="321" y="190"/>
                  </a:cxn>
                  <a:cxn ang="0">
                    <a:pos x="323" y="181"/>
                  </a:cxn>
                  <a:cxn ang="0">
                    <a:pos x="324" y="172"/>
                  </a:cxn>
                  <a:cxn ang="0">
                    <a:pos x="325" y="164"/>
                  </a:cxn>
                  <a:cxn ang="0">
                    <a:pos x="326" y="154"/>
                  </a:cxn>
                  <a:cxn ang="0">
                    <a:pos x="323" y="124"/>
                  </a:cxn>
                  <a:cxn ang="0">
                    <a:pos x="313" y="93"/>
                  </a:cxn>
                  <a:cxn ang="0">
                    <a:pos x="296" y="64"/>
                  </a:cxn>
                  <a:cxn ang="0">
                    <a:pos x="273" y="40"/>
                  </a:cxn>
                  <a:cxn ang="0">
                    <a:pos x="244" y="20"/>
                  </a:cxn>
                  <a:cxn ang="0">
                    <a:pos x="211" y="6"/>
                  </a:cxn>
                </a:cxnLst>
                <a:rect l="txL" t="txT" r="txR" b="txB"/>
                <a:pathLst>
                  <a:path w="2604" h="2449">
                    <a:moveTo>
                      <a:pt x="1688" y="52"/>
                    </a:moveTo>
                    <a:lnTo>
                      <a:pt x="1659" y="42"/>
                    </a:lnTo>
                    <a:lnTo>
                      <a:pt x="1631" y="37"/>
                    </a:lnTo>
                    <a:lnTo>
                      <a:pt x="1602" y="29"/>
                    </a:lnTo>
                    <a:lnTo>
                      <a:pt x="1574" y="23"/>
                    </a:lnTo>
                    <a:lnTo>
                      <a:pt x="1545" y="17"/>
                    </a:lnTo>
                    <a:lnTo>
                      <a:pt x="1517" y="14"/>
                    </a:lnTo>
                    <a:lnTo>
                      <a:pt x="1488" y="10"/>
                    </a:lnTo>
                    <a:lnTo>
                      <a:pt x="1459" y="8"/>
                    </a:lnTo>
                    <a:lnTo>
                      <a:pt x="1431" y="4"/>
                    </a:lnTo>
                    <a:lnTo>
                      <a:pt x="1401" y="2"/>
                    </a:lnTo>
                    <a:lnTo>
                      <a:pt x="1372" y="2"/>
                    </a:lnTo>
                    <a:lnTo>
                      <a:pt x="1344" y="2"/>
                    </a:lnTo>
                    <a:lnTo>
                      <a:pt x="1315" y="0"/>
                    </a:lnTo>
                    <a:lnTo>
                      <a:pt x="1287" y="2"/>
                    </a:lnTo>
                    <a:lnTo>
                      <a:pt x="1258" y="2"/>
                    </a:lnTo>
                    <a:lnTo>
                      <a:pt x="1230" y="4"/>
                    </a:lnTo>
                    <a:lnTo>
                      <a:pt x="1201" y="6"/>
                    </a:lnTo>
                    <a:lnTo>
                      <a:pt x="1171" y="8"/>
                    </a:lnTo>
                    <a:lnTo>
                      <a:pt x="1142" y="12"/>
                    </a:lnTo>
                    <a:lnTo>
                      <a:pt x="1114" y="17"/>
                    </a:lnTo>
                    <a:lnTo>
                      <a:pt x="1085" y="21"/>
                    </a:lnTo>
                    <a:lnTo>
                      <a:pt x="1057" y="27"/>
                    </a:lnTo>
                    <a:lnTo>
                      <a:pt x="1030" y="33"/>
                    </a:lnTo>
                    <a:lnTo>
                      <a:pt x="1001" y="40"/>
                    </a:lnTo>
                    <a:lnTo>
                      <a:pt x="973" y="46"/>
                    </a:lnTo>
                    <a:lnTo>
                      <a:pt x="944" y="54"/>
                    </a:lnTo>
                    <a:lnTo>
                      <a:pt x="916" y="61"/>
                    </a:lnTo>
                    <a:lnTo>
                      <a:pt x="889" y="71"/>
                    </a:lnTo>
                    <a:lnTo>
                      <a:pt x="861" y="80"/>
                    </a:lnTo>
                    <a:lnTo>
                      <a:pt x="836" y="90"/>
                    </a:lnTo>
                    <a:lnTo>
                      <a:pt x="808" y="99"/>
                    </a:lnTo>
                    <a:lnTo>
                      <a:pt x="783" y="111"/>
                    </a:lnTo>
                    <a:lnTo>
                      <a:pt x="756" y="122"/>
                    </a:lnTo>
                    <a:lnTo>
                      <a:pt x="730" y="133"/>
                    </a:lnTo>
                    <a:lnTo>
                      <a:pt x="703" y="145"/>
                    </a:lnTo>
                    <a:lnTo>
                      <a:pt x="678" y="158"/>
                    </a:lnTo>
                    <a:lnTo>
                      <a:pt x="654" y="171"/>
                    </a:lnTo>
                    <a:lnTo>
                      <a:pt x="627" y="185"/>
                    </a:lnTo>
                    <a:lnTo>
                      <a:pt x="602" y="198"/>
                    </a:lnTo>
                    <a:lnTo>
                      <a:pt x="580" y="213"/>
                    </a:lnTo>
                    <a:lnTo>
                      <a:pt x="555" y="229"/>
                    </a:lnTo>
                    <a:lnTo>
                      <a:pt x="530" y="244"/>
                    </a:lnTo>
                    <a:lnTo>
                      <a:pt x="507" y="261"/>
                    </a:lnTo>
                    <a:lnTo>
                      <a:pt x="484" y="278"/>
                    </a:lnTo>
                    <a:lnTo>
                      <a:pt x="462" y="295"/>
                    </a:lnTo>
                    <a:lnTo>
                      <a:pt x="441" y="312"/>
                    </a:lnTo>
                    <a:lnTo>
                      <a:pt x="418" y="331"/>
                    </a:lnTo>
                    <a:lnTo>
                      <a:pt x="397" y="348"/>
                    </a:lnTo>
                    <a:lnTo>
                      <a:pt x="376" y="367"/>
                    </a:lnTo>
                    <a:lnTo>
                      <a:pt x="357" y="386"/>
                    </a:lnTo>
                    <a:lnTo>
                      <a:pt x="336" y="407"/>
                    </a:lnTo>
                    <a:lnTo>
                      <a:pt x="317" y="426"/>
                    </a:lnTo>
                    <a:lnTo>
                      <a:pt x="296" y="447"/>
                    </a:lnTo>
                    <a:lnTo>
                      <a:pt x="279" y="468"/>
                    </a:lnTo>
                    <a:lnTo>
                      <a:pt x="260" y="489"/>
                    </a:lnTo>
                    <a:lnTo>
                      <a:pt x="245" y="512"/>
                    </a:lnTo>
                    <a:lnTo>
                      <a:pt x="226" y="535"/>
                    </a:lnTo>
                    <a:lnTo>
                      <a:pt x="211" y="556"/>
                    </a:lnTo>
                    <a:lnTo>
                      <a:pt x="194" y="578"/>
                    </a:lnTo>
                    <a:lnTo>
                      <a:pt x="180" y="603"/>
                    </a:lnTo>
                    <a:lnTo>
                      <a:pt x="165" y="626"/>
                    </a:lnTo>
                    <a:lnTo>
                      <a:pt x="150" y="651"/>
                    </a:lnTo>
                    <a:lnTo>
                      <a:pt x="139" y="675"/>
                    </a:lnTo>
                    <a:lnTo>
                      <a:pt x="125" y="700"/>
                    </a:lnTo>
                    <a:lnTo>
                      <a:pt x="275" y="767"/>
                    </a:lnTo>
                    <a:lnTo>
                      <a:pt x="285" y="744"/>
                    </a:lnTo>
                    <a:lnTo>
                      <a:pt x="296" y="723"/>
                    </a:lnTo>
                    <a:lnTo>
                      <a:pt x="308" y="700"/>
                    </a:lnTo>
                    <a:lnTo>
                      <a:pt x="323" y="681"/>
                    </a:lnTo>
                    <a:lnTo>
                      <a:pt x="334" y="660"/>
                    </a:lnTo>
                    <a:lnTo>
                      <a:pt x="350" y="639"/>
                    </a:lnTo>
                    <a:lnTo>
                      <a:pt x="363" y="620"/>
                    </a:lnTo>
                    <a:lnTo>
                      <a:pt x="378" y="601"/>
                    </a:lnTo>
                    <a:lnTo>
                      <a:pt x="393" y="582"/>
                    </a:lnTo>
                    <a:lnTo>
                      <a:pt x="408" y="563"/>
                    </a:lnTo>
                    <a:lnTo>
                      <a:pt x="424" y="544"/>
                    </a:lnTo>
                    <a:lnTo>
                      <a:pt x="441" y="527"/>
                    </a:lnTo>
                    <a:lnTo>
                      <a:pt x="456" y="510"/>
                    </a:lnTo>
                    <a:lnTo>
                      <a:pt x="475" y="493"/>
                    </a:lnTo>
                    <a:lnTo>
                      <a:pt x="494" y="476"/>
                    </a:lnTo>
                    <a:lnTo>
                      <a:pt x="511" y="460"/>
                    </a:lnTo>
                    <a:lnTo>
                      <a:pt x="530" y="443"/>
                    </a:lnTo>
                    <a:lnTo>
                      <a:pt x="547" y="428"/>
                    </a:lnTo>
                    <a:lnTo>
                      <a:pt x="568" y="413"/>
                    </a:lnTo>
                    <a:lnTo>
                      <a:pt x="587" y="398"/>
                    </a:lnTo>
                    <a:lnTo>
                      <a:pt x="608" y="383"/>
                    </a:lnTo>
                    <a:lnTo>
                      <a:pt x="627" y="369"/>
                    </a:lnTo>
                    <a:lnTo>
                      <a:pt x="648" y="354"/>
                    </a:lnTo>
                    <a:lnTo>
                      <a:pt x="671" y="343"/>
                    </a:lnTo>
                    <a:lnTo>
                      <a:pt x="692" y="329"/>
                    </a:lnTo>
                    <a:lnTo>
                      <a:pt x="713" y="316"/>
                    </a:lnTo>
                    <a:lnTo>
                      <a:pt x="735" y="303"/>
                    </a:lnTo>
                    <a:lnTo>
                      <a:pt x="758" y="291"/>
                    </a:lnTo>
                    <a:lnTo>
                      <a:pt x="779" y="280"/>
                    </a:lnTo>
                    <a:lnTo>
                      <a:pt x="802" y="270"/>
                    </a:lnTo>
                    <a:lnTo>
                      <a:pt x="825" y="261"/>
                    </a:lnTo>
                    <a:lnTo>
                      <a:pt x="849" y="251"/>
                    </a:lnTo>
                    <a:lnTo>
                      <a:pt x="870" y="242"/>
                    </a:lnTo>
                    <a:lnTo>
                      <a:pt x="895" y="232"/>
                    </a:lnTo>
                    <a:lnTo>
                      <a:pt x="918" y="223"/>
                    </a:lnTo>
                    <a:lnTo>
                      <a:pt x="943" y="217"/>
                    </a:lnTo>
                    <a:lnTo>
                      <a:pt x="965" y="208"/>
                    </a:lnTo>
                    <a:lnTo>
                      <a:pt x="990" y="200"/>
                    </a:lnTo>
                    <a:lnTo>
                      <a:pt x="1013" y="194"/>
                    </a:lnTo>
                    <a:lnTo>
                      <a:pt x="1039" y="189"/>
                    </a:lnTo>
                    <a:lnTo>
                      <a:pt x="1062" y="183"/>
                    </a:lnTo>
                    <a:lnTo>
                      <a:pt x="1087" y="177"/>
                    </a:lnTo>
                    <a:lnTo>
                      <a:pt x="1112" y="173"/>
                    </a:lnTo>
                    <a:lnTo>
                      <a:pt x="1136" y="170"/>
                    </a:lnTo>
                    <a:lnTo>
                      <a:pt x="1163" y="166"/>
                    </a:lnTo>
                    <a:lnTo>
                      <a:pt x="1188" y="162"/>
                    </a:lnTo>
                    <a:lnTo>
                      <a:pt x="1212" y="160"/>
                    </a:lnTo>
                    <a:lnTo>
                      <a:pt x="1239" y="160"/>
                    </a:lnTo>
                    <a:lnTo>
                      <a:pt x="1264" y="156"/>
                    </a:lnTo>
                    <a:lnTo>
                      <a:pt x="1288" y="154"/>
                    </a:lnTo>
                    <a:lnTo>
                      <a:pt x="1313" y="154"/>
                    </a:lnTo>
                    <a:lnTo>
                      <a:pt x="1338" y="154"/>
                    </a:lnTo>
                    <a:lnTo>
                      <a:pt x="1363" y="154"/>
                    </a:lnTo>
                    <a:lnTo>
                      <a:pt x="1389" y="156"/>
                    </a:lnTo>
                    <a:lnTo>
                      <a:pt x="1414" y="158"/>
                    </a:lnTo>
                    <a:lnTo>
                      <a:pt x="1440" y="162"/>
                    </a:lnTo>
                    <a:lnTo>
                      <a:pt x="1465" y="164"/>
                    </a:lnTo>
                    <a:lnTo>
                      <a:pt x="1490" y="166"/>
                    </a:lnTo>
                    <a:lnTo>
                      <a:pt x="1515" y="171"/>
                    </a:lnTo>
                    <a:lnTo>
                      <a:pt x="1539" y="175"/>
                    </a:lnTo>
                    <a:lnTo>
                      <a:pt x="1564" y="179"/>
                    </a:lnTo>
                    <a:lnTo>
                      <a:pt x="1589" y="187"/>
                    </a:lnTo>
                    <a:lnTo>
                      <a:pt x="1613" y="192"/>
                    </a:lnTo>
                    <a:lnTo>
                      <a:pt x="1638" y="200"/>
                    </a:lnTo>
                    <a:lnTo>
                      <a:pt x="1667" y="208"/>
                    </a:lnTo>
                    <a:lnTo>
                      <a:pt x="1693" y="217"/>
                    </a:lnTo>
                    <a:lnTo>
                      <a:pt x="1722" y="227"/>
                    </a:lnTo>
                    <a:lnTo>
                      <a:pt x="1748" y="238"/>
                    </a:lnTo>
                    <a:lnTo>
                      <a:pt x="1773" y="248"/>
                    </a:lnTo>
                    <a:lnTo>
                      <a:pt x="1800" y="261"/>
                    </a:lnTo>
                    <a:lnTo>
                      <a:pt x="1824" y="272"/>
                    </a:lnTo>
                    <a:lnTo>
                      <a:pt x="1851" y="286"/>
                    </a:lnTo>
                    <a:lnTo>
                      <a:pt x="1874" y="297"/>
                    </a:lnTo>
                    <a:lnTo>
                      <a:pt x="1899" y="310"/>
                    </a:lnTo>
                    <a:lnTo>
                      <a:pt x="1921" y="324"/>
                    </a:lnTo>
                    <a:lnTo>
                      <a:pt x="1944" y="339"/>
                    </a:lnTo>
                    <a:lnTo>
                      <a:pt x="1967" y="354"/>
                    </a:lnTo>
                    <a:lnTo>
                      <a:pt x="1990" y="369"/>
                    </a:lnTo>
                    <a:lnTo>
                      <a:pt x="2013" y="386"/>
                    </a:lnTo>
                    <a:lnTo>
                      <a:pt x="2033" y="403"/>
                    </a:lnTo>
                    <a:lnTo>
                      <a:pt x="2054" y="419"/>
                    </a:lnTo>
                    <a:lnTo>
                      <a:pt x="2075" y="436"/>
                    </a:lnTo>
                    <a:lnTo>
                      <a:pt x="2094" y="455"/>
                    </a:lnTo>
                    <a:lnTo>
                      <a:pt x="2113" y="474"/>
                    </a:lnTo>
                    <a:lnTo>
                      <a:pt x="2132" y="493"/>
                    </a:lnTo>
                    <a:lnTo>
                      <a:pt x="2151" y="512"/>
                    </a:lnTo>
                    <a:lnTo>
                      <a:pt x="2168" y="531"/>
                    </a:lnTo>
                    <a:lnTo>
                      <a:pt x="2187" y="552"/>
                    </a:lnTo>
                    <a:lnTo>
                      <a:pt x="2203" y="571"/>
                    </a:lnTo>
                    <a:lnTo>
                      <a:pt x="2220" y="592"/>
                    </a:lnTo>
                    <a:lnTo>
                      <a:pt x="2235" y="613"/>
                    </a:lnTo>
                    <a:lnTo>
                      <a:pt x="2252" y="635"/>
                    </a:lnTo>
                    <a:lnTo>
                      <a:pt x="2265" y="656"/>
                    </a:lnTo>
                    <a:lnTo>
                      <a:pt x="2281" y="679"/>
                    </a:lnTo>
                    <a:lnTo>
                      <a:pt x="2294" y="700"/>
                    </a:lnTo>
                    <a:lnTo>
                      <a:pt x="2307" y="725"/>
                    </a:lnTo>
                    <a:lnTo>
                      <a:pt x="2319" y="746"/>
                    </a:lnTo>
                    <a:lnTo>
                      <a:pt x="2330" y="768"/>
                    </a:lnTo>
                    <a:lnTo>
                      <a:pt x="2341" y="791"/>
                    </a:lnTo>
                    <a:lnTo>
                      <a:pt x="2353" y="816"/>
                    </a:lnTo>
                    <a:lnTo>
                      <a:pt x="2362" y="839"/>
                    </a:lnTo>
                    <a:lnTo>
                      <a:pt x="2372" y="864"/>
                    </a:lnTo>
                    <a:lnTo>
                      <a:pt x="2381" y="890"/>
                    </a:lnTo>
                    <a:lnTo>
                      <a:pt x="2389" y="915"/>
                    </a:lnTo>
                    <a:lnTo>
                      <a:pt x="2396" y="938"/>
                    </a:lnTo>
                    <a:lnTo>
                      <a:pt x="2404" y="962"/>
                    </a:lnTo>
                    <a:lnTo>
                      <a:pt x="2410" y="987"/>
                    </a:lnTo>
                    <a:lnTo>
                      <a:pt x="2417" y="1014"/>
                    </a:lnTo>
                    <a:lnTo>
                      <a:pt x="2421" y="1038"/>
                    </a:lnTo>
                    <a:lnTo>
                      <a:pt x="2427" y="1063"/>
                    </a:lnTo>
                    <a:lnTo>
                      <a:pt x="2431" y="1090"/>
                    </a:lnTo>
                    <a:lnTo>
                      <a:pt x="2434" y="1116"/>
                    </a:lnTo>
                    <a:lnTo>
                      <a:pt x="2434" y="1141"/>
                    </a:lnTo>
                    <a:lnTo>
                      <a:pt x="2438" y="1170"/>
                    </a:lnTo>
                    <a:lnTo>
                      <a:pt x="2438" y="1194"/>
                    </a:lnTo>
                    <a:lnTo>
                      <a:pt x="2440" y="1221"/>
                    </a:lnTo>
                    <a:lnTo>
                      <a:pt x="2438" y="1248"/>
                    </a:lnTo>
                    <a:lnTo>
                      <a:pt x="2438" y="1274"/>
                    </a:lnTo>
                    <a:lnTo>
                      <a:pt x="2434" y="1301"/>
                    </a:lnTo>
                    <a:lnTo>
                      <a:pt x="2434" y="1327"/>
                    </a:lnTo>
                    <a:lnTo>
                      <a:pt x="2431" y="1354"/>
                    </a:lnTo>
                    <a:lnTo>
                      <a:pt x="2427" y="1381"/>
                    </a:lnTo>
                    <a:lnTo>
                      <a:pt x="2421" y="1407"/>
                    </a:lnTo>
                    <a:lnTo>
                      <a:pt x="2417" y="1434"/>
                    </a:lnTo>
                    <a:lnTo>
                      <a:pt x="2412" y="1459"/>
                    </a:lnTo>
                    <a:lnTo>
                      <a:pt x="2406" y="1487"/>
                    </a:lnTo>
                    <a:lnTo>
                      <a:pt x="2396" y="1514"/>
                    </a:lnTo>
                    <a:lnTo>
                      <a:pt x="2389" y="1540"/>
                    </a:lnTo>
                    <a:lnTo>
                      <a:pt x="2379" y="1565"/>
                    </a:lnTo>
                    <a:lnTo>
                      <a:pt x="2370" y="1592"/>
                    </a:lnTo>
                    <a:lnTo>
                      <a:pt x="2358" y="1616"/>
                    </a:lnTo>
                    <a:lnTo>
                      <a:pt x="2349" y="1643"/>
                    </a:lnTo>
                    <a:lnTo>
                      <a:pt x="2336" y="1666"/>
                    </a:lnTo>
                    <a:lnTo>
                      <a:pt x="2324" y="1691"/>
                    </a:lnTo>
                    <a:lnTo>
                      <a:pt x="2311" y="1715"/>
                    </a:lnTo>
                    <a:lnTo>
                      <a:pt x="2298" y="1738"/>
                    </a:lnTo>
                    <a:lnTo>
                      <a:pt x="2284" y="1761"/>
                    </a:lnTo>
                    <a:lnTo>
                      <a:pt x="2269" y="1784"/>
                    </a:lnTo>
                    <a:lnTo>
                      <a:pt x="2254" y="1807"/>
                    </a:lnTo>
                    <a:lnTo>
                      <a:pt x="2239" y="1827"/>
                    </a:lnTo>
                    <a:lnTo>
                      <a:pt x="2224" y="1848"/>
                    </a:lnTo>
                    <a:lnTo>
                      <a:pt x="2206" y="1871"/>
                    </a:lnTo>
                    <a:lnTo>
                      <a:pt x="2189" y="1892"/>
                    </a:lnTo>
                    <a:lnTo>
                      <a:pt x="2172" y="1913"/>
                    </a:lnTo>
                    <a:lnTo>
                      <a:pt x="2153" y="1932"/>
                    </a:lnTo>
                    <a:lnTo>
                      <a:pt x="2134" y="1949"/>
                    </a:lnTo>
                    <a:lnTo>
                      <a:pt x="2115" y="1968"/>
                    </a:lnTo>
                    <a:lnTo>
                      <a:pt x="2096" y="1987"/>
                    </a:lnTo>
                    <a:lnTo>
                      <a:pt x="2075" y="2004"/>
                    </a:lnTo>
                    <a:lnTo>
                      <a:pt x="2056" y="2023"/>
                    </a:lnTo>
                    <a:lnTo>
                      <a:pt x="2035" y="2039"/>
                    </a:lnTo>
                    <a:lnTo>
                      <a:pt x="2014" y="2058"/>
                    </a:lnTo>
                    <a:lnTo>
                      <a:pt x="1992" y="2071"/>
                    </a:lnTo>
                    <a:lnTo>
                      <a:pt x="1971" y="2086"/>
                    </a:lnTo>
                    <a:lnTo>
                      <a:pt x="1948" y="2101"/>
                    </a:lnTo>
                    <a:lnTo>
                      <a:pt x="1925" y="2116"/>
                    </a:lnTo>
                    <a:lnTo>
                      <a:pt x="1902" y="2130"/>
                    </a:lnTo>
                    <a:lnTo>
                      <a:pt x="1878" y="2143"/>
                    </a:lnTo>
                    <a:lnTo>
                      <a:pt x="1855" y="2156"/>
                    </a:lnTo>
                    <a:lnTo>
                      <a:pt x="1832" y="2170"/>
                    </a:lnTo>
                    <a:lnTo>
                      <a:pt x="1807" y="2181"/>
                    </a:lnTo>
                    <a:lnTo>
                      <a:pt x="1783" y="2193"/>
                    </a:lnTo>
                    <a:lnTo>
                      <a:pt x="1758" y="2202"/>
                    </a:lnTo>
                    <a:lnTo>
                      <a:pt x="1733" y="2213"/>
                    </a:lnTo>
                    <a:lnTo>
                      <a:pt x="1707" y="2221"/>
                    </a:lnTo>
                    <a:lnTo>
                      <a:pt x="1680" y="2231"/>
                    </a:lnTo>
                    <a:lnTo>
                      <a:pt x="1655" y="2238"/>
                    </a:lnTo>
                    <a:lnTo>
                      <a:pt x="1631" y="2248"/>
                    </a:lnTo>
                    <a:lnTo>
                      <a:pt x="1602" y="2253"/>
                    </a:lnTo>
                    <a:lnTo>
                      <a:pt x="1575" y="2261"/>
                    </a:lnTo>
                    <a:lnTo>
                      <a:pt x="1549" y="2267"/>
                    </a:lnTo>
                    <a:lnTo>
                      <a:pt x="1522" y="2272"/>
                    </a:lnTo>
                    <a:lnTo>
                      <a:pt x="1496" y="2276"/>
                    </a:lnTo>
                    <a:lnTo>
                      <a:pt x="1469" y="2282"/>
                    </a:lnTo>
                    <a:lnTo>
                      <a:pt x="1442" y="2284"/>
                    </a:lnTo>
                    <a:lnTo>
                      <a:pt x="1416" y="2288"/>
                    </a:lnTo>
                    <a:lnTo>
                      <a:pt x="1387" y="2289"/>
                    </a:lnTo>
                    <a:lnTo>
                      <a:pt x="1359" y="2291"/>
                    </a:lnTo>
                    <a:lnTo>
                      <a:pt x="1330" y="2293"/>
                    </a:lnTo>
                    <a:lnTo>
                      <a:pt x="1304" y="2293"/>
                    </a:lnTo>
                    <a:lnTo>
                      <a:pt x="1275" y="2293"/>
                    </a:lnTo>
                    <a:lnTo>
                      <a:pt x="1247" y="2293"/>
                    </a:lnTo>
                    <a:lnTo>
                      <a:pt x="1220" y="2291"/>
                    </a:lnTo>
                    <a:lnTo>
                      <a:pt x="1192" y="2289"/>
                    </a:lnTo>
                    <a:lnTo>
                      <a:pt x="1163" y="2286"/>
                    </a:lnTo>
                    <a:lnTo>
                      <a:pt x="1134" y="2282"/>
                    </a:lnTo>
                    <a:lnTo>
                      <a:pt x="1108" y="2276"/>
                    </a:lnTo>
                    <a:lnTo>
                      <a:pt x="1079" y="2272"/>
                    </a:lnTo>
                    <a:lnTo>
                      <a:pt x="1051" y="2267"/>
                    </a:lnTo>
                    <a:lnTo>
                      <a:pt x="1022" y="2261"/>
                    </a:lnTo>
                    <a:lnTo>
                      <a:pt x="996" y="2253"/>
                    </a:lnTo>
                    <a:lnTo>
                      <a:pt x="967" y="2248"/>
                    </a:lnTo>
                    <a:lnTo>
                      <a:pt x="944" y="2240"/>
                    </a:lnTo>
                    <a:lnTo>
                      <a:pt x="924" y="2232"/>
                    </a:lnTo>
                    <a:lnTo>
                      <a:pt x="903" y="2225"/>
                    </a:lnTo>
                    <a:lnTo>
                      <a:pt x="882" y="2217"/>
                    </a:lnTo>
                    <a:lnTo>
                      <a:pt x="859" y="2210"/>
                    </a:lnTo>
                    <a:lnTo>
                      <a:pt x="840" y="2202"/>
                    </a:lnTo>
                    <a:lnTo>
                      <a:pt x="819" y="2193"/>
                    </a:lnTo>
                    <a:lnTo>
                      <a:pt x="800" y="2183"/>
                    </a:lnTo>
                    <a:lnTo>
                      <a:pt x="779" y="2174"/>
                    </a:lnTo>
                    <a:lnTo>
                      <a:pt x="760" y="2164"/>
                    </a:lnTo>
                    <a:lnTo>
                      <a:pt x="741" y="2153"/>
                    </a:lnTo>
                    <a:lnTo>
                      <a:pt x="722" y="2143"/>
                    </a:lnTo>
                    <a:lnTo>
                      <a:pt x="703" y="2132"/>
                    </a:lnTo>
                    <a:lnTo>
                      <a:pt x="686" y="2122"/>
                    </a:lnTo>
                    <a:lnTo>
                      <a:pt x="667" y="2111"/>
                    </a:lnTo>
                    <a:lnTo>
                      <a:pt x="650" y="2101"/>
                    </a:lnTo>
                    <a:lnTo>
                      <a:pt x="631" y="2088"/>
                    </a:lnTo>
                    <a:lnTo>
                      <a:pt x="614" y="2075"/>
                    </a:lnTo>
                    <a:lnTo>
                      <a:pt x="597" y="2063"/>
                    </a:lnTo>
                    <a:lnTo>
                      <a:pt x="580" y="2050"/>
                    </a:lnTo>
                    <a:lnTo>
                      <a:pt x="564" y="2037"/>
                    </a:lnTo>
                    <a:lnTo>
                      <a:pt x="547" y="2023"/>
                    </a:lnTo>
                    <a:lnTo>
                      <a:pt x="532" y="2010"/>
                    </a:lnTo>
                    <a:lnTo>
                      <a:pt x="517" y="1997"/>
                    </a:lnTo>
                    <a:lnTo>
                      <a:pt x="502" y="1981"/>
                    </a:lnTo>
                    <a:lnTo>
                      <a:pt x="486" y="1968"/>
                    </a:lnTo>
                    <a:lnTo>
                      <a:pt x="471" y="1953"/>
                    </a:lnTo>
                    <a:lnTo>
                      <a:pt x="456" y="1938"/>
                    </a:lnTo>
                    <a:lnTo>
                      <a:pt x="443" y="1923"/>
                    </a:lnTo>
                    <a:lnTo>
                      <a:pt x="429" y="1907"/>
                    </a:lnTo>
                    <a:lnTo>
                      <a:pt x="416" y="1892"/>
                    </a:lnTo>
                    <a:lnTo>
                      <a:pt x="405" y="1879"/>
                    </a:lnTo>
                    <a:lnTo>
                      <a:pt x="391" y="1862"/>
                    </a:lnTo>
                    <a:lnTo>
                      <a:pt x="378" y="1845"/>
                    </a:lnTo>
                    <a:lnTo>
                      <a:pt x="365" y="1827"/>
                    </a:lnTo>
                    <a:lnTo>
                      <a:pt x="353" y="1812"/>
                    </a:lnTo>
                    <a:lnTo>
                      <a:pt x="342" y="1795"/>
                    </a:lnTo>
                    <a:lnTo>
                      <a:pt x="331" y="1778"/>
                    </a:lnTo>
                    <a:lnTo>
                      <a:pt x="319" y="1761"/>
                    </a:lnTo>
                    <a:lnTo>
                      <a:pt x="312" y="1744"/>
                    </a:lnTo>
                    <a:lnTo>
                      <a:pt x="300" y="1725"/>
                    </a:lnTo>
                    <a:lnTo>
                      <a:pt x="291" y="1708"/>
                    </a:lnTo>
                    <a:lnTo>
                      <a:pt x="281" y="1691"/>
                    </a:lnTo>
                    <a:lnTo>
                      <a:pt x="272" y="1672"/>
                    </a:lnTo>
                    <a:lnTo>
                      <a:pt x="262" y="1654"/>
                    </a:lnTo>
                    <a:lnTo>
                      <a:pt x="255" y="1635"/>
                    </a:lnTo>
                    <a:lnTo>
                      <a:pt x="245" y="1618"/>
                    </a:lnTo>
                    <a:lnTo>
                      <a:pt x="239" y="1599"/>
                    </a:lnTo>
                    <a:lnTo>
                      <a:pt x="232" y="1580"/>
                    </a:lnTo>
                    <a:lnTo>
                      <a:pt x="224" y="1561"/>
                    </a:lnTo>
                    <a:lnTo>
                      <a:pt x="216" y="1542"/>
                    </a:lnTo>
                    <a:lnTo>
                      <a:pt x="213" y="1523"/>
                    </a:lnTo>
                    <a:lnTo>
                      <a:pt x="205" y="1502"/>
                    </a:lnTo>
                    <a:lnTo>
                      <a:pt x="199" y="1485"/>
                    </a:lnTo>
                    <a:lnTo>
                      <a:pt x="194" y="1464"/>
                    </a:lnTo>
                    <a:lnTo>
                      <a:pt x="192" y="1445"/>
                    </a:lnTo>
                    <a:lnTo>
                      <a:pt x="186" y="1424"/>
                    </a:lnTo>
                    <a:lnTo>
                      <a:pt x="182" y="1407"/>
                    </a:lnTo>
                    <a:lnTo>
                      <a:pt x="178" y="1386"/>
                    </a:lnTo>
                    <a:lnTo>
                      <a:pt x="177" y="1367"/>
                    </a:lnTo>
                    <a:lnTo>
                      <a:pt x="173" y="1346"/>
                    </a:lnTo>
                    <a:lnTo>
                      <a:pt x="171" y="1327"/>
                    </a:lnTo>
                    <a:lnTo>
                      <a:pt x="169" y="1307"/>
                    </a:lnTo>
                    <a:lnTo>
                      <a:pt x="169" y="1288"/>
                    </a:lnTo>
                    <a:lnTo>
                      <a:pt x="167" y="1278"/>
                    </a:lnTo>
                    <a:lnTo>
                      <a:pt x="167" y="1270"/>
                    </a:lnTo>
                    <a:lnTo>
                      <a:pt x="165" y="1263"/>
                    </a:lnTo>
                    <a:lnTo>
                      <a:pt x="165" y="1255"/>
                    </a:lnTo>
                    <a:lnTo>
                      <a:pt x="165" y="1246"/>
                    </a:lnTo>
                    <a:lnTo>
                      <a:pt x="165" y="1238"/>
                    </a:lnTo>
                    <a:lnTo>
                      <a:pt x="165" y="1230"/>
                    </a:lnTo>
                    <a:lnTo>
                      <a:pt x="165" y="1223"/>
                    </a:lnTo>
                    <a:lnTo>
                      <a:pt x="165" y="1213"/>
                    </a:lnTo>
                    <a:lnTo>
                      <a:pt x="165" y="1206"/>
                    </a:lnTo>
                    <a:lnTo>
                      <a:pt x="165" y="1198"/>
                    </a:lnTo>
                    <a:lnTo>
                      <a:pt x="165" y="1191"/>
                    </a:lnTo>
                    <a:lnTo>
                      <a:pt x="165" y="1181"/>
                    </a:lnTo>
                    <a:lnTo>
                      <a:pt x="167" y="1173"/>
                    </a:lnTo>
                    <a:lnTo>
                      <a:pt x="167" y="1166"/>
                    </a:lnTo>
                    <a:lnTo>
                      <a:pt x="167" y="1158"/>
                    </a:lnTo>
                    <a:lnTo>
                      <a:pt x="167" y="1149"/>
                    </a:lnTo>
                    <a:lnTo>
                      <a:pt x="167" y="1141"/>
                    </a:lnTo>
                    <a:lnTo>
                      <a:pt x="169" y="1134"/>
                    </a:lnTo>
                    <a:lnTo>
                      <a:pt x="169" y="1126"/>
                    </a:lnTo>
                    <a:lnTo>
                      <a:pt x="169" y="1118"/>
                    </a:lnTo>
                    <a:lnTo>
                      <a:pt x="171" y="1111"/>
                    </a:lnTo>
                    <a:lnTo>
                      <a:pt x="171" y="1103"/>
                    </a:lnTo>
                    <a:lnTo>
                      <a:pt x="175" y="1096"/>
                    </a:lnTo>
                    <a:lnTo>
                      <a:pt x="175" y="1086"/>
                    </a:lnTo>
                    <a:lnTo>
                      <a:pt x="175" y="1078"/>
                    </a:lnTo>
                    <a:lnTo>
                      <a:pt x="177" y="1071"/>
                    </a:lnTo>
                    <a:lnTo>
                      <a:pt x="178" y="1063"/>
                    </a:lnTo>
                    <a:lnTo>
                      <a:pt x="178" y="1054"/>
                    </a:lnTo>
                    <a:lnTo>
                      <a:pt x="180" y="1048"/>
                    </a:lnTo>
                    <a:lnTo>
                      <a:pt x="182" y="1038"/>
                    </a:lnTo>
                    <a:lnTo>
                      <a:pt x="184" y="1031"/>
                    </a:lnTo>
                    <a:lnTo>
                      <a:pt x="186" y="1023"/>
                    </a:lnTo>
                    <a:lnTo>
                      <a:pt x="188" y="1016"/>
                    </a:lnTo>
                    <a:lnTo>
                      <a:pt x="188" y="1008"/>
                    </a:lnTo>
                    <a:lnTo>
                      <a:pt x="190" y="1000"/>
                    </a:lnTo>
                    <a:lnTo>
                      <a:pt x="192" y="993"/>
                    </a:lnTo>
                    <a:lnTo>
                      <a:pt x="194" y="985"/>
                    </a:lnTo>
                    <a:lnTo>
                      <a:pt x="194" y="976"/>
                    </a:lnTo>
                    <a:lnTo>
                      <a:pt x="197" y="970"/>
                    </a:lnTo>
                    <a:lnTo>
                      <a:pt x="199" y="961"/>
                    </a:lnTo>
                    <a:lnTo>
                      <a:pt x="201" y="953"/>
                    </a:lnTo>
                    <a:lnTo>
                      <a:pt x="203" y="945"/>
                    </a:lnTo>
                    <a:lnTo>
                      <a:pt x="207" y="938"/>
                    </a:lnTo>
                    <a:lnTo>
                      <a:pt x="209" y="930"/>
                    </a:lnTo>
                    <a:lnTo>
                      <a:pt x="211" y="922"/>
                    </a:lnTo>
                    <a:lnTo>
                      <a:pt x="215" y="915"/>
                    </a:lnTo>
                    <a:lnTo>
                      <a:pt x="216" y="907"/>
                    </a:lnTo>
                    <a:lnTo>
                      <a:pt x="61" y="862"/>
                    </a:lnTo>
                    <a:lnTo>
                      <a:pt x="55" y="871"/>
                    </a:lnTo>
                    <a:lnTo>
                      <a:pt x="51" y="883"/>
                    </a:lnTo>
                    <a:lnTo>
                      <a:pt x="47" y="892"/>
                    </a:lnTo>
                    <a:lnTo>
                      <a:pt x="45" y="903"/>
                    </a:lnTo>
                    <a:lnTo>
                      <a:pt x="42" y="913"/>
                    </a:lnTo>
                    <a:lnTo>
                      <a:pt x="40" y="924"/>
                    </a:lnTo>
                    <a:lnTo>
                      <a:pt x="36" y="936"/>
                    </a:lnTo>
                    <a:lnTo>
                      <a:pt x="34" y="947"/>
                    </a:lnTo>
                    <a:lnTo>
                      <a:pt x="30" y="957"/>
                    </a:lnTo>
                    <a:lnTo>
                      <a:pt x="28" y="968"/>
                    </a:lnTo>
                    <a:lnTo>
                      <a:pt x="26" y="980"/>
                    </a:lnTo>
                    <a:lnTo>
                      <a:pt x="25" y="991"/>
                    </a:lnTo>
                    <a:lnTo>
                      <a:pt x="21" y="1000"/>
                    </a:lnTo>
                    <a:lnTo>
                      <a:pt x="21" y="1012"/>
                    </a:lnTo>
                    <a:lnTo>
                      <a:pt x="19" y="1021"/>
                    </a:lnTo>
                    <a:lnTo>
                      <a:pt x="17" y="1033"/>
                    </a:lnTo>
                    <a:lnTo>
                      <a:pt x="15" y="1044"/>
                    </a:lnTo>
                    <a:lnTo>
                      <a:pt x="13" y="1056"/>
                    </a:lnTo>
                    <a:lnTo>
                      <a:pt x="11" y="1061"/>
                    </a:lnTo>
                    <a:lnTo>
                      <a:pt x="11" y="1067"/>
                    </a:lnTo>
                    <a:lnTo>
                      <a:pt x="9" y="1073"/>
                    </a:lnTo>
                    <a:lnTo>
                      <a:pt x="9" y="1078"/>
                    </a:lnTo>
                    <a:lnTo>
                      <a:pt x="9" y="1084"/>
                    </a:lnTo>
                    <a:lnTo>
                      <a:pt x="7" y="1090"/>
                    </a:lnTo>
                    <a:lnTo>
                      <a:pt x="7" y="1096"/>
                    </a:lnTo>
                    <a:lnTo>
                      <a:pt x="7" y="1101"/>
                    </a:lnTo>
                    <a:lnTo>
                      <a:pt x="6" y="1107"/>
                    </a:lnTo>
                    <a:lnTo>
                      <a:pt x="6" y="1113"/>
                    </a:lnTo>
                    <a:lnTo>
                      <a:pt x="6" y="1118"/>
                    </a:lnTo>
                    <a:lnTo>
                      <a:pt x="6" y="1126"/>
                    </a:lnTo>
                    <a:lnTo>
                      <a:pt x="4" y="1135"/>
                    </a:lnTo>
                    <a:lnTo>
                      <a:pt x="2" y="1147"/>
                    </a:lnTo>
                    <a:lnTo>
                      <a:pt x="2" y="1153"/>
                    </a:lnTo>
                    <a:lnTo>
                      <a:pt x="2" y="1158"/>
                    </a:lnTo>
                    <a:lnTo>
                      <a:pt x="2" y="1164"/>
                    </a:lnTo>
                    <a:lnTo>
                      <a:pt x="2" y="1172"/>
                    </a:lnTo>
                    <a:lnTo>
                      <a:pt x="2" y="1181"/>
                    </a:lnTo>
                    <a:lnTo>
                      <a:pt x="2" y="1192"/>
                    </a:lnTo>
                    <a:lnTo>
                      <a:pt x="2" y="1198"/>
                    </a:lnTo>
                    <a:lnTo>
                      <a:pt x="2" y="1204"/>
                    </a:lnTo>
                    <a:lnTo>
                      <a:pt x="2" y="1210"/>
                    </a:lnTo>
                    <a:lnTo>
                      <a:pt x="2" y="1217"/>
                    </a:lnTo>
                    <a:lnTo>
                      <a:pt x="0" y="1225"/>
                    </a:lnTo>
                    <a:lnTo>
                      <a:pt x="0" y="1232"/>
                    </a:lnTo>
                    <a:lnTo>
                      <a:pt x="0" y="1242"/>
                    </a:lnTo>
                    <a:lnTo>
                      <a:pt x="0" y="1251"/>
                    </a:lnTo>
                    <a:lnTo>
                      <a:pt x="0" y="1259"/>
                    </a:lnTo>
                    <a:lnTo>
                      <a:pt x="2" y="1269"/>
                    </a:lnTo>
                    <a:lnTo>
                      <a:pt x="2" y="1276"/>
                    </a:lnTo>
                    <a:lnTo>
                      <a:pt x="2" y="1286"/>
                    </a:lnTo>
                    <a:lnTo>
                      <a:pt x="2" y="1295"/>
                    </a:lnTo>
                    <a:lnTo>
                      <a:pt x="2" y="1303"/>
                    </a:lnTo>
                    <a:lnTo>
                      <a:pt x="4" y="1312"/>
                    </a:lnTo>
                    <a:lnTo>
                      <a:pt x="6" y="1322"/>
                    </a:lnTo>
                    <a:lnTo>
                      <a:pt x="6" y="1329"/>
                    </a:lnTo>
                    <a:lnTo>
                      <a:pt x="6" y="1339"/>
                    </a:lnTo>
                    <a:lnTo>
                      <a:pt x="7" y="1346"/>
                    </a:lnTo>
                    <a:lnTo>
                      <a:pt x="9" y="1356"/>
                    </a:lnTo>
                    <a:lnTo>
                      <a:pt x="9" y="1365"/>
                    </a:lnTo>
                    <a:lnTo>
                      <a:pt x="9" y="1373"/>
                    </a:lnTo>
                    <a:lnTo>
                      <a:pt x="11" y="1381"/>
                    </a:lnTo>
                    <a:lnTo>
                      <a:pt x="11" y="1390"/>
                    </a:lnTo>
                    <a:lnTo>
                      <a:pt x="13" y="1400"/>
                    </a:lnTo>
                    <a:lnTo>
                      <a:pt x="15" y="1407"/>
                    </a:lnTo>
                    <a:lnTo>
                      <a:pt x="17" y="1417"/>
                    </a:lnTo>
                    <a:lnTo>
                      <a:pt x="19" y="1424"/>
                    </a:lnTo>
                    <a:lnTo>
                      <a:pt x="19" y="1434"/>
                    </a:lnTo>
                    <a:lnTo>
                      <a:pt x="21" y="1442"/>
                    </a:lnTo>
                    <a:lnTo>
                      <a:pt x="23" y="1451"/>
                    </a:lnTo>
                    <a:lnTo>
                      <a:pt x="25" y="1459"/>
                    </a:lnTo>
                    <a:lnTo>
                      <a:pt x="26" y="1468"/>
                    </a:lnTo>
                    <a:lnTo>
                      <a:pt x="28" y="1476"/>
                    </a:lnTo>
                    <a:lnTo>
                      <a:pt x="30" y="1485"/>
                    </a:lnTo>
                    <a:lnTo>
                      <a:pt x="34" y="1495"/>
                    </a:lnTo>
                    <a:lnTo>
                      <a:pt x="38" y="1512"/>
                    </a:lnTo>
                    <a:lnTo>
                      <a:pt x="44" y="1531"/>
                    </a:lnTo>
                    <a:lnTo>
                      <a:pt x="47" y="1550"/>
                    </a:lnTo>
                    <a:lnTo>
                      <a:pt x="55" y="1569"/>
                    </a:lnTo>
                    <a:lnTo>
                      <a:pt x="61" y="1588"/>
                    </a:lnTo>
                    <a:lnTo>
                      <a:pt x="66" y="1607"/>
                    </a:lnTo>
                    <a:lnTo>
                      <a:pt x="74" y="1626"/>
                    </a:lnTo>
                    <a:lnTo>
                      <a:pt x="80" y="1645"/>
                    </a:lnTo>
                    <a:lnTo>
                      <a:pt x="87" y="1662"/>
                    </a:lnTo>
                    <a:lnTo>
                      <a:pt x="95" y="1681"/>
                    </a:lnTo>
                    <a:lnTo>
                      <a:pt x="102" y="1700"/>
                    </a:lnTo>
                    <a:lnTo>
                      <a:pt x="112" y="1719"/>
                    </a:lnTo>
                    <a:lnTo>
                      <a:pt x="120" y="1736"/>
                    </a:lnTo>
                    <a:lnTo>
                      <a:pt x="129" y="1753"/>
                    </a:lnTo>
                    <a:lnTo>
                      <a:pt x="139" y="1770"/>
                    </a:lnTo>
                    <a:lnTo>
                      <a:pt x="148" y="1789"/>
                    </a:lnTo>
                    <a:lnTo>
                      <a:pt x="158" y="1807"/>
                    </a:lnTo>
                    <a:lnTo>
                      <a:pt x="167" y="1824"/>
                    </a:lnTo>
                    <a:lnTo>
                      <a:pt x="178" y="1839"/>
                    </a:lnTo>
                    <a:lnTo>
                      <a:pt x="190" y="1858"/>
                    </a:lnTo>
                    <a:lnTo>
                      <a:pt x="199" y="1873"/>
                    </a:lnTo>
                    <a:lnTo>
                      <a:pt x="211" y="1890"/>
                    </a:lnTo>
                    <a:lnTo>
                      <a:pt x="222" y="1905"/>
                    </a:lnTo>
                    <a:lnTo>
                      <a:pt x="235" y="1924"/>
                    </a:lnTo>
                    <a:lnTo>
                      <a:pt x="247" y="1940"/>
                    </a:lnTo>
                    <a:lnTo>
                      <a:pt x="258" y="1955"/>
                    </a:lnTo>
                    <a:lnTo>
                      <a:pt x="272" y="1970"/>
                    </a:lnTo>
                    <a:lnTo>
                      <a:pt x="285" y="1987"/>
                    </a:lnTo>
                    <a:lnTo>
                      <a:pt x="296" y="2002"/>
                    </a:lnTo>
                    <a:lnTo>
                      <a:pt x="312" y="2018"/>
                    </a:lnTo>
                    <a:lnTo>
                      <a:pt x="325" y="2033"/>
                    </a:lnTo>
                    <a:lnTo>
                      <a:pt x="340" y="2048"/>
                    </a:lnTo>
                    <a:lnTo>
                      <a:pt x="353" y="2061"/>
                    </a:lnTo>
                    <a:lnTo>
                      <a:pt x="369" y="2077"/>
                    </a:lnTo>
                    <a:lnTo>
                      <a:pt x="384" y="2092"/>
                    </a:lnTo>
                    <a:lnTo>
                      <a:pt x="399" y="2105"/>
                    </a:lnTo>
                    <a:lnTo>
                      <a:pt x="414" y="2118"/>
                    </a:lnTo>
                    <a:lnTo>
                      <a:pt x="429" y="2132"/>
                    </a:lnTo>
                    <a:lnTo>
                      <a:pt x="445" y="2145"/>
                    </a:lnTo>
                    <a:lnTo>
                      <a:pt x="462" y="2160"/>
                    </a:lnTo>
                    <a:lnTo>
                      <a:pt x="477" y="2172"/>
                    </a:lnTo>
                    <a:lnTo>
                      <a:pt x="494" y="2183"/>
                    </a:lnTo>
                    <a:lnTo>
                      <a:pt x="509" y="2196"/>
                    </a:lnTo>
                    <a:lnTo>
                      <a:pt x="528" y="2208"/>
                    </a:lnTo>
                    <a:lnTo>
                      <a:pt x="543" y="2219"/>
                    </a:lnTo>
                    <a:lnTo>
                      <a:pt x="562" y="2232"/>
                    </a:lnTo>
                    <a:lnTo>
                      <a:pt x="580" y="2244"/>
                    </a:lnTo>
                    <a:lnTo>
                      <a:pt x="599" y="2255"/>
                    </a:lnTo>
                    <a:lnTo>
                      <a:pt x="616" y="2265"/>
                    </a:lnTo>
                    <a:lnTo>
                      <a:pt x="635" y="2276"/>
                    </a:lnTo>
                    <a:lnTo>
                      <a:pt x="654" y="2286"/>
                    </a:lnTo>
                    <a:lnTo>
                      <a:pt x="673" y="2297"/>
                    </a:lnTo>
                    <a:lnTo>
                      <a:pt x="692" y="2307"/>
                    </a:lnTo>
                    <a:lnTo>
                      <a:pt x="711" y="2316"/>
                    </a:lnTo>
                    <a:lnTo>
                      <a:pt x="730" y="2326"/>
                    </a:lnTo>
                    <a:lnTo>
                      <a:pt x="751" y="2333"/>
                    </a:lnTo>
                    <a:lnTo>
                      <a:pt x="771" y="2343"/>
                    </a:lnTo>
                    <a:lnTo>
                      <a:pt x="792" y="2350"/>
                    </a:lnTo>
                    <a:lnTo>
                      <a:pt x="811" y="2358"/>
                    </a:lnTo>
                    <a:lnTo>
                      <a:pt x="832" y="2366"/>
                    </a:lnTo>
                    <a:lnTo>
                      <a:pt x="853" y="2373"/>
                    </a:lnTo>
                    <a:lnTo>
                      <a:pt x="874" y="2381"/>
                    </a:lnTo>
                    <a:lnTo>
                      <a:pt x="897" y="2388"/>
                    </a:lnTo>
                    <a:lnTo>
                      <a:pt x="918" y="2396"/>
                    </a:lnTo>
                    <a:lnTo>
                      <a:pt x="950" y="2404"/>
                    </a:lnTo>
                    <a:lnTo>
                      <a:pt x="982" y="2411"/>
                    </a:lnTo>
                    <a:lnTo>
                      <a:pt x="1013" y="2419"/>
                    </a:lnTo>
                    <a:lnTo>
                      <a:pt x="1045" y="2424"/>
                    </a:lnTo>
                    <a:lnTo>
                      <a:pt x="1077" y="2430"/>
                    </a:lnTo>
                    <a:lnTo>
                      <a:pt x="1110" y="2436"/>
                    </a:lnTo>
                    <a:lnTo>
                      <a:pt x="1142" y="2440"/>
                    </a:lnTo>
                    <a:lnTo>
                      <a:pt x="1176" y="2443"/>
                    </a:lnTo>
                    <a:lnTo>
                      <a:pt x="1207" y="2445"/>
                    </a:lnTo>
                    <a:lnTo>
                      <a:pt x="1239" y="2447"/>
                    </a:lnTo>
                    <a:lnTo>
                      <a:pt x="1271" y="2449"/>
                    </a:lnTo>
                    <a:lnTo>
                      <a:pt x="1304" y="2449"/>
                    </a:lnTo>
                    <a:lnTo>
                      <a:pt x="1336" y="2449"/>
                    </a:lnTo>
                    <a:lnTo>
                      <a:pt x="1368" y="2447"/>
                    </a:lnTo>
                    <a:lnTo>
                      <a:pt x="1399" y="2445"/>
                    </a:lnTo>
                    <a:lnTo>
                      <a:pt x="1431" y="2443"/>
                    </a:lnTo>
                    <a:lnTo>
                      <a:pt x="1463" y="2440"/>
                    </a:lnTo>
                    <a:lnTo>
                      <a:pt x="1494" y="2434"/>
                    </a:lnTo>
                    <a:lnTo>
                      <a:pt x="1524" y="2430"/>
                    </a:lnTo>
                    <a:lnTo>
                      <a:pt x="1556" y="2424"/>
                    </a:lnTo>
                    <a:lnTo>
                      <a:pt x="1587" y="2417"/>
                    </a:lnTo>
                    <a:lnTo>
                      <a:pt x="1617" y="2411"/>
                    </a:lnTo>
                    <a:lnTo>
                      <a:pt x="1648" y="2404"/>
                    </a:lnTo>
                    <a:lnTo>
                      <a:pt x="1678" y="2396"/>
                    </a:lnTo>
                    <a:lnTo>
                      <a:pt x="1707" y="2386"/>
                    </a:lnTo>
                    <a:lnTo>
                      <a:pt x="1737" y="2377"/>
                    </a:lnTo>
                    <a:lnTo>
                      <a:pt x="1765" y="2366"/>
                    </a:lnTo>
                    <a:lnTo>
                      <a:pt x="1796" y="2356"/>
                    </a:lnTo>
                    <a:lnTo>
                      <a:pt x="1824" y="2343"/>
                    </a:lnTo>
                    <a:lnTo>
                      <a:pt x="1853" y="2331"/>
                    </a:lnTo>
                    <a:lnTo>
                      <a:pt x="1881" y="2320"/>
                    </a:lnTo>
                    <a:lnTo>
                      <a:pt x="1910" y="2307"/>
                    </a:lnTo>
                    <a:lnTo>
                      <a:pt x="1937" y="2291"/>
                    </a:lnTo>
                    <a:lnTo>
                      <a:pt x="1963" y="2276"/>
                    </a:lnTo>
                    <a:lnTo>
                      <a:pt x="1990" y="2261"/>
                    </a:lnTo>
                    <a:lnTo>
                      <a:pt x="2016" y="2246"/>
                    </a:lnTo>
                    <a:lnTo>
                      <a:pt x="2041" y="2229"/>
                    </a:lnTo>
                    <a:lnTo>
                      <a:pt x="2068" y="2212"/>
                    </a:lnTo>
                    <a:lnTo>
                      <a:pt x="2092" y="2194"/>
                    </a:lnTo>
                    <a:lnTo>
                      <a:pt x="2119" y="2177"/>
                    </a:lnTo>
                    <a:lnTo>
                      <a:pt x="2142" y="2158"/>
                    </a:lnTo>
                    <a:lnTo>
                      <a:pt x="2165" y="2137"/>
                    </a:lnTo>
                    <a:lnTo>
                      <a:pt x="2187" y="2118"/>
                    </a:lnTo>
                    <a:lnTo>
                      <a:pt x="2212" y="2097"/>
                    </a:lnTo>
                    <a:lnTo>
                      <a:pt x="2233" y="2077"/>
                    </a:lnTo>
                    <a:lnTo>
                      <a:pt x="2256" y="2056"/>
                    </a:lnTo>
                    <a:lnTo>
                      <a:pt x="2277" y="2035"/>
                    </a:lnTo>
                    <a:lnTo>
                      <a:pt x="2298" y="2012"/>
                    </a:lnTo>
                    <a:lnTo>
                      <a:pt x="2317" y="1989"/>
                    </a:lnTo>
                    <a:lnTo>
                      <a:pt x="2338" y="1964"/>
                    </a:lnTo>
                    <a:lnTo>
                      <a:pt x="2357" y="1940"/>
                    </a:lnTo>
                    <a:lnTo>
                      <a:pt x="2376" y="1915"/>
                    </a:lnTo>
                    <a:lnTo>
                      <a:pt x="2393" y="1890"/>
                    </a:lnTo>
                    <a:lnTo>
                      <a:pt x="2410" y="1866"/>
                    </a:lnTo>
                    <a:lnTo>
                      <a:pt x="2427" y="1839"/>
                    </a:lnTo>
                    <a:lnTo>
                      <a:pt x="2442" y="1814"/>
                    </a:lnTo>
                    <a:lnTo>
                      <a:pt x="2457" y="1786"/>
                    </a:lnTo>
                    <a:lnTo>
                      <a:pt x="2473" y="1759"/>
                    </a:lnTo>
                    <a:lnTo>
                      <a:pt x="2486" y="1731"/>
                    </a:lnTo>
                    <a:lnTo>
                      <a:pt x="2499" y="1702"/>
                    </a:lnTo>
                    <a:lnTo>
                      <a:pt x="2512" y="1673"/>
                    </a:lnTo>
                    <a:lnTo>
                      <a:pt x="2524" y="1645"/>
                    </a:lnTo>
                    <a:lnTo>
                      <a:pt x="2535" y="1615"/>
                    </a:lnTo>
                    <a:lnTo>
                      <a:pt x="2547" y="1586"/>
                    </a:lnTo>
                    <a:lnTo>
                      <a:pt x="2547" y="1580"/>
                    </a:lnTo>
                    <a:lnTo>
                      <a:pt x="2549" y="1575"/>
                    </a:lnTo>
                    <a:lnTo>
                      <a:pt x="2550" y="1567"/>
                    </a:lnTo>
                    <a:lnTo>
                      <a:pt x="2552" y="1563"/>
                    </a:lnTo>
                    <a:lnTo>
                      <a:pt x="2554" y="1556"/>
                    </a:lnTo>
                    <a:lnTo>
                      <a:pt x="2556" y="1552"/>
                    </a:lnTo>
                    <a:lnTo>
                      <a:pt x="2556" y="1544"/>
                    </a:lnTo>
                    <a:lnTo>
                      <a:pt x="2558" y="1540"/>
                    </a:lnTo>
                    <a:lnTo>
                      <a:pt x="2560" y="1533"/>
                    </a:lnTo>
                    <a:lnTo>
                      <a:pt x="2562" y="1527"/>
                    </a:lnTo>
                    <a:lnTo>
                      <a:pt x="2564" y="1521"/>
                    </a:lnTo>
                    <a:lnTo>
                      <a:pt x="2566" y="1516"/>
                    </a:lnTo>
                    <a:lnTo>
                      <a:pt x="2568" y="1504"/>
                    </a:lnTo>
                    <a:lnTo>
                      <a:pt x="2571" y="1495"/>
                    </a:lnTo>
                    <a:lnTo>
                      <a:pt x="2573" y="1487"/>
                    </a:lnTo>
                    <a:lnTo>
                      <a:pt x="2573" y="1481"/>
                    </a:lnTo>
                    <a:lnTo>
                      <a:pt x="2575" y="1476"/>
                    </a:lnTo>
                    <a:lnTo>
                      <a:pt x="2577" y="1470"/>
                    </a:lnTo>
                    <a:lnTo>
                      <a:pt x="2577" y="1464"/>
                    </a:lnTo>
                    <a:lnTo>
                      <a:pt x="2579" y="1459"/>
                    </a:lnTo>
                    <a:lnTo>
                      <a:pt x="2579" y="1453"/>
                    </a:lnTo>
                    <a:lnTo>
                      <a:pt x="2581" y="1447"/>
                    </a:lnTo>
                    <a:lnTo>
                      <a:pt x="2581" y="1442"/>
                    </a:lnTo>
                    <a:lnTo>
                      <a:pt x="2585" y="1434"/>
                    </a:lnTo>
                    <a:lnTo>
                      <a:pt x="2585" y="1428"/>
                    </a:lnTo>
                    <a:lnTo>
                      <a:pt x="2587" y="1423"/>
                    </a:lnTo>
                    <a:lnTo>
                      <a:pt x="2588" y="1411"/>
                    </a:lnTo>
                    <a:lnTo>
                      <a:pt x="2590" y="1402"/>
                    </a:lnTo>
                    <a:lnTo>
                      <a:pt x="2590" y="1396"/>
                    </a:lnTo>
                    <a:lnTo>
                      <a:pt x="2592" y="1388"/>
                    </a:lnTo>
                    <a:lnTo>
                      <a:pt x="2592" y="1383"/>
                    </a:lnTo>
                    <a:lnTo>
                      <a:pt x="2592" y="1377"/>
                    </a:lnTo>
                    <a:lnTo>
                      <a:pt x="2592" y="1371"/>
                    </a:lnTo>
                    <a:lnTo>
                      <a:pt x="2594" y="1365"/>
                    </a:lnTo>
                    <a:lnTo>
                      <a:pt x="2596" y="1360"/>
                    </a:lnTo>
                    <a:lnTo>
                      <a:pt x="2596" y="1354"/>
                    </a:lnTo>
                    <a:lnTo>
                      <a:pt x="2596" y="1348"/>
                    </a:lnTo>
                    <a:lnTo>
                      <a:pt x="2596" y="1343"/>
                    </a:lnTo>
                    <a:lnTo>
                      <a:pt x="2598" y="1335"/>
                    </a:lnTo>
                    <a:lnTo>
                      <a:pt x="2598" y="1331"/>
                    </a:lnTo>
                    <a:lnTo>
                      <a:pt x="2598" y="1324"/>
                    </a:lnTo>
                    <a:lnTo>
                      <a:pt x="2598" y="1320"/>
                    </a:lnTo>
                    <a:lnTo>
                      <a:pt x="2600" y="1312"/>
                    </a:lnTo>
                    <a:lnTo>
                      <a:pt x="2600" y="1308"/>
                    </a:lnTo>
                    <a:lnTo>
                      <a:pt x="2600" y="1301"/>
                    </a:lnTo>
                    <a:lnTo>
                      <a:pt x="2600" y="1295"/>
                    </a:lnTo>
                    <a:lnTo>
                      <a:pt x="2600" y="1289"/>
                    </a:lnTo>
                    <a:lnTo>
                      <a:pt x="2602" y="1284"/>
                    </a:lnTo>
                    <a:lnTo>
                      <a:pt x="2602" y="1272"/>
                    </a:lnTo>
                    <a:lnTo>
                      <a:pt x="2604" y="1263"/>
                    </a:lnTo>
                    <a:lnTo>
                      <a:pt x="2604" y="1255"/>
                    </a:lnTo>
                    <a:lnTo>
                      <a:pt x="2604" y="1250"/>
                    </a:lnTo>
                    <a:lnTo>
                      <a:pt x="2604" y="1244"/>
                    </a:lnTo>
                    <a:lnTo>
                      <a:pt x="2604" y="1238"/>
                    </a:lnTo>
                    <a:lnTo>
                      <a:pt x="2604" y="1227"/>
                    </a:lnTo>
                    <a:lnTo>
                      <a:pt x="2604" y="1217"/>
                    </a:lnTo>
                    <a:lnTo>
                      <a:pt x="2602" y="1191"/>
                    </a:lnTo>
                    <a:lnTo>
                      <a:pt x="2602" y="1166"/>
                    </a:lnTo>
                    <a:lnTo>
                      <a:pt x="2600" y="1141"/>
                    </a:lnTo>
                    <a:lnTo>
                      <a:pt x="2598" y="1118"/>
                    </a:lnTo>
                    <a:lnTo>
                      <a:pt x="2596" y="1094"/>
                    </a:lnTo>
                    <a:lnTo>
                      <a:pt x="2592" y="1069"/>
                    </a:lnTo>
                    <a:lnTo>
                      <a:pt x="2588" y="1046"/>
                    </a:lnTo>
                    <a:lnTo>
                      <a:pt x="2587" y="1021"/>
                    </a:lnTo>
                    <a:lnTo>
                      <a:pt x="2581" y="997"/>
                    </a:lnTo>
                    <a:lnTo>
                      <a:pt x="2575" y="974"/>
                    </a:lnTo>
                    <a:lnTo>
                      <a:pt x="2569" y="951"/>
                    </a:lnTo>
                    <a:lnTo>
                      <a:pt x="2564" y="928"/>
                    </a:lnTo>
                    <a:lnTo>
                      <a:pt x="2558" y="905"/>
                    </a:lnTo>
                    <a:lnTo>
                      <a:pt x="2552" y="883"/>
                    </a:lnTo>
                    <a:lnTo>
                      <a:pt x="2545" y="860"/>
                    </a:lnTo>
                    <a:lnTo>
                      <a:pt x="2537" y="837"/>
                    </a:lnTo>
                    <a:lnTo>
                      <a:pt x="2528" y="814"/>
                    </a:lnTo>
                    <a:lnTo>
                      <a:pt x="2520" y="791"/>
                    </a:lnTo>
                    <a:lnTo>
                      <a:pt x="2511" y="768"/>
                    </a:lnTo>
                    <a:lnTo>
                      <a:pt x="2501" y="748"/>
                    </a:lnTo>
                    <a:lnTo>
                      <a:pt x="2490" y="725"/>
                    </a:lnTo>
                    <a:lnTo>
                      <a:pt x="2480" y="704"/>
                    </a:lnTo>
                    <a:lnTo>
                      <a:pt x="2469" y="681"/>
                    </a:lnTo>
                    <a:lnTo>
                      <a:pt x="2459" y="660"/>
                    </a:lnTo>
                    <a:lnTo>
                      <a:pt x="2446" y="639"/>
                    </a:lnTo>
                    <a:lnTo>
                      <a:pt x="2433" y="618"/>
                    </a:lnTo>
                    <a:lnTo>
                      <a:pt x="2421" y="597"/>
                    </a:lnTo>
                    <a:lnTo>
                      <a:pt x="2408" y="578"/>
                    </a:lnTo>
                    <a:lnTo>
                      <a:pt x="2395" y="557"/>
                    </a:lnTo>
                    <a:lnTo>
                      <a:pt x="2381" y="537"/>
                    </a:lnTo>
                    <a:lnTo>
                      <a:pt x="2366" y="519"/>
                    </a:lnTo>
                    <a:lnTo>
                      <a:pt x="2353" y="500"/>
                    </a:lnTo>
                    <a:lnTo>
                      <a:pt x="2336" y="479"/>
                    </a:lnTo>
                    <a:lnTo>
                      <a:pt x="2320" y="460"/>
                    </a:lnTo>
                    <a:lnTo>
                      <a:pt x="2303" y="441"/>
                    </a:lnTo>
                    <a:lnTo>
                      <a:pt x="2288" y="424"/>
                    </a:lnTo>
                    <a:lnTo>
                      <a:pt x="2271" y="405"/>
                    </a:lnTo>
                    <a:lnTo>
                      <a:pt x="2254" y="388"/>
                    </a:lnTo>
                    <a:lnTo>
                      <a:pt x="2237" y="369"/>
                    </a:lnTo>
                    <a:lnTo>
                      <a:pt x="2220" y="354"/>
                    </a:lnTo>
                    <a:lnTo>
                      <a:pt x="2201" y="335"/>
                    </a:lnTo>
                    <a:lnTo>
                      <a:pt x="2182" y="320"/>
                    </a:lnTo>
                    <a:lnTo>
                      <a:pt x="2163" y="303"/>
                    </a:lnTo>
                    <a:lnTo>
                      <a:pt x="2144" y="287"/>
                    </a:lnTo>
                    <a:lnTo>
                      <a:pt x="2123" y="272"/>
                    </a:lnTo>
                    <a:lnTo>
                      <a:pt x="2104" y="257"/>
                    </a:lnTo>
                    <a:lnTo>
                      <a:pt x="2083" y="242"/>
                    </a:lnTo>
                    <a:lnTo>
                      <a:pt x="2064" y="229"/>
                    </a:lnTo>
                    <a:lnTo>
                      <a:pt x="2041" y="213"/>
                    </a:lnTo>
                    <a:lnTo>
                      <a:pt x="2020" y="200"/>
                    </a:lnTo>
                    <a:lnTo>
                      <a:pt x="1997" y="187"/>
                    </a:lnTo>
                    <a:lnTo>
                      <a:pt x="1976" y="173"/>
                    </a:lnTo>
                    <a:lnTo>
                      <a:pt x="1954" y="162"/>
                    </a:lnTo>
                    <a:lnTo>
                      <a:pt x="1931" y="149"/>
                    </a:lnTo>
                    <a:lnTo>
                      <a:pt x="1908" y="137"/>
                    </a:lnTo>
                    <a:lnTo>
                      <a:pt x="1885" y="128"/>
                    </a:lnTo>
                    <a:lnTo>
                      <a:pt x="1861" y="114"/>
                    </a:lnTo>
                    <a:lnTo>
                      <a:pt x="1838" y="105"/>
                    </a:lnTo>
                    <a:lnTo>
                      <a:pt x="1813" y="95"/>
                    </a:lnTo>
                    <a:lnTo>
                      <a:pt x="1788" y="86"/>
                    </a:lnTo>
                    <a:lnTo>
                      <a:pt x="1762" y="76"/>
                    </a:lnTo>
                    <a:lnTo>
                      <a:pt x="1737" y="67"/>
                    </a:lnTo>
                    <a:lnTo>
                      <a:pt x="1712" y="59"/>
                    </a:lnTo>
                    <a:lnTo>
                      <a:pt x="1688" y="5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6" name="Freeform 15"/>
              <p:cNvSpPr/>
              <p:nvPr/>
            </p:nvSpPr>
            <p:spPr>
              <a:xfrm>
                <a:off x="685" y="1707"/>
                <a:ext cx="129" cy="161"/>
              </a:xfrm>
              <a:custGeom>
                <a:avLst/>
                <a:gdLst>
                  <a:gd name="txL" fmla="*/ 0 w 258"/>
                  <a:gd name="txT" fmla="*/ 0 h 322"/>
                  <a:gd name="txR" fmla="*/ 258 w 258"/>
                  <a:gd name="txB" fmla="*/ 322 h 322"/>
                </a:gdLst>
                <a:ahLst/>
                <a:cxnLst>
                  <a:cxn ang="0">
                    <a:pos x="15" y="0"/>
                  </a:cxn>
                  <a:cxn ang="0">
                    <a:pos x="14" y="1"/>
                  </a:cxn>
                  <a:cxn ang="0">
                    <a:pos x="13" y="3"/>
                  </a:cxn>
                  <a:cxn ang="0">
                    <a:pos x="11" y="5"/>
                  </a:cxn>
                  <a:cxn ang="0">
                    <a:pos x="10" y="6"/>
                  </a:cxn>
                  <a:cxn ang="0">
                    <a:pos x="9" y="9"/>
                  </a:cxn>
                  <a:cxn ang="0">
                    <a:pos x="8" y="10"/>
                  </a:cxn>
                  <a:cxn ang="0">
                    <a:pos x="7" y="12"/>
                  </a:cxn>
                  <a:cxn ang="0">
                    <a:pos x="7" y="13"/>
                  </a:cxn>
                  <a:cxn ang="0">
                    <a:pos x="6" y="15"/>
                  </a:cxn>
                  <a:cxn ang="0">
                    <a:pos x="5" y="17"/>
                  </a:cxn>
                  <a:cxn ang="0">
                    <a:pos x="4" y="19"/>
                  </a:cxn>
                  <a:cxn ang="0">
                    <a:pos x="4" y="20"/>
                  </a:cxn>
                  <a:cxn ang="0">
                    <a:pos x="3" y="21"/>
                  </a:cxn>
                  <a:cxn ang="0">
                    <a:pos x="3" y="23"/>
                  </a:cxn>
                  <a:cxn ang="0">
                    <a:pos x="2" y="24"/>
                  </a:cxn>
                  <a:cxn ang="0">
                    <a:pos x="2" y="26"/>
                  </a:cxn>
                  <a:cxn ang="0">
                    <a:pos x="1" y="28"/>
                  </a:cxn>
                  <a:cxn ang="0">
                    <a:pos x="1" y="31"/>
                  </a:cxn>
                  <a:cxn ang="0">
                    <a:pos x="1" y="34"/>
                  </a:cxn>
                  <a:cxn ang="0">
                    <a:pos x="1" y="36"/>
                  </a:cxn>
                  <a:cxn ang="0">
                    <a:pos x="0" y="37"/>
                  </a:cxn>
                  <a:cxn ang="0">
                    <a:pos x="0" y="38"/>
                  </a:cxn>
                  <a:cxn ang="0">
                    <a:pos x="0" y="40"/>
                  </a:cxn>
                  <a:cxn ang="0">
                    <a:pos x="20" y="40"/>
                  </a:cxn>
                  <a:cxn ang="0">
                    <a:pos x="20" y="40"/>
                  </a:cxn>
                  <a:cxn ang="0">
                    <a:pos x="20" y="38"/>
                  </a:cxn>
                  <a:cxn ang="0">
                    <a:pos x="20" y="37"/>
                  </a:cxn>
                  <a:cxn ang="0">
                    <a:pos x="21" y="35"/>
                  </a:cxn>
                  <a:cxn ang="0">
                    <a:pos x="21" y="33"/>
                  </a:cxn>
                  <a:cxn ang="0">
                    <a:pos x="22" y="30"/>
                  </a:cxn>
                  <a:cxn ang="0">
                    <a:pos x="22" y="28"/>
                  </a:cxn>
                  <a:cxn ang="0">
                    <a:pos x="23" y="26"/>
                  </a:cxn>
                  <a:cxn ang="0">
                    <a:pos x="24" y="24"/>
                  </a:cxn>
                  <a:cxn ang="0">
                    <a:pos x="25" y="21"/>
                  </a:cxn>
                  <a:cxn ang="0">
                    <a:pos x="27" y="20"/>
                  </a:cxn>
                  <a:cxn ang="0">
                    <a:pos x="27" y="18"/>
                  </a:cxn>
                  <a:cxn ang="0">
                    <a:pos x="28" y="17"/>
                  </a:cxn>
                  <a:cxn ang="0">
                    <a:pos x="29" y="15"/>
                  </a:cxn>
                  <a:cxn ang="0">
                    <a:pos x="30" y="14"/>
                  </a:cxn>
                  <a:cxn ang="0">
                    <a:pos x="31" y="12"/>
                  </a:cxn>
                  <a:cxn ang="0">
                    <a:pos x="32" y="11"/>
                  </a:cxn>
                </a:cxnLst>
                <a:rect l="txL" t="txT" r="txR" b="txB"/>
                <a:pathLst>
                  <a:path w="258" h="322">
                    <a:moveTo>
                      <a:pt x="258" y="92"/>
                    </a:moveTo>
                    <a:lnTo>
                      <a:pt x="125" y="0"/>
                    </a:lnTo>
                    <a:lnTo>
                      <a:pt x="119" y="8"/>
                    </a:lnTo>
                    <a:lnTo>
                      <a:pt x="114" y="14"/>
                    </a:lnTo>
                    <a:lnTo>
                      <a:pt x="108" y="21"/>
                    </a:lnTo>
                    <a:lnTo>
                      <a:pt x="104" y="29"/>
                    </a:lnTo>
                    <a:lnTo>
                      <a:pt x="98" y="35"/>
                    </a:lnTo>
                    <a:lnTo>
                      <a:pt x="93" y="42"/>
                    </a:lnTo>
                    <a:lnTo>
                      <a:pt x="89" y="50"/>
                    </a:lnTo>
                    <a:lnTo>
                      <a:pt x="85" y="55"/>
                    </a:lnTo>
                    <a:lnTo>
                      <a:pt x="79" y="63"/>
                    </a:lnTo>
                    <a:lnTo>
                      <a:pt x="76" y="69"/>
                    </a:lnTo>
                    <a:lnTo>
                      <a:pt x="72" y="76"/>
                    </a:lnTo>
                    <a:lnTo>
                      <a:pt x="68" y="84"/>
                    </a:lnTo>
                    <a:lnTo>
                      <a:pt x="66" y="90"/>
                    </a:lnTo>
                    <a:lnTo>
                      <a:pt x="62" y="97"/>
                    </a:lnTo>
                    <a:lnTo>
                      <a:pt x="59" y="103"/>
                    </a:lnTo>
                    <a:lnTo>
                      <a:pt x="57" y="111"/>
                    </a:lnTo>
                    <a:lnTo>
                      <a:pt x="51" y="118"/>
                    </a:lnTo>
                    <a:lnTo>
                      <a:pt x="49" y="124"/>
                    </a:lnTo>
                    <a:lnTo>
                      <a:pt x="45" y="130"/>
                    </a:lnTo>
                    <a:lnTo>
                      <a:pt x="43" y="135"/>
                    </a:lnTo>
                    <a:lnTo>
                      <a:pt x="40" y="143"/>
                    </a:lnTo>
                    <a:lnTo>
                      <a:pt x="38" y="149"/>
                    </a:lnTo>
                    <a:lnTo>
                      <a:pt x="36" y="154"/>
                    </a:lnTo>
                    <a:lnTo>
                      <a:pt x="34" y="162"/>
                    </a:lnTo>
                    <a:lnTo>
                      <a:pt x="30" y="168"/>
                    </a:lnTo>
                    <a:lnTo>
                      <a:pt x="28" y="173"/>
                    </a:lnTo>
                    <a:lnTo>
                      <a:pt x="26" y="179"/>
                    </a:lnTo>
                    <a:lnTo>
                      <a:pt x="24" y="187"/>
                    </a:lnTo>
                    <a:lnTo>
                      <a:pt x="22" y="190"/>
                    </a:lnTo>
                    <a:lnTo>
                      <a:pt x="21" y="198"/>
                    </a:lnTo>
                    <a:lnTo>
                      <a:pt x="19" y="204"/>
                    </a:lnTo>
                    <a:lnTo>
                      <a:pt x="19" y="209"/>
                    </a:lnTo>
                    <a:lnTo>
                      <a:pt x="15" y="221"/>
                    </a:lnTo>
                    <a:lnTo>
                      <a:pt x="11" y="230"/>
                    </a:lnTo>
                    <a:lnTo>
                      <a:pt x="9" y="240"/>
                    </a:lnTo>
                    <a:lnTo>
                      <a:pt x="7" y="249"/>
                    </a:lnTo>
                    <a:lnTo>
                      <a:pt x="3" y="257"/>
                    </a:lnTo>
                    <a:lnTo>
                      <a:pt x="3" y="266"/>
                    </a:lnTo>
                    <a:lnTo>
                      <a:pt x="2" y="274"/>
                    </a:lnTo>
                    <a:lnTo>
                      <a:pt x="2" y="282"/>
                    </a:lnTo>
                    <a:lnTo>
                      <a:pt x="0" y="287"/>
                    </a:lnTo>
                    <a:lnTo>
                      <a:pt x="0" y="293"/>
                    </a:lnTo>
                    <a:lnTo>
                      <a:pt x="0" y="299"/>
                    </a:lnTo>
                    <a:lnTo>
                      <a:pt x="0" y="303"/>
                    </a:lnTo>
                    <a:lnTo>
                      <a:pt x="0" y="310"/>
                    </a:lnTo>
                    <a:lnTo>
                      <a:pt x="0" y="314"/>
                    </a:lnTo>
                    <a:lnTo>
                      <a:pt x="163" y="322"/>
                    </a:lnTo>
                    <a:lnTo>
                      <a:pt x="163" y="320"/>
                    </a:lnTo>
                    <a:lnTo>
                      <a:pt x="163" y="316"/>
                    </a:lnTo>
                    <a:lnTo>
                      <a:pt x="163" y="308"/>
                    </a:lnTo>
                    <a:lnTo>
                      <a:pt x="165" y="301"/>
                    </a:lnTo>
                    <a:lnTo>
                      <a:pt x="165" y="293"/>
                    </a:lnTo>
                    <a:lnTo>
                      <a:pt x="167" y="289"/>
                    </a:lnTo>
                    <a:lnTo>
                      <a:pt x="169" y="282"/>
                    </a:lnTo>
                    <a:lnTo>
                      <a:pt x="171" y="276"/>
                    </a:lnTo>
                    <a:lnTo>
                      <a:pt x="171" y="268"/>
                    </a:lnTo>
                    <a:lnTo>
                      <a:pt x="173" y="261"/>
                    </a:lnTo>
                    <a:lnTo>
                      <a:pt x="174" y="255"/>
                    </a:lnTo>
                    <a:lnTo>
                      <a:pt x="178" y="247"/>
                    </a:lnTo>
                    <a:lnTo>
                      <a:pt x="180" y="238"/>
                    </a:lnTo>
                    <a:lnTo>
                      <a:pt x="182" y="230"/>
                    </a:lnTo>
                    <a:lnTo>
                      <a:pt x="186" y="221"/>
                    </a:lnTo>
                    <a:lnTo>
                      <a:pt x="190" y="211"/>
                    </a:lnTo>
                    <a:lnTo>
                      <a:pt x="192" y="202"/>
                    </a:lnTo>
                    <a:lnTo>
                      <a:pt x="195" y="192"/>
                    </a:lnTo>
                    <a:lnTo>
                      <a:pt x="201" y="183"/>
                    </a:lnTo>
                    <a:lnTo>
                      <a:pt x="207" y="175"/>
                    </a:lnTo>
                    <a:lnTo>
                      <a:pt x="211" y="164"/>
                    </a:lnTo>
                    <a:lnTo>
                      <a:pt x="216" y="154"/>
                    </a:lnTo>
                    <a:lnTo>
                      <a:pt x="218" y="147"/>
                    </a:lnTo>
                    <a:lnTo>
                      <a:pt x="222" y="143"/>
                    </a:lnTo>
                    <a:lnTo>
                      <a:pt x="226" y="137"/>
                    </a:lnTo>
                    <a:lnTo>
                      <a:pt x="228" y="133"/>
                    </a:lnTo>
                    <a:lnTo>
                      <a:pt x="232" y="126"/>
                    </a:lnTo>
                    <a:lnTo>
                      <a:pt x="235" y="122"/>
                    </a:lnTo>
                    <a:lnTo>
                      <a:pt x="237" y="116"/>
                    </a:lnTo>
                    <a:lnTo>
                      <a:pt x="241" y="112"/>
                    </a:lnTo>
                    <a:lnTo>
                      <a:pt x="243" y="107"/>
                    </a:lnTo>
                    <a:lnTo>
                      <a:pt x="249" y="101"/>
                    </a:lnTo>
                    <a:lnTo>
                      <a:pt x="252" y="97"/>
                    </a:lnTo>
                    <a:lnTo>
                      <a:pt x="258" y="9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7" name="Freeform 16"/>
              <p:cNvSpPr/>
              <p:nvPr/>
            </p:nvSpPr>
            <p:spPr>
              <a:xfrm>
                <a:off x="1437" y="1248"/>
                <a:ext cx="164" cy="222"/>
              </a:xfrm>
              <a:custGeom>
                <a:avLst/>
                <a:gdLst>
                  <a:gd name="txL" fmla="*/ 0 w 327"/>
                  <a:gd name="txT" fmla="*/ 0 h 445"/>
                  <a:gd name="txR" fmla="*/ 327 w 327"/>
                  <a:gd name="txB" fmla="*/ 445 h 445"/>
                </a:gdLst>
                <a:ahLst/>
                <a:cxnLst>
                  <a:cxn ang="0">
                    <a:pos x="21" y="0"/>
                  </a:cxn>
                  <a:cxn ang="0">
                    <a:pos x="0" y="48"/>
                  </a:cxn>
                  <a:cxn ang="0">
                    <a:pos x="20" y="55"/>
                  </a:cxn>
                  <a:cxn ang="0">
                    <a:pos x="41" y="2"/>
                  </a:cxn>
                  <a:cxn ang="0">
                    <a:pos x="21" y="0"/>
                  </a:cxn>
                  <a:cxn ang="0">
                    <a:pos x="21" y="0"/>
                  </a:cxn>
                </a:cxnLst>
                <a:rect l="txL" t="txT" r="txR" b="txB"/>
                <a:pathLst>
                  <a:path w="327" h="445">
                    <a:moveTo>
                      <a:pt x="161" y="0"/>
                    </a:moveTo>
                    <a:lnTo>
                      <a:pt x="0" y="390"/>
                    </a:lnTo>
                    <a:lnTo>
                      <a:pt x="154" y="445"/>
                    </a:lnTo>
                    <a:lnTo>
                      <a:pt x="327" y="19"/>
                    </a:lnTo>
                    <a:lnTo>
                      <a:pt x="16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8" name="Freeform 17"/>
              <p:cNvSpPr/>
              <p:nvPr/>
            </p:nvSpPr>
            <p:spPr>
              <a:xfrm>
                <a:off x="974" y="2526"/>
                <a:ext cx="158" cy="234"/>
              </a:xfrm>
              <a:custGeom>
                <a:avLst/>
                <a:gdLst>
                  <a:gd name="txL" fmla="*/ 0 w 318"/>
                  <a:gd name="txT" fmla="*/ 0 h 470"/>
                  <a:gd name="txR" fmla="*/ 318 w 318"/>
                  <a:gd name="txB" fmla="*/ 470 h 470"/>
                </a:gdLst>
                <a:ahLst/>
                <a:cxnLst>
                  <a:cxn ang="0">
                    <a:pos x="20" y="0"/>
                  </a:cxn>
                  <a:cxn ang="0">
                    <a:pos x="0" y="51"/>
                  </a:cxn>
                  <a:cxn ang="0">
                    <a:pos x="19" y="58"/>
                  </a:cxn>
                  <a:cxn ang="0">
                    <a:pos x="39" y="6"/>
                  </a:cxn>
                  <a:cxn ang="0">
                    <a:pos x="20" y="0"/>
                  </a:cxn>
                  <a:cxn ang="0">
                    <a:pos x="20" y="0"/>
                  </a:cxn>
                </a:cxnLst>
                <a:rect l="txL" t="txT" r="txR" b="txB"/>
                <a:pathLst>
                  <a:path w="318" h="470">
                    <a:moveTo>
                      <a:pt x="162" y="0"/>
                    </a:moveTo>
                    <a:lnTo>
                      <a:pt x="0" y="415"/>
                    </a:lnTo>
                    <a:lnTo>
                      <a:pt x="156" y="470"/>
                    </a:lnTo>
                    <a:lnTo>
                      <a:pt x="318" y="54"/>
                    </a:lnTo>
                    <a:lnTo>
                      <a:pt x="16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19" name="Freeform 18"/>
              <p:cNvSpPr/>
              <p:nvPr/>
            </p:nvSpPr>
            <p:spPr>
              <a:xfrm>
                <a:off x="1004" y="1248"/>
                <a:ext cx="1188" cy="1558"/>
              </a:xfrm>
              <a:custGeom>
                <a:avLst/>
                <a:gdLst>
                  <a:gd name="txL" fmla="*/ 0 w 2376"/>
                  <a:gd name="txT" fmla="*/ 0 h 3116"/>
                  <a:gd name="txR" fmla="*/ 2376 w 2376"/>
                  <a:gd name="txB" fmla="*/ 3116 h 3116"/>
                </a:gdLst>
                <a:ahLst/>
                <a:cxnLst>
                  <a:cxn ang="0">
                    <a:pos x="241" y="62"/>
                  </a:cxn>
                  <a:cxn ang="0">
                    <a:pos x="223" y="45"/>
                  </a:cxn>
                  <a:cxn ang="0">
                    <a:pos x="204" y="28"/>
                  </a:cxn>
                  <a:cxn ang="0">
                    <a:pos x="184" y="17"/>
                  </a:cxn>
                  <a:cxn ang="0">
                    <a:pos x="163" y="6"/>
                  </a:cxn>
                  <a:cxn ang="0">
                    <a:pos x="143" y="1"/>
                  </a:cxn>
                  <a:cxn ang="0">
                    <a:pos x="137" y="20"/>
                  </a:cxn>
                  <a:cxn ang="0">
                    <a:pos x="154" y="24"/>
                  </a:cxn>
                  <a:cxn ang="0">
                    <a:pos x="173" y="33"/>
                  </a:cxn>
                  <a:cxn ang="0">
                    <a:pos x="191" y="44"/>
                  </a:cxn>
                  <a:cxn ang="0">
                    <a:pos x="208" y="57"/>
                  </a:cxn>
                  <a:cxn ang="0">
                    <a:pos x="224" y="74"/>
                  </a:cxn>
                  <a:cxn ang="0">
                    <a:pos x="239" y="92"/>
                  </a:cxn>
                  <a:cxn ang="0">
                    <a:pos x="249" y="107"/>
                  </a:cxn>
                  <a:cxn ang="0">
                    <a:pos x="259" y="123"/>
                  </a:cxn>
                  <a:cxn ang="0">
                    <a:pos x="266" y="141"/>
                  </a:cxn>
                  <a:cxn ang="0">
                    <a:pos x="271" y="157"/>
                  </a:cxn>
                  <a:cxn ang="0">
                    <a:pos x="275" y="174"/>
                  </a:cxn>
                  <a:cxn ang="0">
                    <a:pos x="277" y="190"/>
                  </a:cxn>
                  <a:cxn ang="0">
                    <a:pos x="277" y="204"/>
                  </a:cxn>
                  <a:cxn ang="0">
                    <a:pos x="276" y="217"/>
                  </a:cxn>
                  <a:cxn ang="0">
                    <a:pos x="273" y="227"/>
                  </a:cxn>
                  <a:cxn ang="0">
                    <a:pos x="271" y="238"/>
                  </a:cxn>
                  <a:cxn ang="0">
                    <a:pos x="266" y="251"/>
                  </a:cxn>
                  <a:cxn ang="0">
                    <a:pos x="250" y="283"/>
                  </a:cxn>
                  <a:cxn ang="0">
                    <a:pos x="226" y="313"/>
                  </a:cxn>
                  <a:cxn ang="0">
                    <a:pos x="198" y="336"/>
                  </a:cxn>
                  <a:cxn ang="0">
                    <a:pos x="169" y="353"/>
                  </a:cxn>
                  <a:cxn ang="0">
                    <a:pos x="140" y="364"/>
                  </a:cxn>
                  <a:cxn ang="0">
                    <a:pos x="112" y="370"/>
                  </a:cxn>
                  <a:cxn ang="0">
                    <a:pos x="87" y="370"/>
                  </a:cxn>
                  <a:cxn ang="0">
                    <a:pos x="65" y="369"/>
                  </a:cxn>
                  <a:cxn ang="0">
                    <a:pos x="44" y="366"/>
                  </a:cxn>
                  <a:cxn ang="0">
                    <a:pos x="29" y="363"/>
                  </a:cxn>
                  <a:cxn ang="0">
                    <a:pos x="18" y="360"/>
                  </a:cxn>
                  <a:cxn ang="0">
                    <a:pos x="9" y="358"/>
                  </a:cxn>
                  <a:cxn ang="0">
                    <a:pos x="2" y="376"/>
                  </a:cxn>
                  <a:cxn ang="0">
                    <a:pos x="11" y="379"/>
                  </a:cxn>
                  <a:cxn ang="0">
                    <a:pos x="25" y="383"/>
                  </a:cxn>
                  <a:cxn ang="0">
                    <a:pos x="42" y="386"/>
                  </a:cxn>
                  <a:cxn ang="0">
                    <a:pos x="64" y="388"/>
                  </a:cxn>
                  <a:cxn ang="0">
                    <a:pos x="89" y="390"/>
                  </a:cxn>
                  <a:cxn ang="0">
                    <a:pos x="118" y="388"/>
                  </a:cxn>
                  <a:cxn ang="0">
                    <a:pos x="152" y="381"/>
                  </a:cxn>
                  <a:cxn ang="0">
                    <a:pos x="187" y="366"/>
                  </a:cxn>
                  <a:cxn ang="0">
                    <a:pos x="222" y="343"/>
                  </a:cxn>
                  <a:cxn ang="0">
                    <a:pos x="254" y="312"/>
                  </a:cxn>
                  <a:cxn ang="0">
                    <a:pos x="279" y="272"/>
                  </a:cxn>
                  <a:cxn ang="0">
                    <a:pos x="293" y="234"/>
                  </a:cxn>
                  <a:cxn ang="0">
                    <a:pos x="295" y="222"/>
                  </a:cxn>
                  <a:cxn ang="0">
                    <a:pos x="297" y="208"/>
                  </a:cxn>
                  <a:cxn ang="0">
                    <a:pos x="297" y="196"/>
                  </a:cxn>
                  <a:cxn ang="0">
                    <a:pos x="297" y="188"/>
                  </a:cxn>
                  <a:cxn ang="0">
                    <a:pos x="296" y="180"/>
                  </a:cxn>
                  <a:cxn ang="0">
                    <a:pos x="295" y="172"/>
                  </a:cxn>
                  <a:cxn ang="0">
                    <a:pos x="292" y="158"/>
                  </a:cxn>
                  <a:cxn ang="0">
                    <a:pos x="289" y="144"/>
                  </a:cxn>
                  <a:cxn ang="0">
                    <a:pos x="283" y="129"/>
                  </a:cxn>
                  <a:cxn ang="0">
                    <a:pos x="277" y="114"/>
                  </a:cxn>
                  <a:cxn ang="0">
                    <a:pos x="270" y="101"/>
                  </a:cxn>
                  <a:cxn ang="0">
                    <a:pos x="262" y="88"/>
                  </a:cxn>
                </a:cxnLst>
                <a:rect l="txL" t="txT" r="txR" b="txB"/>
                <a:pathLst>
                  <a:path w="2376" h="3116">
                    <a:moveTo>
                      <a:pt x="2053" y="648"/>
                    </a:moveTo>
                    <a:lnTo>
                      <a:pt x="2040" y="629"/>
                    </a:lnTo>
                    <a:lnTo>
                      <a:pt x="2026" y="614"/>
                    </a:lnTo>
                    <a:lnTo>
                      <a:pt x="2013" y="597"/>
                    </a:lnTo>
                    <a:lnTo>
                      <a:pt x="2002" y="580"/>
                    </a:lnTo>
                    <a:lnTo>
                      <a:pt x="1988" y="565"/>
                    </a:lnTo>
                    <a:lnTo>
                      <a:pt x="1975" y="548"/>
                    </a:lnTo>
                    <a:lnTo>
                      <a:pt x="1962" y="532"/>
                    </a:lnTo>
                    <a:lnTo>
                      <a:pt x="1948" y="515"/>
                    </a:lnTo>
                    <a:lnTo>
                      <a:pt x="1933" y="500"/>
                    </a:lnTo>
                    <a:lnTo>
                      <a:pt x="1920" y="485"/>
                    </a:lnTo>
                    <a:lnTo>
                      <a:pt x="1907" y="470"/>
                    </a:lnTo>
                    <a:lnTo>
                      <a:pt x="1893" y="454"/>
                    </a:lnTo>
                    <a:lnTo>
                      <a:pt x="1878" y="439"/>
                    </a:lnTo>
                    <a:lnTo>
                      <a:pt x="1863" y="424"/>
                    </a:lnTo>
                    <a:lnTo>
                      <a:pt x="1850" y="411"/>
                    </a:lnTo>
                    <a:lnTo>
                      <a:pt x="1836" y="397"/>
                    </a:lnTo>
                    <a:lnTo>
                      <a:pt x="1819" y="382"/>
                    </a:lnTo>
                    <a:lnTo>
                      <a:pt x="1806" y="369"/>
                    </a:lnTo>
                    <a:lnTo>
                      <a:pt x="1791" y="354"/>
                    </a:lnTo>
                    <a:lnTo>
                      <a:pt x="1775" y="342"/>
                    </a:lnTo>
                    <a:lnTo>
                      <a:pt x="1760" y="329"/>
                    </a:lnTo>
                    <a:lnTo>
                      <a:pt x="1745" y="316"/>
                    </a:lnTo>
                    <a:lnTo>
                      <a:pt x="1730" y="302"/>
                    </a:lnTo>
                    <a:lnTo>
                      <a:pt x="1715" y="291"/>
                    </a:lnTo>
                    <a:lnTo>
                      <a:pt x="1697" y="278"/>
                    </a:lnTo>
                    <a:lnTo>
                      <a:pt x="1682" y="266"/>
                    </a:lnTo>
                    <a:lnTo>
                      <a:pt x="1667" y="253"/>
                    </a:lnTo>
                    <a:lnTo>
                      <a:pt x="1652" y="243"/>
                    </a:lnTo>
                    <a:lnTo>
                      <a:pt x="1637" y="230"/>
                    </a:lnTo>
                    <a:lnTo>
                      <a:pt x="1621" y="221"/>
                    </a:lnTo>
                    <a:lnTo>
                      <a:pt x="1604" y="209"/>
                    </a:lnTo>
                    <a:lnTo>
                      <a:pt x="1589" y="200"/>
                    </a:lnTo>
                    <a:lnTo>
                      <a:pt x="1574" y="188"/>
                    </a:lnTo>
                    <a:lnTo>
                      <a:pt x="1557" y="177"/>
                    </a:lnTo>
                    <a:lnTo>
                      <a:pt x="1540" y="167"/>
                    </a:lnTo>
                    <a:lnTo>
                      <a:pt x="1525" y="158"/>
                    </a:lnTo>
                    <a:lnTo>
                      <a:pt x="1507" y="146"/>
                    </a:lnTo>
                    <a:lnTo>
                      <a:pt x="1490" y="139"/>
                    </a:lnTo>
                    <a:lnTo>
                      <a:pt x="1475" y="129"/>
                    </a:lnTo>
                    <a:lnTo>
                      <a:pt x="1458" y="122"/>
                    </a:lnTo>
                    <a:lnTo>
                      <a:pt x="1441" y="112"/>
                    </a:lnTo>
                    <a:lnTo>
                      <a:pt x="1426" y="105"/>
                    </a:lnTo>
                    <a:lnTo>
                      <a:pt x="1409" y="95"/>
                    </a:lnTo>
                    <a:lnTo>
                      <a:pt x="1393" y="89"/>
                    </a:lnTo>
                    <a:lnTo>
                      <a:pt x="1374" y="82"/>
                    </a:lnTo>
                    <a:lnTo>
                      <a:pt x="1359" y="74"/>
                    </a:lnTo>
                    <a:lnTo>
                      <a:pt x="1342" y="67"/>
                    </a:lnTo>
                    <a:lnTo>
                      <a:pt x="1327" y="61"/>
                    </a:lnTo>
                    <a:lnTo>
                      <a:pt x="1308" y="53"/>
                    </a:lnTo>
                    <a:lnTo>
                      <a:pt x="1293" y="48"/>
                    </a:lnTo>
                    <a:lnTo>
                      <a:pt x="1274" y="42"/>
                    </a:lnTo>
                    <a:lnTo>
                      <a:pt x="1258" y="36"/>
                    </a:lnTo>
                    <a:lnTo>
                      <a:pt x="1241" y="30"/>
                    </a:lnTo>
                    <a:lnTo>
                      <a:pt x="1224" y="27"/>
                    </a:lnTo>
                    <a:lnTo>
                      <a:pt x="1207" y="21"/>
                    </a:lnTo>
                    <a:lnTo>
                      <a:pt x="1192" y="17"/>
                    </a:lnTo>
                    <a:lnTo>
                      <a:pt x="1173" y="13"/>
                    </a:lnTo>
                    <a:lnTo>
                      <a:pt x="1158" y="10"/>
                    </a:lnTo>
                    <a:lnTo>
                      <a:pt x="1141" y="6"/>
                    </a:lnTo>
                    <a:lnTo>
                      <a:pt x="1123" y="4"/>
                    </a:lnTo>
                    <a:lnTo>
                      <a:pt x="1106" y="0"/>
                    </a:lnTo>
                    <a:lnTo>
                      <a:pt x="1091" y="0"/>
                    </a:lnTo>
                    <a:lnTo>
                      <a:pt x="1072" y="0"/>
                    </a:lnTo>
                    <a:lnTo>
                      <a:pt x="1057" y="0"/>
                    </a:lnTo>
                    <a:lnTo>
                      <a:pt x="1036" y="146"/>
                    </a:lnTo>
                    <a:lnTo>
                      <a:pt x="1051" y="148"/>
                    </a:lnTo>
                    <a:lnTo>
                      <a:pt x="1065" y="150"/>
                    </a:lnTo>
                    <a:lnTo>
                      <a:pt x="1080" y="152"/>
                    </a:lnTo>
                    <a:lnTo>
                      <a:pt x="1093" y="156"/>
                    </a:lnTo>
                    <a:lnTo>
                      <a:pt x="1108" y="158"/>
                    </a:lnTo>
                    <a:lnTo>
                      <a:pt x="1123" y="162"/>
                    </a:lnTo>
                    <a:lnTo>
                      <a:pt x="1137" y="165"/>
                    </a:lnTo>
                    <a:lnTo>
                      <a:pt x="1154" y="169"/>
                    </a:lnTo>
                    <a:lnTo>
                      <a:pt x="1167" y="173"/>
                    </a:lnTo>
                    <a:lnTo>
                      <a:pt x="1181" y="177"/>
                    </a:lnTo>
                    <a:lnTo>
                      <a:pt x="1196" y="181"/>
                    </a:lnTo>
                    <a:lnTo>
                      <a:pt x="1211" y="186"/>
                    </a:lnTo>
                    <a:lnTo>
                      <a:pt x="1226" y="190"/>
                    </a:lnTo>
                    <a:lnTo>
                      <a:pt x="1239" y="196"/>
                    </a:lnTo>
                    <a:lnTo>
                      <a:pt x="1255" y="202"/>
                    </a:lnTo>
                    <a:lnTo>
                      <a:pt x="1270" y="209"/>
                    </a:lnTo>
                    <a:lnTo>
                      <a:pt x="1285" y="213"/>
                    </a:lnTo>
                    <a:lnTo>
                      <a:pt x="1298" y="221"/>
                    </a:lnTo>
                    <a:lnTo>
                      <a:pt x="1314" y="226"/>
                    </a:lnTo>
                    <a:lnTo>
                      <a:pt x="1329" y="234"/>
                    </a:lnTo>
                    <a:lnTo>
                      <a:pt x="1342" y="240"/>
                    </a:lnTo>
                    <a:lnTo>
                      <a:pt x="1357" y="247"/>
                    </a:lnTo>
                    <a:lnTo>
                      <a:pt x="1372" y="255"/>
                    </a:lnTo>
                    <a:lnTo>
                      <a:pt x="1388" y="262"/>
                    </a:lnTo>
                    <a:lnTo>
                      <a:pt x="1401" y="270"/>
                    </a:lnTo>
                    <a:lnTo>
                      <a:pt x="1416" y="278"/>
                    </a:lnTo>
                    <a:lnTo>
                      <a:pt x="1429" y="287"/>
                    </a:lnTo>
                    <a:lnTo>
                      <a:pt x="1445" y="297"/>
                    </a:lnTo>
                    <a:lnTo>
                      <a:pt x="1458" y="304"/>
                    </a:lnTo>
                    <a:lnTo>
                      <a:pt x="1475" y="314"/>
                    </a:lnTo>
                    <a:lnTo>
                      <a:pt x="1488" y="323"/>
                    </a:lnTo>
                    <a:lnTo>
                      <a:pt x="1504" y="333"/>
                    </a:lnTo>
                    <a:lnTo>
                      <a:pt x="1517" y="342"/>
                    </a:lnTo>
                    <a:lnTo>
                      <a:pt x="1530" y="352"/>
                    </a:lnTo>
                    <a:lnTo>
                      <a:pt x="1544" y="361"/>
                    </a:lnTo>
                    <a:lnTo>
                      <a:pt x="1559" y="373"/>
                    </a:lnTo>
                    <a:lnTo>
                      <a:pt x="1572" y="382"/>
                    </a:lnTo>
                    <a:lnTo>
                      <a:pt x="1587" y="394"/>
                    </a:lnTo>
                    <a:lnTo>
                      <a:pt x="1601" y="403"/>
                    </a:lnTo>
                    <a:lnTo>
                      <a:pt x="1614" y="414"/>
                    </a:lnTo>
                    <a:lnTo>
                      <a:pt x="1627" y="426"/>
                    </a:lnTo>
                    <a:lnTo>
                      <a:pt x="1640" y="437"/>
                    </a:lnTo>
                    <a:lnTo>
                      <a:pt x="1656" y="449"/>
                    </a:lnTo>
                    <a:lnTo>
                      <a:pt x="1669" y="460"/>
                    </a:lnTo>
                    <a:lnTo>
                      <a:pt x="1682" y="472"/>
                    </a:lnTo>
                    <a:lnTo>
                      <a:pt x="1696" y="485"/>
                    </a:lnTo>
                    <a:lnTo>
                      <a:pt x="1709" y="498"/>
                    </a:lnTo>
                    <a:lnTo>
                      <a:pt x="1722" y="511"/>
                    </a:lnTo>
                    <a:lnTo>
                      <a:pt x="1735" y="523"/>
                    </a:lnTo>
                    <a:lnTo>
                      <a:pt x="1747" y="536"/>
                    </a:lnTo>
                    <a:lnTo>
                      <a:pt x="1760" y="549"/>
                    </a:lnTo>
                    <a:lnTo>
                      <a:pt x="1773" y="563"/>
                    </a:lnTo>
                    <a:lnTo>
                      <a:pt x="1785" y="576"/>
                    </a:lnTo>
                    <a:lnTo>
                      <a:pt x="1798" y="589"/>
                    </a:lnTo>
                    <a:lnTo>
                      <a:pt x="1810" y="603"/>
                    </a:lnTo>
                    <a:lnTo>
                      <a:pt x="1823" y="618"/>
                    </a:lnTo>
                    <a:lnTo>
                      <a:pt x="1836" y="631"/>
                    </a:lnTo>
                    <a:lnTo>
                      <a:pt x="1848" y="646"/>
                    </a:lnTo>
                    <a:lnTo>
                      <a:pt x="1859" y="660"/>
                    </a:lnTo>
                    <a:lnTo>
                      <a:pt x="1870" y="675"/>
                    </a:lnTo>
                    <a:lnTo>
                      <a:pt x="1882" y="690"/>
                    </a:lnTo>
                    <a:lnTo>
                      <a:pt x="1893" y="705"/>
                    </a:lnTo>
                    <a:lnTo>
                      <a:pt x="1905" y="721"/>
                    </a:lnTo>
                    <a:lnTo>
                      <a:pt x="1918" y="736"/>
                    </a:lnTo>
                    <a:lnTo>
                      <a:pt x="1926" y="747"/>
                    </a:lnTo>
                    <a:lnTo>
                      <a:pt x="1933" y="760"/>
                    </a:lnTo>
                    <a:lnTo>
                      <a:pt x="1943" y="772"/>
                    </a:lnTo>
                    <a:lnTo>
                      <a:pt x="1952" y="785"/>
                    </a:lnTo>
                    <a:lnTo>
                      <a:pt x="1958" y="797"/>
                    </a:lnTo>
                    <a:lnTo>
                      <a:pt x="1967" y="810"/>
                    </a:lnTo>
                    <a:lnTo>
                      <a:pt x="1975" y="823"/>
                    </a:lnTo>
                    <a:lnTo>
                      <a:pt x="1984" y="837"/>
                    </a:lnTo>
                    <a:lnTo>
                      <a:pt x="1990" y="848"/>
                    </a:lnTo>
                    <a:lnTo>
                      <a:pt x="1998" y="861"/>
                    </a:lnTo>
                    <a:lnTo>
                      <a:pt x="2005" y="873"/>
                    </a:lnTo>
                    <a:lnTo>
                      <a:pt x="2013" y="886"/>
                    </a:lnTo>
                    <a:lnTo>
                      <a:pt x="2021" y="897"/>
                    </a:lnTo>
                    <a:lnTo>
                      <a:pt x="2028" y="913"/>
                    </a:lnTo>
                    <a:lnTo>
                      <a:pt x="2034" y="926"/>
                    </a:lnTo>
                    <a:lnTo>
                      <a:pt x="2043" y="939"/>
                    </a:lnTo>
                    <a:lnTo>
                      <a:pt x="2049" y="951"/>
                    </a:lnTo>
                    <a:lnTo>
                      <a:pt x="2055" y="964"/>
                    </a:lnTo>
                    <a:lnTo>
                      <a:pt x="2060" y="975"/>
                    </a:lnTo>
                    <a:lnTo>
                      <a:pt x="2068" y="989"/>
                    </a:lnTo>
                    <a:lnTo>
                      <a:pt x="2074" y="1002"/>
                    </a:lnTo>
                    <a:lnTo>
                      <a:pt x="2079" y="1015"/>
                    </a:lnTo>
                    <a:lnTo>
                      <a:pt x="2087" y="1029"/>
                    </a:lnTo>
                    <a:lnTo>
                      <a:pt x="2093" y="1042"/>
                    </a:lnTo>
                    <a:lnTo>
                      <a:pt x="2099" y="1055"/>
                    </a:lnTo>
                    <a:lnTo>
                      <a:pt x="2102" y="1069"/>
                    </a:lnTo>
                    <a:lnTo>
                      <a:pt x="2108" y="1082"/>
                    </a:lnTo>
                    <a:lnTo>
                      <a:pt x="2114" y="1095"/>
                    </a:lnTo>
                    <a:lnTo>
                      <a:pt x="2118" y="1108"/>
                    </a:lnTo>
                    <a:lnTo>
                      <a:pt x="2123" y="1122"/>
                    </a:lnTo>
                    <a:lnTo>
                      <a:pt x="2129" y="1135"/>
                    </a:lnTo>
                    <a:lnTo>
                      <a:pt x="2135" y="1148"/>
                    </a:lnTo>
                    <a:lnTo>
                      <a:pt x="2138" y="1162"/>
                    </a:lnTo>
                    <a:lnTo>
                      <a:pt x="2142" y="1173"/>
                    </a:lnTo>
                    <a:lnTo>
                      <a:pt x="2146" y="1186"/>
                    </a:lnTo>
                    <a:lnTo>
                      <a:pt x="2150" y="1200"/>
                    </a:lnTo>
                    <a:lnTo>
                      <a:pt x="2154" y="1213"/>
                    </a:lnTo>
                    <a:lnTo>
                      <a:pt x="2157" y="1226"/>
                    </a:lnTo>
                    <a:lnTo>
                      <a:pt x="2161" y="1240"/>
                    </a:lnTo>
                    <a:lnTo>
                      <a:pt x="2167" y="1253"/>
                    </a:lnTo>
                    <a:lnTo>
                      <a:pt x="2169" y="1266"/>
                    </a:lnTo>
                    <a:lnTo>
                      <a:pt x="2173" y="1280"/>
                    </a:lnTo>
                    <a:lnTo>
                      <a:pt x="2175" y="1293"/>
                    </a:lnTo>
                    <a:lnTo>
                      <a:pt x="2178" y="1306"/>
                    </a:lnTo>
                    <a:lnTo>
                      <a:pt x="2180" y="1319"/>
                    </a:lnTo>
                    <a:lnTo>
                      <a:pt x="2184" y="1333"/>
                    </a:lnTo>
                    <a:lnTo>
                      <a:pt x="2186" y="1346"/>
                    </a:lnTo>
                    <a:lnTo>
                      <a:pt x="2190" y="1359"/>
                    </a:lnTo>
                    <a:lnTo>
                      <a:pt x="2192" y="1373"/>
                    </a:lnTo>
                    <a:lnTo>
                      <a:pt x="2194" y="1386"/>
                    </a:lnTo>
                    <a:lnTo>
                      <a:pt x="2195" y="1399"/>
                    </a:lnTo>
                    <a:lnTo>
                      <a:pt x="2199" y="1413"/>
                    </a:lnTo>
                    <a:lnTo>
                      <a:pt x="2199" y="1424"/>
                    </a:lnTo>
                    <a:lnTo>
                      <a:pt x="2201" y="1439"/>
                    </a:lnTo>
                    <a:lnTo>
                      <a:pt x="2203" y="1453"/>
                    </a:lnTo>
                    <a:lnTo>
                      <a:pt x="2205" y="1466"/>
                    </a:lnTo>
                    <a:lnTo>
                      <a:pt x="2205" y="1477"/>
                    </a:lnTo>
                    <a:lnTo>
                      <a:pt x="2207" y="1491"/>
                    </a:lnTo>
                    <a:lnTo>
                      <a:pt x="2207" y="1504"/>
                    </a:lnTo>
                    <a:lnTo>
                      <a:pt x="2209" y="1519"/>
                    </a:lnTo>
                    <a:lnTo>
                      <a:pt x="2209" y="1531"/>
                    </a:lnTo>
                    <a:lnTo>
                      <a:pt x="2209" y="1544"/>
                    </a:lnTo>
                    <a:lnTo>
                      <a:pt x="2211" y="1557"/>
                    </a:lnTo>
                    <a:lnTo>
                      <a:pt x="2213" y="1570"/>
                    </a:lnTo>
                    <a:lnTo>
                      <a:pt x="2211" y="1580"/>
                    </a:lnTo>
                    <a:lnTo>
                      <a:pt x="2211" y="1591"/>
                    </a:lnTo>
                    <a:lnTo>
                      <a:pt x="2211" y="1603"/>
                    </a:lnTo>
                    <a:lnTo>
                      <a:pt x="2211" y="1614"/>
                    </a:lnTo>
                    <a:lnTo>
                      <a:pt x="2209" y="1624"/>
                    </a:lnTo>
                    <a:lnTo>
                      <a:pt x="2209" y="1635"/>
                    </a:lnTo>
                    <a:lnTo>
                      <a:pt x="2209" y="1645"/>
                    </a:lnTo>
                    <a:lnTo>
                      <a:pt x="2209" y="1656"/>
                    </a:lnTo>
                    <a:lnTo>
                      <a:pt x="2207" y="1665"/>
                    </a:lnTo>
                    <a:lnTo>
                      <a:pt x="2207" y="1677"/>
                    </a:lnTo>
                    <a:lnTo>
                      <a:pt x="2205" y="1686"/>
                    </a:lnTo>
                    <a:lnTo>
                      <a:pt x="2205" y="1698"/>
                    </a:lnTo>
                    <a:lnTo>
                      <a:pt x="2203" y="1709"/>
                    </a:lnTo>
                    <a:lnTo>
                      <a:pt x="2203" y="1719"/>
                    </a:lnTo>
                    <a:lnTo>
                      <a:pt x="2201" y="1728"/>
                    </a:lnTo>
                    <a:lnTo>
                      <a:pt x="2201" y="1740"/>
                    </a:lnTo>
                    <a:lnTo>
                      <a:pt x="2199" y="1747"/>
                    </a:lnTo>
                    <a:lnTo>
                      <a:pt x="2197" y="1757"/>
                    </a:lnTo>
                    <a:lnTo>
                      <a:pt x="2195" y="1764"/>
                    </a:lnTo>
                    <a:lnTo>
                      <a:pt x="2194" y="1772"/>
                    </a:lnTo>
                    <a:lnTo>
                      <a:pt x="2192" y="1780"/>
                    </a:lnTo>
                    <a:lnTo>
                      <a:pt x="2192" y="1787"/>
                    </a:lnTo>
                    <a:lnTo>
                      <a:pt x="2190" y="1795"/>
                    </a:lnTo>
                    <a:lnTo>
                      <a:pt x="2190" y="1804"/>
                    </a:lnTo>
                    <a:lnTo>
                      <a:pt x="2186" y="1812"/>
                    </a:lnTo>
                    <a:lnTo>
                      <a:pt x="2184" y="1819"/>
                    </a:lnTo>
                    <a:lnTo>
                      <a:pt x="2182" y="1827"/>
                    </a:lnTo>
                    <a:lnTo>
                      <a:pt x="2182" y="1837"/>
                    </a:lnTo>
                    <a:lnTo>
                      <a:pt x="2180" y="1844"/>
                    </a:lnTo>
                    <a:lnTo>
                      <a:pt x="2178" y="1852"/>
                    </a:lnTo>
                    <a:lnTo>
                      <a:pt x="2175" y="1859"/>
                    </a:lnTo>
                    <a:lnTo>
                      <a:pt x="2175" y="1869"/>
                    </a:lnTo>
                    <a:lnTo>
                      <a:pt x="2171" y="1878"/>
                    </a:lnTo>
                    <a:lnTo>
                      <a:pt x="2167" y="1888"/>
                    </a:lnTo>
                    <a:lnTo>
                      <a:pt x="2163" y="1899"/>
                    </a:lnTo>
                    <a:lnTo>
                      <a:pt x="2161" y="1909"/>
                    </a:lnTo>
                    <a:lnTo>
                      <a:pt x="2157" y="1918"/>
                    </a:lnTo>
                    <a:lnTo>
                      <a:pt x="2156" y="1930"/>
                    </a:lnTo>
                    <a:lnTo>
                      <a:pt x="2152" y="1939"/>
                    </a:lnTo>
                    <a:lnTo>
                      <a:pt x="2148" y="1951"/>
                    </a:lnTo>
                    <a:lnTo>
                      <a:pt x="2144" y="1960"/>
                    </a:lnTo>
                    <a:lnTo>
                      <a:pt x="2140" y="1970"/>
                    </a:lnTo>
                    <a:lnTo>
                      <a:pt x="2138" y="1979"/>
                    </a:lnTo>
                    <a:lnTo>
                      <a:pt x="2135" y="1991"/>
                    </a:lnTo>
                    <a:lnTo>
                      <a:pt x="2131" y="2000"/>
                    </a:lnTo>
                    <a:lnTo>
                      <a:pt x="2127" y="2010"/>
                    </a:lnTo>
                    <a:lnTo>
                      <a:pt x="2123" y="2019"/>
                    </a:lnTo>
                    <a:lnTo>
                      <a:pt x="2121" y="2031"/>
                    </a:lnTo>
                    <a:lnTo>
                      <a:pt x="2106" y="2061"/>
                    </a:lnTo>
                    <a:lnTo>
                      <a:pt x="2093" y="2091"/>
                    </a:lnTo>
                    <a:lnTo>
                      <a:pt x="2078" y="2120"/>
                    </a:lnTo>
                    <a:lnTo>
                      <a:pt x="2064" y="2150"/>
                    </a:lnTo>
                    <a:lnTo>
                      <a:pt x="2049" y="2179"/>
                    </a:lnTo>
                    <a:lnTo>
                      <a:pt x="2034" y="2207"/>
                    </a:lnTo>
                    <a:lnTo>
                      <a:pt x="2017" y="2234"/>
                    </a:lnTo>
                    <a:lnTo>
                      <a:pt x="2002" y="2262"/>
                    </a:lnTo>
                    <a:lnTo>
                      <a:pt x="1984" y="2289"/>
                    </a:lnTo>
                    <a:lnTo>
                      <a:pt x="1965" y="2316"/>
                    </a:lnTo>
                    <a:lnTo>
                      <a:pt x="1948" y="2340"/>
                    </a:lnTo>
                    <a:lnTo>
                      <a:pt x="1931" y="2365"/>
                    </a:lnTo>
                    <a:lnTo>
                      <a:pt x="1910" y="2390"/>
                    </a:lnTo>
                    <a:lnTo>
                      <a:pt x="1893" y="2413"/>
                    </a:lnTo>
                    <a:lnTo>
                      <a:pt x="1872" y="2435"/>
                    </a:lnTo>
                    <a:lnTo>
                      <a:pt x="1853" y="2460"/>
                    </a:lnTo>
                    <a:lnTo>
                      <a:pt x="1832" y="2481"/>
                    </a:lnTo>
                    <a:lnTo>
                      <a:pt x="1812" y="2502"/>
                    </a:lnTo>
                    <a:lnTo>
                      <a:pt x="1791" y="2523"/>
                    </a:lnTo>
                    <a:lnTo>
                      <a:pt x="1770" y="2544"/>
                    </a:lnTo>
                    <a:lnTo>
                      <a:pt x="1749" y="2563"/>
                    </a:lnTo>
                    <a:lnTo>
                      <a:pt x="1726" y="2582"/>
                    </a:lnTo>
                    <a:lnTo>
                      <a:pt x="1705" y="2601"/>
                    </a:lnTo>
                    <a:lnTo>
                      <a:pt x="1682" y="2620"/>
                    </a:lnTo>
                    <a:lnTo>
                      <a:pt x="1659" y="2637"/>
                    </a:lnTo>
                    <a:lnTo>
                      <a:pt x="1637" y="2654"/>
                    </a:lnTo>
                    <a:lnTo>
                      <a:pt x="1614" y="2671"/>
                    </a:lnTo>
                    <a:lnTo>
                      <a:pt x="1591" y="2688"/>
                    </a:lnTo>
                    <a:lnTo>
                      <a:pt x="1568" y="2702"/>
                    </a:lnTo>
                    <a:lnTo>
                      <a:pt x="1545" y="2717"/>
                    </a:lnTo>
                    <a:lnTo>
                      <a:pt x="1523" y="2732"/>
                    </a:lnTo>
                    <a:lnTo>
                      <a:pt x="1500" y="2747"/>
                    </a:lnTo>
                    <a:lnTo>
                      <a:pt x="1475" y="2761"/>
                    </a:lnTo>
                    <a:lnTo>
                      <a:pt x="1450" y="2774"/>
                    </a:lnTo>
                    <a:lnTo>
                      <a:pt x="1428" y="2787"/>
                    </a:lnTo>
                    <a:lnTo>
                      <a:pt x="1403" y="2799"/>
                    </a:lnTo>
                    <a:lnTo>
                      <a:pt x="1378" y="2810"/>
                    </a:lnTo>
                    <a:lnTo>
                      <a:pt x="1355" y="2821"/>
                    </a:lnTo>
                    <a:lnTo>
                      <a:pt x="1331" y="2831"/>
                    </a:lnTo>
                    <a:lnTo>
                      <a:pt x="1308" y="2842"/>
                    </a:lnTo>
                    <a:lnTo>
                      <a:pt x="1283" y="2852"/>
                    </a:lnTo>
                    <a:lnTo>
                      <a:pt x="1260" y="2861"/>
                    </a:lnTo>
                    <a:lnTo>
                      <a:pt x="1236" y="2869"/>
                    </a:lnTo>
                    <a:lnTo>
                      <a:pt x="1213" y="2878"/>
                    </a:lnTo>
                    <a:lnTo>
                      <a:pt x="1188" y="2886"/>
                    </a:lnTo>
                    <a:lnTo>
                      <a:pt x="1165" y="2894"/>
                    </a:lnTo>
                    <a:lnTo>
                      <a:pt x="1141" y="2901"/>
                    </a:lnTo>
                    <a:lnTo>
                      <a:pt x="1120" y="2911"/>
                    </a:lnTo>
                    <a:lnTo>
                      <a:pt x="1095" y="2915"/>
                    </a:lnTo>
                    <a:lnTo>
                      <a:pt x="1072" y="2922"/>
                    </a:lnTo>
                    <a:lnTo>
                      <a:pt x="1051" y="2926"/>
                    </a:lnTo>
                    <a:lnTo>
                      <a:pt x="1028" y="2932"/>
                    </a:lnTo>
                    <a:lnTo>
                      <a:pt x="1006" y="2936"/>
                    </a:lnTo>
                    <a:lnTo>
                      <a:pt x="985" y="2939"/>
                    </a:lnTo>
                    <a:lnTo>
                      <a:pt x="962" y="2943"/>
                    </a:lnTo>
                    <a:lnTo>
                      <a:pt x="941" y="2947"/>
                    </a:lnTo>
                    <a:lnTo>
                      <a:pt x="920" y="2949"/>
                    </a:lnTo>
                    <a:lnTo>
                      <a:pt x="899" y="2953"/>
                    </a:lnTo>
                    <a:lnTo>
                      <a:pt x="878" y="2955"/>
                    </a:lnTo>
                    <a:lnTo>
                      <a:pt x="859" y="2956"/>
                    </a:lnTo>
                    <a:lnTo>
                      <a:pt x="838" y="2958"/>
                    </a:lnTo>
                    <a:lnTo>
                      <a:pt x="819" y="2960"/>
                    </a:lnTo>
                    <a:lnTo>
                      <a:pt x="800" y="2960"/>
                    </a:lnTo>
                    <a:lnTo>
                      <a:pt x="783" y="2960"/>
                    </a:lnTo>
                    <a:lnTo>
                      <a:pt x="760" y="2960"/>
                    </a:lnTo>
                    <a:lnTo>
                      <a:pt x="740" y="2960"/>
                    </a:lnTo>
                    <a:lnTo>
                      <a:pt x="719" y="2958"/>
                    </a:lnTo>
                    <a:lnTo>
                      <a:pt x="700" y="2958"/>
                    </a:lnTo>
                    <a:lnTo>
                      <a:pt x="681" y="2958"/>
                    </a:lnTo>
                    <a:lnTo>
                      <a:pt x="660" y="2956"/>
                    </a:lnTo>
                    <a:lnTo>
                      <a:pt x="643" y="2956"/>
                    </a:lnTo>
                    <a:lnTo>
                      <a:pt x="624" y="2956"/>
                    </a:lnTo>
                    <a:lnTo>
                      <a:pt x="605" y="2953"/>
                    </a:lnTo>
                    <a:lnTo>
                      <a:pt x="586" y="2953"/>
                    </a:lnTo>
                    <a:lnTo>
                      <a:pt x="567" y="2951"/>
                    </a:lnTo>
                    <a:lnTo>
                      <a:pt x="550" y="2949"/>
                    </a:lnTo>
                    <a:lnTo>
                      <a:pt x="532" y="2947"/>
                    </a:lnTo>
                    <a:lnTo>
                      <a:pt x="515" y="2947"/>
                    </a:lnTo>
                    <a:lnTo>
                      <a:pt x="498" y="2945"/>
                    </a:lnTo>
                    <a:lnTo>
                      <a:pt x="483" y="2945"/>
                    </a:lnTo>
                    <a:lnTo>
                      <a:pt x="464" y="2941"/>
                    </a:lnTo>
                    <a:lnTo>
                      <a:pt x="449" y="2939"/>
                    </a:lnTo>
                    <a:lnTo>
                      <a:pt x="434" y="2937"/>
                    </a:lnTo>
                    <a:lnTo>
                      <a:pt x="418" y="2936"/>
                    </a:lnTo>
                    <a:lnTo>
                      <a:pt x="401" y="2934"/>
                    </a:lnTo>
                    <a:lnTo>
                      <a:pt x="386" y="2932"/>
                    </a:lnTo>
                    <a:lnTo>
                      <a:pt x="373" y="2928"/>
                    </a:lnTo>
                    <a:lnTo>
                      <a:pt x="359" y="2926"/>
                    </a:lnTo>
                    <a:lnTo>
                      <a:pt x="344" y="2924"/>
                    </a:lnTo>
                    <a:lnTo>
                      <a:pt x="331" y="2922"/>
                    </a:lnTo>
                    <a:lnTo>
                      <a:pt x="318" y="2918"/>
                    </a:lnTo>
                    <a:lnTo>
                      <a:pt x="304" y="2917"/>
                    </a:lnTo>
                    <a:lnTo>
                      <a:pt x="293" y="2915"/>
                    </a:lnTo>
                    <a:lnTo>
                      <a:pt x="280" y="2913"/>
                    </a:lnTo>
                    <a:lnTo>
                      <a:pt x="268" y="2911"/>
                    </a:lnTo>
                    <a:lnTo>
                      <a:pt x="257" y="2907"/>
                    </a:lnTo>
                    <a:lnTo>
                      <a:pt x="245" y="2905"/>
                    </a:lnTo>
                    <a:lnTo>
                      <a:pt x="234" y="2901"/>
                    </a:lnTo>
                    <a:lnTo>
                      <a:pt x="223" y="2899"/>
                    </a:lnTo>
                    <a:lnTo>
                      <a:pt x="213" y="2897"/>
                    </a:lnTo>
                    <a:lnTo>
                      <a:pt x="202" y="2894"/>
                    </a:lnTo>
                    <a:lnTo>
                      <a:pt x="192" y="2892"/>
                    </a:lnTo>
                    <a:lnTo>
                      <a:pt x="183" y="2890"/>
                    </a:lnTo>
                    <a:lnTo>
                      <a:pt x="173" y="2888"/>
                    </a:lnTo>
                    <a:lnTo>
                      <a:pt x="166" y="2886"/>
                    </a:lnTo>
                    <a:lnTo>
                      <a:pt x="156" y="2882"/>
                    </a:lnTo>
                    <a:lnTo>
                      <a:pt x="147" y="2880"/>
                    </a:lnTo>
                    <a:lnTo>
                      <a:pt x="141" y="2878"/>
                    </a:lnTo>
                    <a:lnTo>
                      <a:pt x="133" y="2877"/>
                    </a:lnTo>
                    <a:lnTo>
                      <a:pt x="126" y="2875"/>
                    </a:lnTo>
                    <a:lnTo>
                      <a:pt x="120" y="2873"/>
                    </a:lnTo>
                    <a:lnTo>
                      <a:pt x="114" y="2871"/>
                    </a:lnTo>
                    <a:lnTo>
                      <a:pt x="109" y="2869"/>
                    </a:lnTo>
                    <a:lnTo>
                      <a:pt x="101" y="2867"/>
                    </a:lnTo>
                    <a:lnTo>
                      <a:pt x="95" y="2865"/>
                    </a:lnTo>
                    <a:lnTo>
                      <a:pt x="91" y="2865"/>
                    </a:lnTo>
                    <a:lnTo>
                      <a:pt x="82" y="2861"/>
                    </a:lnTo>
                    <a:lnTo>
                      <a:pt x="76" y="2859"/>
                    </a:lnTo>
                    <a:lnTo>
                      <a:pt x="71" y="2858"/>
                    </a:lnTo>
                    <a:lnTo>
                      <a:pt x="67" y="2856"/>
                    </a:lnTo>
                    <a:lnTo>
                      <a:pt x="65" y="2856"/>
                    </a:lnTo>
                    <a:lnTo>
                      <a:pt x="0" y="3000"/>
                    </a:lnTo>
                    <a:lnTo>
                      <a:pt x="6" y="3000"/>
                    </a:lnTo>
                    <a:lnTo>
                      <a:pt x="10" y="3002"/>
                    </a:lnTo>
                    <a:lnTo>
                      <a:pt x="17" y="3004"/>
                    </a:lnTo>
                    <a:lnTo>
                      <a:pt x="23" y="3008"/>
                    </a:lnTo>
                    <a:lnTo>
                      <a:pt x="34" y="3012"/>
                    </a:lnTo>
                    <a:lnTo>
                      <a:pt x="38" y="3012"/>
                    </a:lnTo>
                    <a:lnTo>
                      <a:pt x="46" y="3013"/>
                    </a:lnTo>
                    <a:lnTo>
                      <a:pt x="52" y="3015"/>
                    </a:lnTo>
                    <a:lnTo>
                      <a:pt x="59" y="3019"/>
                    </a:lnTo>
                    <a:lnTo>
                      <a:pt x="65" y="3019"/>
                    </a:lnTo>
                    <a:lnTo>
                      <a:pt x="72" y="3023"/>
                    </a:lnTo>
                    <a:lnTo>
                      <a:pt x="80" y="3025"/>
                    </a:lnTo>
                    <a:lnTo>
                      <a:pt x="88" y="3027"/>
                    </a:lnTo>
                    <a:lnTo>
                      <a:pt x="95" y="3029"/>
                    </a:lnTo>
                    <a:lnTo>
                      <a:pt x="105" y="3031"/>
                    </a:lnTo>
                    <a:lnTo>
                      <a:pt x="114" y="3034"/>
                    </a:lnTo>
                    <a:lnTo>
                      <a:pt x="124" y="3038"/>
                    </a:lnTo>
                    <a:lnTo>
                      <a:pt x="133" y="3040"/>
                    </a:lnTo>
                    <a:lnTo>
                      <a:pt x="145" y="3044"/>
                    </a:lnTo>
                    <a:lnTo>
                      <a:pt x="154" y="3046"/>
                    </a:lnTo>
                    <a:lnTo>
                      <a:pt x="166" y="3048"/>
                    </a:lnTo>
                    <a:lnTo>
                      <a:pt x="177" y="3050"/>
                    </a:lnTo>
                    <a:lnTo>
                      <a:pt x="188" y="3053"/>
                    </a:lnTo>
                    <a:lnTo>
                      <a:pt x="202" y="3057"/>
                    </a:lnTo>
                    <a:lnTo>
                      <a:pt x="215" y="3059"/>
                    </a:lnTo>
                    <a:lnTo>
                      <a:pt x="226" y="3061"/>
                    </a:lnTo>
                    <a:lnTo>
                      <a:pt x="240" y="3063"/>
                    </a:lnTo>
                    <a:lnTo>
                      <a:pt x="251" y="3067"/>
                    </a:lnTo>
                    <a:lnTo>
                      <a:pt x="266" y="3071"/>
                    </a:lnTo>
                    <a:lnTo>
                      <a:pt x="280" y="3072"/>
                    </a:lnTo>
                    <a:lnTo>
                      <a:pt x="295" y="3074"/>
                    </a:lnTo>
                    <a:lnTo>
                      <a:pt x="310" y="3076"/>
                    </a:lnTo>
                    <a:lnTo>
                      <a:pt x="325" y="3080"/>
                    </a:lnTo>
                    <a:lnTo>
                      <a:pt x="340" y="3082"/>
                    </a:lnTo>
                    <a:lnTo>
                      <a:pt x="356" y="3084"/>
                    </a:lnTo>
                    <a:lnTo>
                      <a:pt x="373" y="3086"/>
                    </a:lnTo>
                    <a:lnTo>
                      <a:pt x="388" y="3090"/>
                    </a:lnTo>
                    <a:lnTo>
                      <a:pt x="405" y="3091"/>
                    </a:lnTo>
                    <a:lnTo>
                      <a:pt x="422" y="3093"/>
                    </a:lnTo>
                    <a:lnTo>
                      <a:pt x="439" y="3095"/>
                    </a:lnTo>
                    <a:lnTo>
                      <a:pt x="458" y="3099"/>
                    </a:lnTo>
                    <a:lnTo>
                      <a:pt x="475" y="3101"/>
                    </a:lnTo>
                    <a:lnTo>
                      <a:pt x="494" y="3103"/>
                    </a:lnTo>
                    <a:lnTo>
                      <a:pt x="512" y="3103"/>
                    </a:lnTo>
                    <a:lnTo>
                      <a:pt x="531" y="3105"/>
                    </a:lnTo>
                    <a:lnTo>
                      <a:pt x="550" y="3107"/>
                    </a:lnTo>
                    <a:lnTo>
                      <a:pt x="569" y="3109"/>
                    </a:lnTo>
                    <a:lnTo>
                      <a:pt x="589" y="3109"/>
                    </a:lnTo>
                    <a:lnTo>
                      <a:pt x="610" y="3112"/>
                    </a:lnTo>
                    <a:lnTo>
                      <a:pt x="629" y="3112"/>
                    </a:lnTo>
                    <a:lnTo>
                      <a:pt x="650" y="3112"/>
                    </a:lnTo>
                    <a:lnTo>
                      <a:pt x="671" y="3114"/>
                    </a:lnTo>
                    <a:lnTo>
                      <a:pt x="694" y="3114"/>
                    </a:lnTo>
                    <a:lnTo>
                      <a:pt x="715" y="3114"/>
                    </a:lnTo>
                    <a:lnTo>
                      <a:pt x="738" y="3116"/>
                    </a:lnTo>
                    <a:lnTo>
                      <a:pt x="759" y="3116"/>
                    </a:lnTo>
                    <a:lnTo>
                      <a:pt x="783" y="3116"/>
                    </a:lnTo>
                    <a:lnTo>
                      <a:pt x="804" y="3116"/>
                    </a:lnTo>
                    <a:lnTo>
                      <a:pt x="827" y="3114"/>
                    </a:lnTo>
                    <a:lnTo>
                      <a:pt x="850" y="3114"/>
                    </a:lnTo>
                    <a:lnTo>
                      <a:pt x="875" y="3112"/>
                    </a:lnTo>
                    <a:lnTo>
                      <a:pt x="899" y="3109"/>
                    </a:lnTo>
                    <a:lnTo>
                      <a:pt x="924" y="3107"/>
                    </a:lnTo>
                    <a:lnTo>
                      <a:pt x="949" y="3103"/>
                    </a:lnTo>
                    <a:lnTo>
                      <a:pt x="975" y="3101"/>
                    </a:lnTo>
                    <a:lnTo>
                      <a:pt x="1000" y="3095"/>
                    </a:lnTo>
                    <a:lnTo>
                      <a:pt x="1027" y="3091"/>
                    </a:lnTo>
                    <a:lnTo>
                      <a:pt x="1053" y="3084"/>
                    </a:lnTo>
                    <a:lnTo>
                      <a:pt x="1080" y="3080"/>
                    </a:lnTo>
                    <a:lnTo>
                      <a:pt x="1106" y="3072"/>
                    </a:lnTo>
                    <a:lnTo>
                      <a:pt x="1135" y="3067"/>
                    </a:lnTo>
                    <a:lnTo>
                      <a:pt x="1162" y="3059"/>
                    </a:lnTo>
                    <a:lnTo>
                      <a:pt x="1190" y="3051"/>
                    </a:lnTo>
                    <a:lnTo>
                      <a:pt x="1219" y="3042"/>
                    </a:lnTo>
                    <a:lnTo>
                      <a:pt x="1247" y="3032"/>
                    </a:lnTo>
                    <a:lnTo>
                      <a:pt x="1274" y="3023"/>
                    </a:lnTo>
                    <a:lnTo>
                      <a:pt x="1302" y="3013"/>
                    </a:lnTo>
                    <a:lnTo>
                      <a:pt x="1331" y="3002"/>
                    </a:lnTo>
                    <a:lnTo>
                      <a:pt x="1359" y="2991"/>
                    </a:lnTo>
                    <a:lnTo>
                      <a:pt x="1388" y="2977"/>
                    </a:lnTo>
                    <a:lnTo>
                      <a:pt x="1418" y="2966"/>
                    </a:lnTo>
                    <a:lnTo>
                      <a:pt x="1445" y="2951"/>
                    </a:lnTo>
                    <a:lnTo>
                      <a:pt x="1475" y="2937"/>
                    </a:lnTo>
                    <a:lnTo>
                      <a:pt x="1502" y="2922"/>
                    </a:lnTo>
                    <a:lnTo>
                      <a:pt x="1532" y="2907"/>
                    </a:lnTo>
                    <a:lnTo>
                      <a:pt x="1559" y="2892"/>
                    </a:lnTo>
                    <a:lnTo>
                      <a:pt x="1589" y="2877"/>
                    </a:lnTo>
                    <a:lnTo>
                      <a:pt x="1616" y="2858"/>
                    </a:lnTo>
                    <a:lnTo>
                      <a:pt x="1646" y="2842"/>
                    </a:lnTo>
                    <a:lnTo>
                      <a:pt x="1673" y="2821"/>
                    </a:lnTo>
                    <a:lnTo>
                      <a:pt x="1701" y="2802"/>
                    </a:lnTo>
                    <a:lnTo>
                      <a:pt x="1728" y="2782"/>
                    </a:lnTo>
                    <a:lnTo>
                      <a:pt x="1754" y="2763"/>
                    </a:lnTo>
                    <a:lnTo>
                      <a:pt x="1781" y="2742"/>
                    </a:lnTo>
                    <a:lnTo>
                      <a:pt x="1808" y="2721"/>
                    </a:lnTo>
                    <a:lnTo>
                      <a:pt x="1834" y="2698"/>
                    </a:lnTo>
                    <a:lnTo>
                      <a:pt x="1861" y="2675"/>
                    </a:lnTo>
                    <a:lnTo>
                      <a:pt x="1886" y="2650"/>
                    </a:lnTo>
                    <a:lnTo>
                      <a:pt x="1912" y="2626"/>
                    </a:lnTo>
                    <a:lnTo>
                      <a:pt x="1937" y="2601"/>
                    </a:lnTo>
                    <a:lnTo>
                      <a:pt x="1962" y="2576"/>
                    </a:lnTo>
                    <a:lnTo>
                      <a:pt x="1986" y="2548"/>
                    </a:lnTo>
                    <a:lnTo>
                      <a:pt x="2009" y="2523"/>
                    </a:lnTo>
                    <a:lnTo>
                      <a:pt x="2032" y="2494"/>
                    </a:lnTo>
                    <a:lnTo>
                      <a:pt x="2057" y="2466"/>
                    </a:lnTo>
                    <a:lnTo>
                      <a:pt x="2078" y="2435"/>
                    </a:lnTo>
                    <a:lnTo>
                      <a:pt x="2099" y="2407"/>
                    </a:lnTo>
                    <a:lnTo>
                      <a:pt x="2119" y="2375"/>
                    </a:lnTo>
                    <a:lnTo>
                      <a:pt x="2140" y="2344"/>
                    </a:lnTo>
                    <a:lnTo>
                      <a:pt x="2159" y="2310"/>
                    </a:lnTo>
                    <a:lnTo>
                      <a:pt x="2178" y="2278"/>
                    </a:lnTo>
                    <a:lnTo>
                      <a:pt x="2197" y="2243"/>
                    </a:lnTo>
                    <a:lnTo>
                      <a:pt x="2216" y="2211"/>
                    </a:lnTo>
                    <a:lnTo>
                      <a:pt x="2232" y="2175"/>
                    </a:lnTo>
                    <a:lnTo>
                      <a:pt x="2249" y="2139"/>
                    </a:lnTo>
                    <a:lnTo>
                      <a:pt x="2264" y="2103"/>
                    </a:lnTo>
                    <a:lnTo>
                      <a:pt x="2281" y="2065"/>
                    </a:lnTo>
                    <a:lnTo>
                      <a:pt x="2294" y="2025"/>
                    </a:lnTo>
                    <a:lnTo>
                      <a:pt x="2308" y="1987"/>
                    </a:lnTo>
                    <a:lnTo>
                      <a:pt x="2321" y="1947"/>
                    </a:lnTo>
                    <a:lnTo>
                      <a:pt x="2332" y="1907"/>
                    </a:lnTo>
                    <a:lnTo>
                      <a:pt x="2334" y="1896"/>
                    </a:lnTo>
                    <a:lnTo>
                      <a:pt x="2338" y="1886"/>
                    </a:lnTo>
                    <a:lnTo>
                      <a:pt x="2340" y="1875"/>
                    </a:lnTo>
                    <a:lnTo>
                      <a:pt x="2342" y="1867"/>
                    </a:lnTo>
                    <a:lnTo>
                      <a:pt x="2344" y="1856"/>
                    </a:lnTo>
                    <a:lnTo>
                      <a:pt x="2346" y="1846"/>
                    </a:lnTo>
                    <a:lnTo>
                      <a:pt x="2349" y="1835"/>
                    </a:lnTo>
                    <a:lnTo>
                      <a:pt x="2351" y="1825"/>
                    </a:lnTo>
                    <a:lnTo>
                      <a:pt x="2353" y="1816"/>
                    </a:lnTo>
                    <a:lnTo>
                      <a:pt x="2355" y="1804"/>
                    </a:lnTo>
                    <a:lnTo>
                      <a:pt x="2355" y="1795"/>
                    </a:lnTo>
                    <a:lnTo>
                      <a:pt x="2359" y="1785"/>
                    </a:lnTo>
                    <a:lnTo>
                      <a:pt x="2359" y="1776"/>
                    </a:lnTo>
                    <a:lnTo>
                      <a:pt x="2361" y="1764"/>
                    </a:lnTo>
                    <a:lnTo>
                      <a:pt x="2363" y="1755"/>
                    </a:lnTo>
                    <a:lnTo>
                      <a:pt x="2365" y="1745"/>
                    </a:lnTo>
                    <a:lnTo>
                      <a:pt x="2365" y="1734"/>
                    </a:lnTo>
                    <a:lnTo>
                      <a:pt x="2366" y="1724"/>
                    </a:lnTo>
                    <a:lnTo>
                      <a:pt x="2366" y="1713"/>
                    </a:lnTo>
                    <a:lnTo>
                      <a:pt x="2368" y="1704"/>
                    </a:lnTo>
                    <a:lnTo>
                      <a:pt x="2370" y="1692"/>
                    </a:lnTo>
                    <a:lnTo>
                      <a:pt x="2370" y="1683"/>
                    </a:lnTo>
                    <a:lnTo>
                      <a:pt x="2372" y="1671"/>
                    </a:lnTo>
                    <a:lnTo>
                      <a:pt x="2372" y="1662"/>
                    </a:lnTo>
                    <a:lnTo>
                      <a:pt x="2372" y="1652"/>
                    </a:lnTo>
                    <a:lnTo>
                      <a:pt x="2374" y="1643"/>
                    </a:lnTo>
                    <a:lnTo>
                      <a:pt x="2374" y="1631"/>
                    </a:lnTo>
                    <a:lnTo>
                      <a:pt x="2374" y="1622"/>
                    </a:lnTo>
                    <a:lnTo>
                      <a:pt x="2374" y="1610"/>
                    </a:lnTo>
                    <a:lnTo>
                      <a:pt x="2374" y="1601"/>
                    </a:lnTo>
                    <a:lnTo>
                      <a:pt x="2374" y="1589"/>
                    </a:lnTo>
                    <a:lnTo>
                      <a:pt x="2376" y="1580"/>
                    </a:lnTo>
                    <a:lnTo>
                      <a:pt x="2374" y="1574"/>
                    </a:lnTo>
                    <a:lnTo>
                      <a:pt x="2374" y="1567"/>
                    </a:lnTo>
                    <a:lnTo>
                      <a:pt x="2374" y="1559"/>
                    </a:lnTo>
                    <a:lnTo>
                      <a:pt x="2374" y="1553"/>
                    </a:lnTo>
                    <a:lnTo>
                      <a:pt x="2374" y="1546"/>
                    </a:lnTo>
                    <a:lnTo>
                      <a:pt x="2374" y="1538"/>
                    </a:lnTo>
                    <a:lnTo>
                      <a:pt x="2374" y="1532"/>
                    </a:lnTo>
                    <a:lnTo>
                      <a:pt x="2374" y="1525"/>
                    </a:lnTo>
                    <a:lnTo>
                      <a:pt x="2372" y="1519"/>
                    </a:lnTo>
                    <a:lnTo>
                      <a:pt x="2372" y="1511"/>
                    </a:lnTo>
                    <a:lnTo>
                      <a:pt x="2372" y="1504"/>
                    </a:lnTo>
                    <a:lnTo>
                      <a:pt x="2372" y="1498"/>
                    </a:lnTo>
                    <a:lnTo>
                      <a:pt x="2372" y="1491"/>
                    </a:lnTo>
                    <a:lnTo>
                      <a:pt x="2372" y="1485"/>
                    </a:lnTo>
                    <a:lnTo>
                      <a:pt x="2372" y="1479"/>
                    </a:lnTo>
                    <a:lnTo>
                      <a:pt x="2372" y="1472"/>
                    </a:lnTo>
                    <a:lnTo>
                      <a:pt x="2370" y="1466"/>
                    </a:lnTo>
                    <a:lnTo>
                      <a:pt x="2370" y="1458"/>
                    </a:lnTo>
                    <a:lnTo>
                      <a:pt x="2368" y="1451"/>
                    </a:lnTo>
                    <a:lnTo>
                      <a:pt x="2368" y="1445"/>
                    </a:lnTo>
                    <a:lnTo>
                      <a:pt x="2366" y="1437"/>
                    </a:lnTo>
                    <a:lnTo>
                      <a:pt x="2366" y="1432"/>
                    </a:lnTo>
                    <a:lnTo>
                      <a:pt x="2365" y="1424"/>
                    </a:lnTo>
                    <a:lnTo>
                      <a:pt x="2365" y="1418"/>
                    </a:lnTo>
                    <a:lnTo>
                      <a:pt x="2365" y="1411"/>
                    </a:lnTo>
                    <a:lnTo>
                      <a:pt x="2363" y="1405"/>
                    </a:lnTo>
                    <a:lnTo>
                      <a:pt x="2363" y="1397"/>
                    </a:lnTo>
                    <a:lnTo>
                      <a:pt x="2361" y="1390"/>
                    </a:lnTo>
                    <a:lnTo>
                      <a:pt x="2361" y="1384"/>
                    </a:lnTo>
                    <a:lnTo>
                      <a:pt x="2359" y="1377"/>
                    </a:lnTo>
                    <a:lnTo>
                      <a:pt x="2359" y="1371"/>
                    </a:lnTo>
                    <a:lnTo>
                      <a:pt x="2359" y="1365"/>
                    </a:lnTo>
                    <a:lnTo>
                      <a:pt x="2355" y="1352"/>
                    </a:lnTo>
                    <a:lnTo>
                      <a:pt x="2353" y="1340"/>
                    </a:lnTo>
                    <a:lnTo>
                      <a:pt x="2351" y="1329"/>
                    </a:lnTo>
                    <a:lnTo>
                      <a:pt x="2349" y="1318"/>
                    </a:lnTo>
                    <a:lnTo>
                      <a:pt x="2346" y="1306"/>
                    </a:lnTo>
                    <a:lnTo>
                      <a:pt x="2344" y="1295"/>
                    </a:lnTo>
                    <a:lnTo>
                      <a:pt x="2342" y="1283"/>
                    </a:lnTo>
                    <a:lnTo>
                      <a:pt x="2340" y="1272"/>
                    </a:lnTo>
                    <a:lnTo>
                      <a:pt x="2336" y="1261"/>
                    </a:lnTo>
                    <a:lnTo>
                      <a:pt x="2332" y="1249"/>
                    </a:lnTo>
                    <a:lnTo>
                      <a:pt x="2330" y="1238"/>
                    </a:lnTo>
                    <a:lnTo>
                      <a:pt x="2328" y="1226"/>
                    </a:lnTo>
                    <a:lnTo>
                      <a:pt x="2325" y="1215"/>
                    </a:lnTo>
                    <a:lnTo>
                      <a:pt x="2321" y="1203"/>
                    </a:lnTo>
                    <a:lnTo>
                      <a:pt x="2319" y="1190"/>
                    </a:lnTo>
                    <a:lnTo>
                      <a:pt x="2317" y="1181"/>
                    </a:lnTo>
                    <a:lnTo>
                      <a:pt x="2313" y="1167"/>
                    </a:lnTo>
                    <a:lnTo>
                      <a:pt x="2309" y="1158"/>
                    </a:lnTo>
                    <a:lnTo>
                      <a:pt x="2306" y="1145"/>
                    </a:lnTo>
                    <a:lnTo>
                      <a:pt x="2302" y="1133"/>
                    </a:lnTo>
                    <a:lnTo>
                      <a:pt x="2298" y="1122"/>
                    </a:lnTo>
                    <a:lnTo>
                      <a:pt x="2294" y="1110"/>
                    </a:lnTo>
                    <a:lnTo>
                      <a:pt x="2289" y="1099"/>
                    </a:lnTo>
                    <a:lnTo>
                      <a:pt x="2287" y="1089"/>
                    </a:lnTo>
                    <a:lnTo>
                      <a:pt x="2281" y="1076"/>
                    </a:lnTo>
                    <a:lnTo>
                      <a:pt x="2277" y="1067"/>
                    </a:lnTo>
                    <a:lnTo>
                      <a:pt x="2273" y="1053"/>
                    </a:lnTo>
                    <a:lnTo>
                      <a:pt x="2270" y="1044"/>
                    </a:lnTo>
                    <a:lnTo>
                      <a:pt x="2264" y="1032"/>
                    </a:lnTo>
                    <a:lnTo>
                      <a:pt x="2260" y="1021"/>
                    </a:lnTo>
                    <a:lnTo>
                      <a:pt x="2256" y="1010"/>
                    </a:lnTo>
                    <a:lnTo>
                      <a:pt x="2252" y="998"/>
                    </a:lnTo>
                    <a:lnTo>
                      <a:pt x="2247" y="987"/>
                    </a:lnTo>
                    <a:lnTo>
                      <a:pt x="2241" y="975"/>
                    </a:lnTo>
                    <a:lnTo>
                      <a:pt x="2235" y="964"/>
                    </a:lnTo>
                    <a:lnTo>
                      <a:pt x="2232" y="953"/>
                    </a:lnTo>
                    <a:lnTo>
                      <a:pt x="2226" y="941"/>
                    </a:lnTo>
                    <a:lnTo>
                      <a:pt x="2220" y="930"/>
                    </a:lnTo>
                    <a:lnTo>
                      <a:pt x="2214" y="918"/>
                    </a:lnTo>
                    <a:lnTo>
                      <a:pt x="2209" y="909"/>
                    </a:lnTo>
                    <a:lnTo>
                      <a:pt x="2203" y="897"/>
                    </a:lnTo>
                    <a:lnTo>
                      <a:pt x="2199" y="886"/>
                    </a:lnTo>
                    <a:lnTo>
                      <a:pt x="2192" y="875"/>
                    </a:lnTo>
                    <a:lnTo>
                      <a:pt x="2186" y="863"/>
                    </a:lnTo>
                    <a:lnTo>
                      <a:pt x="2180" y="852"/>
                    </a:lnTo>
                    <a:lnTo>
                      <a:pt x="2175" y="842"/>
                    </a:lnTo>
                    <a:lnTo>
                      <a:pt x="2169" y="831"/>
                    </a:lnTo>
                    <a:lnTo>
                      <a:pt x="2163" y="819"/>
                    </a:lnTo>
                    <a:lnTo>
                      <a:pt x="2156" y="808"/>
                    </a:lnTo>
                    <a:lnTo>
                      <a:pt x="2150" y="799"/>
                    </a:lnTo>
                    <a:lnTo>
                      <a:pt x="2144" y="787"/>
                    </a:lnTo>
                    <a:lnTo>
                      <a:pt x="2137" y="778"/>
                    </a:lnTo>
                    <a:lnTo>
                      <a:pt x="2129" y="766"/>
                    </a:lnTo>
                    <a:lnTo>
                      <a:pt x="2123" y="755"/>
                    </a:lnTo>
                    <a:lnTo>
                      <a:pt x="2116" y="743"/>
                    </a:lnTo>
                    <a:lnTo>
                      <a:pt x="2110" y="734"/>
                    </a:lnTo>
                    <a:lnTo>
                      <a:pt x="2102" y="722"/>
                    </a:lnTo>
                    <a:lnTo>
                      <a:pt x="2097" y="711"/>
                    </a:lnTo>
                    <a:lnTo>
                      <a:pt x="2089" y="702"/>
                    </a:lnTo>
                    <a:lnTo>
                      <a:pt x="2081" y="690"/>
                    </a:lnTo>
                    <a:lnTo>
                      <a:pt x="2074" y="679"/>
                    </a:lnTo>
                    <a:lnTo>
                      <a:pt x="2068" y="669"/>
                    </a:lnTo>
                    <a:lnTo>
                      <a:pt x="2059" y="658"/>
                    </a:lnTo>
                    <a:lnTo>
                      <a:pt x="2053" y="64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0" name="Freeform 19"/>
              <p:cNvSpPr/>
              <p:nvPr/>
            </p:nvSpPr>
            <p:spPr>
              <a:xfrm>
                <a:off x="1236" y="2592"/>
                <a:ext cx="105" cy="455"/>
              </a:xfrm>
              <a:custGeom>
                <a:avLst/>
                <a:gdLst>
                  <a:gd name="txL" fmla="*/ 0 w 209"/>
                  <a:gd name="txT" fmla="*/ 0 h 909"/>
                  <a:gd name="txR" fmla="*/ 209 w 209"/>
                  <a:gd name="txB" fmla="*/ 909 h 909"/>
                </a:gdLst>
                <a:ahLst/>
                <a:cxnLst>
                  <a:cxn ang="0">
                    <a:pos x="6" y="0"/>
                  </a:cxn>
                  <a:cxn ang="0">
                    <a:pos x="0" y="113"/>
                  </a:cxn>
                  <a:cxn ang="0">
                    <a:pos x="21" y="114"/>
                  </a:cxn>
                  <a:cxn ang="0">
                    <a:pos x="27" y="1"/>
                  </a:cxn>
                  <a:cxn ang="0">
                    <a:pos x="6" y="0"/>
                  </a:cxn>
                  <a:cxn ang="0">
                    <a:pos x="6" y="0"/>
                  </a:cxn>
                </a:cxnLst>
                <a:rect l="txL" t="txT" r="txR" b="txB"/>
                <a:pathLst>
                  <a:path w="209" h="909">
                    <a:moveTo>
                      <a:pt x="46" y="0"/>
                    </a:moveTo>
                    <a:lnTo>
                      <a:pt x="0" y="902"/>
                    </a:lnTo>
                    <a:lnTo>
                      <a:pt x="165" y="909"/>
                    </a:lnTo>
                    <a:lnTo>
                      <a:pt x="209" y="8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1" name="Freeform 20"/>
              <p:cNvSpPr/>
              <p:nvPr/>
            </p:nvSpPr>
            <p:spPr>
              <a:xfrm>
                <a:off x="624" y="1478"/>
                <a:ext cx="1308" cy="1032"/>
              </a:xfrm>
              <a:custGeom>
                <a:avLst/>
                <a:gdLst>
                  <a:gd name="txL" fmla="*/ 0 w 2615"/>
                  <a:gd name="txT" fmla="*/ 0 h 2065"/>
                  <a:gd name="txR" fmla="*/ 2615 w 2615"/>
                  <a:gd name="txB" fmla="*/ 2065 h 2065"/>
                </a:gdLst>
                <a:ahLst/>
                <a:cxnLst>
                  <a:cxn ang="0">
                    <a:pos x="304" y="203"/>
                  </a:cxn>
                  <a:cxn ang="0">
                    <a:pos x="305" y="210"/>
                  </a:cxn>
                  <a:cxn ang="0">
                    <a:pos x="306" y="218"/>
                  </a:cxn>
                  <a:cxn ang="0">
                    <a:pos x="306" y="225"/>
                  </a:cxn>
                  <a:cxn ang="0">
                    <a:pos x="304" y="235"/>
                  </a:cxn>
                  <a:cxn ang="0">
                    <a:pos x="297" y="238"/>
                  </a:cxn>
                  <a:cxn ang="0">
                    <a:pos x="287" y="237"/>
                  </a:cxn>
                  <a:cxn ang="0">
                    <a:pos x="272" y="232"/>
                  </a:cxn>
                  <a:cxn ang="0">
                    <a:pos x="252" y="225"/>
                  </a:cxn>
                  <a:cxn ang="0">
                    <a:pos x="227" y="214"/>
                  </a:cxn>
                  <a:cxn ang="0">
                    <a:pos x="199" y="199"/>
                  </a:cxn>
                  <a:cxn ang="0">
                    <a:pos x="168" y="181"/>
                  </a:cxn>
                  <a:cxn ang="0">
                    <a:pos x="142" y="163"/>
                  </a:cxn>
                  <a:cxn ang="0">
                    <a:pos x="125" y="149"/>
                  </a:cxn>
                  <a:cxn ang="0">
                    <a:pos x="105" y="131"/>
                  </a:cxn>
                  <a:cxn ang="0">
                    <a:pos x="84" y="111"/>
                  </a:cxn>
                  <a:cxn ang="0">
                    <a:pos x="63" y="90"/>
                  </a:cxn>
                  <a:cxn ang="0">
                    <a:pos x="45" y="69"/>
                  </a:cxn>
                  <a:cxn ang="0">
                    <a:pos x="30" y="50"/>
                  </a:cxn>
                  <a:cxn ang="0">
                    <a:pos x="23" y="36"/>
                  </a:cxn>
                  <a:cxn ang="0">
                    <a:pos x="20" y="26"/>
                  </a:cxn>
                  <a:cxn ang="0">
                    <a:pos x="27" y="20"/>
                  </a:cxn>
                  <a:cxn ang="0">
                    <a:pos x="35" y="19"/>
                  </a:cxn>
                  <a:cxn ang="0">
                    <a:pos x="43" y="20"/>
                  </a:cxn>
                  <a:cxn ang="0">
                    <a:pos x="52" y="22"/>
                  </a:cxn>
                  <a:cxn ang="0">
                    <a:pos x="61" y="26"/>
                  </a:cxn>
                  <a:cxn ang="0">
                    <a:pos x="70" y="23"/>
                  </a:cxn>
                  <a:cxn ang="0">
                    <a:pos x="80" y="17"/>
                  </a:cxn>
                  <a:cxn ang="0">
                    <a:pos x="75" y="12"/>
                  </a:cxn>
                  <a:cxn ang="0">
                    <a:pos x="68" y="7"/>
                  </a:cxn>
                  <a:cxn ang="0">
                    <a:pos x="59" y="4"/>
                  </a:cxn>
                  <a:cxn ang="0">
                    <a:pos x="48" y="1"/>
                  </a:cxn>
                  <a:cxn ang="0">
                    <a:pos x="38" y="0"/>
                  </a:cxn>
                  <a:cxn ang="0">
                    <a:pos x="27" y="0"/>
                  </a:cxn>
                  <a:cxn ang="0">
                    <a:pos x="18" y="2"/>
                  </a:cxn>
                  <a:cxn ang="0">
                    <a:pos x="9" y="7"/>
                  </a:cxn>
                  <a:cxn ang="0">
                    <a:pos x="3" y="13"/>
                  </a:cxn>
                  <a:cxn ang="0">
                    <a:pos x="1" y="21"/>
                  </a:cxn>
                  <a:cxn ang="0">
                    <a:pos x="1" y="29"/>
                  </a:cxn>
                  <a:cxn ang="0">
                    <a:pos x="2" y="36"/>
                  </a:cxn>
                  <a:cxn ang="0">
                    <a:pos x="5" y="44"/>
                  </a:cxn>
                  <a:cxn ang="0">
                    <a:pos x="9" y="52"/>
                  </a:cxn>
                  <a:cxn ang="0">
                    <a:pos x="21" y="71"/>
                  </a:cxn>
                  <a:cxn ang="0">
                    <a:pos x="39" y="93"/>
                  </a:cxn>
                  <a:cxn ang="0">
                    <a:pos x="60" y="116"/>
                  </a:cxn>
                  <a:cxn ang="0">
                    <a:pos x="81" y="137"/>
                  </a:cxn>
                  <a:cxn ang="0">
                    <a:pos x="102" y="155"/>
                  </a:cxn>
                  <a:cxn ang="0">
                    <a:pos x="119" y="170"/>
                  </a:cxn>
                  <a:cxn ang="0">
                    <a:pos x="132" y="180"/>
                  </a:cxn>
                  <a:cxn ang="0">
                    <a:pos x="155" y="196"/>
                  </a:cxn>
                  <a:cxn ang="0">
                    <a:pos x="185" y="214"/>
                  </a:cxn>
                  <a:cxn ang="0">
                    <a:pos x="215" y="230"/>
                  </a:cxn>
                  <a:cxn ang="0">
                    <a:pos x="242" y="242"/>
                  </a:cxn>
                  <a:cxn ang="0">
                    <a:pos x="266" y="251"/>
                  </a:cxn>
                  <a:cxn ang="0">
                    <a:pos x="287" y="256"/>
                  </a:cxn>
                  <a:cxn ang="0">
                    <a:pos x="302" y="257"/>
                  </a:cxn>
                  <a:cxn ang="0">
                    <a:pos x="314" y="253"/>
                  </a:cxn>
                  <a:cxn ang="0">
                    <a:pos x="322" y="244"/>
                  </a:cxn>
                  <a:cxn ang="0">
                    <a:pos x="326" y="233"/>
                  </a:cxn>
                  <a:cxn ang="0">
                    <a:pos x="327" y="221"/>
                  </a:cxn>
                  <a:cxn ang="0">
                    <a:pos x="326" y="209"/>
                  </a:cxn>
                  <a:cxn ang="0">
                    <a:pos x="324" y="199"/>
                  </a:cxn>
                  <a:cxn ang="0">
                    <a:pos x="322" y="191"/>
                  </a:cxn>
                </a:cxnLst>
                <a:rect l="txL" t="txT" r="txR" b="txB"/>
                <a:pathLst>
                  <a:path w="2615" h="2065">
                    <a:moveTo>
                      <a:pt x="2570" y="1527"/>
                    </a:moveTo>
                    <a:lnTo>
                      <a:pt x="2414" y="1576"/>
                    </a:lnTo>
                    <a:lnTo>
                      <a:pt x="2416" y="1584"/>
                    </a:lnTo>
                    <a:lnTo>
                      <a:pt x="2419" y="1593"/>
                    </a:lnTo>
                    <a:lnTo>
                      <a:pt x="2421" y="1603"/>
                    </a:lnTo>
                    <a:lnTo>
                      <a:pt x="2425" y="1614"/>
                    </a:lnTo>
                    <a:lnTo>
                      <a:pt x="2425" y="1620"/>
                    </a:lnTo>
                    <a:lnTo>
                      <a:pt x="2427" y="1624"/>
                    </a:lnTo>
                    <a:lnTo>
                      <a:pt x="2429" y="1631"/>
                    </a:lnTo>
                    <a:lnTo>
                      <a:pt x="2431" y="1637"/>
                    </a:lnTo>
                    <a:lnTo>
                      <a:pt x="2431" y="1643"/>
                    </a:lnTo>
                    <a:lnTo>
                      <a:pt x="2433" y="1648"/>
                    </a:lnTo>
                    <a:lnTo>
                      <a:pt x="2435" y="1656"/>
                    </a:lnTo>
                    <a:lnTo>
                      <a:pt x="2437" y="1662"/>
                    </a:lnTo>
                    <a:lnTo>
                      <a:pt x="2437" y="1667"/>
                    </a:lnTo>
                    <a:lnTo>
                      <a:pt x="2438" y="1675"/>
                    </a:lnTo>
                    <a:lnTo>
                      <a:pt x="2438" y="1681"/>
                    </a:lnTo>
                    <a:lnTo>
                      <a:pt x="2440" y="1687"/>
                    </a:lnTo>
                    <a:lnTo>
                      <a:pt x="2440" y="1692"/>
                    </a:lnTo>
                    <a:lnTo>
                      <a:pt x="2442" y="1700"/>
                    </a:lnTo>
                    <a:lnTo>
                      <a:pt x="2442" y="1706"/>
                    </a:lnTo>
                    <a:lnTo>
                      <a:pt x="2444" y="1713"/>
                    </a:lnTo>
                    <a:lnTo>
                      <a:pt x="2444" y="1719"/>
                    </a:lnTo>
                    <a:lnTo>
                      <a:pt x="2446" y="1725"/>
                    </a:lnTo>
                    <a:lnTo>
                      <a:pt x="2446" y="1732"/>
                    </a:lnTo>
                    <a:lnTo>
                      <a:pt x="2448" y="1738"/>
                    </a:lnTo>
                    <a:lnTo>
                      <a:pt x="2448" y="1744"/>
                    </a:lnTo>
                    <a:lnTo>
                      <a:pt x="2448" y="1751"/>
                    </a:lnTo>
                    <a:lnTo>
                      <a:pt x="2450" y="1757"/>
                    </a:lnTo>
                    <a:lnTo>
                      <a:pt x="2450" y="1764"/>
                    </a:lnTo>
                    <a:lnTo>
                      <a:pt x="2450" y="1770"/>
                    </a:lnTo>
                    <a:lnTo>
                      <a:pt x="2450" y="1776"/>
                    </a:lnTo>
                    <a:lnTo>
                      <a:pt x="2450" y="1782"/>
                    </a:lnTo>
                    <a:lnTo>
                      <a:pt x="2450" y="1789"/>
                    </a:lnTo>
                    <a:lnTo>
                      <a:pt x="2448" y="1795"/>
                    </a:lnTo>
                    <a:lnTo>
                      <a:pt x="2448" y="1801"/>
                    </a:lnTo>
                    <a:lnTo>
                      <a:pt x="2448" y="1806"/>
                    </a:lnTo>
                    <a:lnTo>
                      <a:pt x="2448" y="1814"/>
                    </a:lnTo>
                    <a:lnTo>
                      <a:pt x="2446" y="1823"/>
                    </a:lnTo>
                    <a:lnTo>
                      <a:pt x="2444" y="1835"/>
                    </a:lnTo>
                    <a:lnTo>
                      <a:pt x="2442" y="1846"/>
                    </a:lnTo>
                    <a:lnTo>
                      <a:pt x="2440" y="1856"/>
                    </a:lnTo>
                    <a:lnTo>
                      <a:pt x="2437" y="1865"/>
                    </a:lnTo>
                    <a:lnTo>
                      <a:pt x="2431" y="1873"/>
                    </a:lnTo>
                    <a:lnTo>
                      <a:pt x="2427" y="1880"/>
                    </a:lnTo>
                    <a:lnTo>
                      <a:pt x="2421" y="1890"/>
                    </a:lnTo>
                    <a:lnTo>
                      <a:pt x="2416" y="1894"/>
                    </a:lnTo>
                    <a:lnTo>
                      <a:pt x="2410" y="1901"/>
                    </a:lnTo>
                    <a:lnTo>
                      <a:pt x="2402" y="1905"/>
                    </a:lnTo>
                    <a:lnTo>
                      <a:pt x="2395" y="1911"/>
                    </a:lnTo>
                    <a:lnTo>
                      <a:pt x="2391" y="1911"/>
                    </a:lnTo>
                    <a:lnTo>
                      <a:pt x="2385" y="1911"/>
                    </a:lnTo>
                    <a:lnTo>
                      <a:pt x="2380" y="1911"/>
                    </a:lnTo>
                    <a:lnTo>
                      <a:pt x="2374" y="1911"/>
                    </a:lnTo>
                    <a:lnTo>
                      <a:pt x="2366" y="1911"/>
                    </a:lnTo>
                    <a:lnTo>
                      <a:pt x="2361" y="1911"/>
                    </a:lnTo>
                    <a:lnTo>
                      <a:pt x="2351" y="1909"/>
                    </a:lnTo>
                    <a:lnTo>
                      <a:pt x="2343" y="1909"/>
                    </a:lnTo>
                    <a:lnTo>
                      <a:pt x="2334" y="1907"/>
                    </a:lnTo>
                    <a:lnTo>
                      <a:pt x="2324" y="1905"/>
                    </a:lnTo>
                    <a:lnTo>
                      <a:pt x="2315" y="1903"/>
                    </a:lnTo>
                    <a:lnTo>
                      <a:pt x="2304" y="1901"/>
                    </a:lnTo>
                    <a:lnTo>
                      <a:pt x="2292" y="1899"/>
                    </a:lnTo>
                    <a:lnTo>
                      <a:pt x="2281" y="1896"/>
                    </a:lnTo>
                    <a:lnTo>
                      <a:pt x="2269" y="1892"/>
                    </a:lnTo>
                    <a:lnTo>
                      <a:pt x="2258" y="1890"/>
                    </a:lnTo>
                    <a:lnTo>
                      <a:pt x="2243" y="1886"/>
                    </a:lnTo>
                    <a:lnTo>
                      <a:pt x="2229" y="1882"/>
                    </a:lnTo>
                    <a:lnTo>
                      <a:pt x="2214" y="1877"/>
                    </a:lnTo>
                    <a:lnTo>
                      <a:pt x="2201" y="1873"/>
                    </a:lnTo>
                    <a:lnTo>
                      <a:pt x="2184" y="1867"/>
                    </a:lnTo>
                    <a:lnTo>
                      <a:pt x="2169" y="1861"/>
                    </a:lnTo>
                    <a:lnTo>
                      <a:pt x="2153" y="1858"/>
                    </a:lnTo>
                    <a:lnTo>
                      <a:pt x="2136" y="1852"/>
                    </a:lnTo>
                    <a:lnTo>
                      <a:pt x="2119" y="1844"/>
                    </a:lnTo>
                    <a:lnTo>
                      <a:pt x="2102" y="1839"/>
                    </a:lnTo>
                    <a:lnTo>
                      <a:pt x="2083" y="1831"/>
                    </a:lnTo>
                    <a:lnTo>
                      <a:pt x="2066" y="1825"/>
                    </a:lnTo>
                    <a:lnTo>
                      <a:pt x="2047" y="1816"/>
                    </a:lnTo>
                    <a:lnTo>
                      <a:pt x="2028" y="1810"/>
                    </a:lnTo>
                    <a:lnTo>
                      <a:pt x="2009" y="1801"/>
                    </a:lnTo>
                    <a:lnTo>
                      <a:pt x="1988" y="1793"/>
                    </a:lnTo>
                    <a:lnTo>
                      <a:pt x="1967" y="1783"/>
                    </a:lnTo>
                    <a:lnTo>
                      <a:pt x="1946" y="1774"/>
                    </a:lnTo>
                    <a:lnTo>
                      <a:pt x="1925" y="1766"/>
                    </a:lnTo>
                    <a:lnTo>
                      <a:pt x="1902" y="1757"/>
                    </a:lnTo>
                    <a:lnTo>
                      <a:pt x="1880" y="1745"/>
                    </a:lnTo>
                    <a:lnTo>
                      <a:pt x="1859" y="1734"/>
                    </a:lnTo>
                    <a:lnTo>
                      <a:pt x="1836" y="1725"/>
                    </a:lnTo>
                    <a:lnTo>
                      <a:pt x="1813" y="1713"/>
                    </a:lnTo>
                    <a:lnTo>
                      <a:pt x="1788" y="1702"/>
                    </a:lnTo>
                    <a:lnTo>
                      <a:pt x="1766" y="1690"/>
                    </a:lnTo>
                    <a:lnTo>
                      <a:pt x="1739" y="1677"/>
                    </a:lnTo>
                    <a:lnTo>
                      <a:pt x="1716" y="1666"/>
                    </a:lnTo>
                    <a:lnTo>
                      <a:pt x="1690" y="1650"/>
                    </a:lnTo>
                    <a:lnTo>
                      <a:pt x="1665" y="1639"/>
                    </a:lnTo>
                    <a:lnTo>
                      <a:pt x="1640" y="1626"/>
                    </a:lnTo>
                    <a:lnTo>
                      <a:pt x="1616" y="1612"/>
                    </a:lnTo>
                    <a:lnTo>
                      <a:pt x="1589" y="1597"/>
                    </a:lnTo>
                    <a:lnTo>
                      <a:pt x="1562" y="1582"/>
                    </a:lnTo>
                    <a:lnTo>
                      <a:pt x="1536" y="1567"/>
                    </a:lnTo>
                    <a:lnTo>
                      <a:pt x="1509" y="1552"/>
                    </a:lnTo>
                    <a:lnTo>
                      <a:pt x="1481" y="1534"/>
                    </a:lnTo>
                    <a:lnTo>
                      <a:pt x="1454" y="1519"/>
                    </a:lnTo>
                    <a:lnTo>
                      <a:pt x="1427" y="1502"/>
                    </a:lnTo>
                    <a:lnTo>
                      <a:pt x="1401" y="1487"/>
                    </a:lnTo>
                    <a:lnTo>
                      <a:pt x="1372" y="1468"/>
                    </a:lnTo>
                    <a:lnTo>
                      <a:pt x="1344" y="1451"/>
                    </a:lnTo>
                    <a:lnTo>
                      <a:pt x="1315" y="1432"/>
                    </a:lnTo>
                    <a:lnTo>
                      <a:pt x="1287" y="1415"/>
                    </a:lnTo>
                    <a:lnTo>
                      <a:pt x="1258" y="1396"/>
                    </a:lnTo>
                    <a:lnTo>
                      <a:pt x="1228" y="1377"/>
                    </a:lnTo>
                    <a:lnTo>
                      <a:pt x="1199" y="1356"/>
                    </a:lnTo>
                    <a:lnTo>
                      <a:pt x="1171" y="1339"/>
                    </a:lnTo>
                    <a:lnTo>
                      <a:pt x="1157" y="1329"/>
                    </a:lnTo>
                    <a:lnTo>
                      <a:pt x="1146" y="1320"/>
                    </a:lnTo>
                    <a:lnTo>
                      <a:pt x="1133" y="1308"/>
                    </a:lnTo>
                    <a:lnTo>
                      <a:pt x="1119" y="1299"/>
                    </a:lnTo>
                    <a:lnTo>
                      <a:pt x="1104" y="1287"/>
                    </a:lnTo>
                    <a:lnTo>
                      <a:pt x="1089" y="1276"/>
                    </a:lnTo>
                    <a:lnTo>
                      <a:pt x="1074" y="1264"/>
                    </a:lnTo>
                    <a:lnTo>
                      <a:pt x="1059" y="1253"/>
                    </a:lnTo>
                    <a:lnTo>
                      <a:pt x="1043" y="1240"/>
                    </a:lnTo>
                    <a:lnTo>
                      <a:pt x="1028" y="1226"/>
                    </a:lnTo>
                    <a:lnTo>
                      <a:pt x="1011" y="1211"/>
                    </a:lnTo>
                    <a:lnTo>
                      <a:pt x="994" y="1198"/>
                    </a:lnTo>
                    <a:lnTo>
                      <a:pt x="977" y="1185"/>
                    </a:lnTo>
                    <a:lnTo>
                      <a:pt x="960" y="1169"/>
                    </a:lnTo>
                    <a:lnTo>
                      <a:pt x="943" y="1154"/>
                    </a:lnTo>
                    <a:lnTo>
                      <a:pt x="926" y="1139"/>
                    </a:lnTo>
                    <a:lnTo>
                      <a:pt x="907" y="1122"/>
                    </a:lnTo>
                    <a:lnTo>
                      <a:pt x="888" y="1107"/>
                    </a:lnTo>
                    <a:lnTo>
                      <a:pt x="870" y="1090"/>
                    </a:lnTo>
                    <a:lnTo>
                      <a:pt x="851" y="1072"/>
                    </a:lnTo>
                    <a:lnTo>
                      <a:pt x="834" y="1055"/>
                    </a:lnTo>
                    <a:lnTo>
                      <a:pt x="815" y="1038"/>
                    </a:lnTo>
                    <a:lnTo>
                      <a:pt x="796" y="1021"/>
                    </a:lnTo>
                    <a:lnTo>
                      <a:pt x="777" y="1004"/>
                    </a:lnTo>
                    <a:lnTo>
                      <a:pt x="758" y="985"/>
                    </a:lnTo>
                    <a:lnTo>
                      <a:pt x="739" y="966"/>
                    </a:lnTo>
                    <a:lnTo>
                      <a:pt x="720" y="949"/>
                    </a:lnTo>
                    <a:lnTo>
                      <a:pt x="701" y="930"/>
                    </a:lnTo>
                    <a:lnTo>
                      <a:pt x="682" y="913"/>
                    </a:lnTo>
                    <a:lnTo>
                      <a:pt x="665" y="894"/>
                    </a:lnTo>
                    <a:lnTo>
                      <a:pt x="646" y="875"/>
                    </a:lnTo>
                    <a:lnTo>
                      <a:pt x="627" y="858"/>
                    </a:lnTo>
                    <a:lnTo>
                      <a:pt x="608" y="837"/>
                    </a:lnTo>
                    <a:lnTo>
                      <a:pt x="589" y="818"/>
                    </a:lnTo>
                    <a:lnTo>
                      <a:pt x="570" y="799"/>
                    </a:lnTo>
                    <a:lnTo>
                      <a:pt x="553" y="780"/>
                    </a:lnTo>
                    <a:lnTo>
                      <a:pt x="534" y="761"/>
                    </a:lnTo>
                    <a:lnTo>
                      <a:pt x="517" y="742"/>
                    </a:lnTo>
                    <a:lnTo>
                      <a:pt x="498" y="723"/>
                    </a:lnTo>
                    <a:lnTo>
                      <a:pt x="483" y="704"/>
                    </a:lnTo>
                    <a:lnTo>
                      <a:pt x="464" y="685"/>
                    </a:lnTo>
                    <a:lnTo>
                      <a:pt x="449" y="666"/>
                    </a:lnTo>
                    <a:lnTo>
                      <a:pt x="430" y="647"/>
                    </a:lnTo>
                    <a:lnTo>
                      <a:pt x="414" y="628"/>
                    </a:lnTo>
                    <a:lnTo>
                      <a:pt x="399" y="610"/>
                    </a:lnTo>
                    <a:lnTo>
                      <a:pt x="384" y="591"/>
                    </a:lnTo>
                    <a:lnTo>
                      <a:pt x="369" y="572"/>
                    </a:lnTo>
                    <a:lnTo>
                      <a:pt x="354" y="555"/>
                    </a:lnTo>
                    <a:lnTo>
                      <a:pt x="338" y="536"/>
                    </a:lnTo>
                    <a:lnTo>
                      <a:pt x="325" y="519"/>
                    </a:lnTo>
                    <a:lnTo>
                      <a:pt x="310" y="502"/>
                    </a:lnTo>
                    <a:lnTo>
                      <a:pt x="296" y="485"/>
                    </a:lnTo>
                    <a:lnTo>
                      <a:pt x="285" y="468"/>
                    </a:lnTo>
                    <a:lnTo>
                      <a:pt x="272" y="451"/>
                    </a:lnTo>
                    <a:lnTo>
                      <a:pt x="260" y="435"/>
                    </a:lnTo>
                    <a:lnTo>
                      <a:pt x="251" y="420"/>
                    </a:lnTo>
                    <a:lnTo>
                      <a:pt x="239" y="403"/>
                    </a:lnTo>
                    <a:lnTo>
                      <a:pt x="228" y="388"/>
                    </a:lnTo>
                    <a:lnTo>
                      <a:pt x="220" y="373"/>
                    </a:lnTo>
                    <a:lnTo>
                      <a:pt x="211" y="358"/>
                    </a:lnTo>
                    <a:lnTo>
                      <a:pt x="201" y="344"/>
                    </a:lnTo>
                    <a:lnTo>
                      <a:pt x="196" y="331"/>
                    </a:lnTo>
                    <a:lnTo>
                      <a:pt x="188" y="318"/>
                    </a:lnTo>
                    <a:lnTo>
                      <a:pt x="182" y="306"/>
                    </a:lnTo>
                    <a:lnTo>
                      <a:pt x="181" y="299"/>
                    </a:lnTo>
                    <a:lnTo>
                      <a:pt x="177" y="293"/>
                    </a:lnTo>
                    <a:lnTo>
                      <a:pt x="175" y="287"/>
                    </a:lnTo>
                    <a:lnTo>
                      <a:pt x="173" y="281"/>
                    </a:lnTo>
                    <a:lnTo>
                      <a:pt x="169" y="270"/>
                    </a:lnTo>
                    <a:lnTo>
                      <a:pt x="167" y="262"/>
                    </a:lnTo>
                    <a:lnTo>
                      <a:pt x="163" y="251"/>
                    </a:lnTo>
                    <a:lnTo>
                      <a:pt x="162" y="242"/>
                    </a:lnTo>
                    <a:lnTo>
                      <a:pt x="160" y="232"/>
                    </a:lnTo>
                    <a:lnTo>
                      <a:pt x="160" y="224"/>
                    </a:lnTo>
                    <a:lnTo>
                      <a:pt x="160" y="215"/>
                    </a:lnTo>
                    <a:lnTo>
                      <a:pt x="162" y="207"/>
                    </a:lnTo>
                    <a:lnTo>
                      <a:pt x="163" y="198"/>
                    </a:lnTo>
                    <a:lnTo>
                      <a:pt x="167" y="190"/>
                    </a:lnTo>
                    <a:lnTo>
                      <a:pt x="171" y="185"/>
                    </a:lnTo>
                    <a:lnTo>
                      <a:pt x="177" y="179"/>
                    </a:lnTo>
                    <a:lnTo>
                      <a:pt x="182" y="173"/>
                    </a:lnTo>
                    <a:lnTo>
                      <a:pt x="192" y="169"/>
                    </a:lnTo>
                    <a:lnTo>
                      <a:pt x="200" y="166"/>
                    </a:lnTo>
                    <a:lnTo>
                      <a:pt x="209" y="164"/>
                    </a:lnTo>
                    <a:lnTo>
                      <a:pt x="217" y="160"/>
                    </a:lnTo>
                    <a:lnTo>
                      <a:pt x="226" y="158"/>
                    </a:lnTo>
                    <a:lnTo>
                      <a:pt x="236" y="156"/>
                    </a:lnTo>
                    <a:lnTo>
                      <a:pt x="247" y="154"/>
                    </a:lnTo>
                    <a:lnTo>
                      <a:pt x="251" y="154"/>
                    </a:lnTo>
                    <a:lnTo>
                      <a:pt x="257" y="154"/>
                    </a:lnTo>
                    <a:lnTo>
                      <a:pt x="262" y="154"/>
                    </a:lnTo>
                    <a:lnTo>
                      <a:pt x="270" y="154"/>
                    </a:lnTo>
                    <a:lnTo>
                      <a:pt x="279" y="154"/>
                    </a:lnTo>
                    <a:lnTo>
                      <a:pt x="291" y="154"/>
                    </a:lnTo>
                    <a:lnTo>
                      <a:pt x="296" y="154"/>
                    </a:lnTo>
                    <a:lnTo>
                      <a:pt x="302" y="156"/>
                    </a:lnTo>
                    <a:lnTo>
                      <a:pt x="308" y="156"/>
                    </a:lnTo>
                    <a:lnTo>
                      <a:pt x="315" y="156"/>
                    </a:lnTo>
                    <a:lnTo>
                      <a:pt x="319" y="156"/>
                    </a:lnTo>
                    <a:lnTo>
                      <a:pt x="327" y="158"/>
                    </a:lnTo>
                    <a:lnTo>
                      <a:pt x="333" y="158"/>
                    </a:lnTo>
                    <a:lnTo>
                      <a:pt x="338" y="160"/>
                    </a:lnTo>
                    <a:lnTo>
                      <a:pt x="344" y="162"/>
                    </a:lnTo>
                    <a:lnTo>
                      <a:pt x="350" y="164"/>
                    </a:lnTo>
                    <a:lnTo>
                      <a:pt x="357" y="164"/>
                    </a:lnTo>
                    <a:lnTo>
                      <a:pt x="363" y="166"/>
                    </a:lnTo>
                    <a:lnTo>
                      <a:pt x="373" y="167"/>
                    </a:lnTo>
                    <a:lnTo>
                      <a:pt x="384" y="169"/>
                    </a:lnTo>
                    <a:lnTo>
                      <a:pt x="395" y="173"/>
                    </a:lnTo>
                    <a:lnTo>
                      <a:pt x="407" y="177"/>
                    </a:lnTo>
                    <a:lnTo>
                      <a:pt x="416" y="179"/>
                    </a:lnTo>
                    <a:lnTo>
                      <a:pt x="426" y="185"/>
                    </a:lnTo>
                    <a:lnTo>
                      <a:pt x="435" y="186"/>
                    </a:lnTo>
                    <a:lnTo>
                      <a:pt x="445" y="190"/>
                    </a:lnTo>
                    <a:lnTo>
                      <a:pt x="452" y="194"/>
                    </a:lnTo>
                    <a:lnTo>
                      <a:pt x="460" y="198"/>
                    </a:lnTo>
                    <a:lnTo>
                      <a:pt x="468" y="200"/>
                    </a:lnTo>
                    <a:lnTo>
                      <a:pt x="475" y="204"/>
                    </a:lnTo>
                    <a:lnTo>
                      <a:pt x="479" y="207"/>
                    </a:lnTo>
                    <a:lnTo>
                      <a:pt x="485" y="211"/>
                    </a:lnTo>
                    <a:lnTo>
                      <a:pt x="488" y="215"/>
                    </a:lnTo>
                    <a:lnTo>
                      <a:pt x="494" y="219"/>
                    </a:lnTo>
                    <a:lnTo>
                      <a:pt x="502" y="213"/>
                    </a:lnTo>
                    <a:lnTo>
                      <a:pt x="509" y="209"/>
                    </a:lnTo>
                    <a:lnTo>
                      <a:pt x="519" y="204"/>
                    </a:lnTo>
                    <a:lnTo>
                      <a:pt x="528" y="200"/>
                    </a:lnTo>
                    <a:lnTo>
                      <a:pt x="536" y="194"/>
                    </a:lnTo>
                    <a:lnTo>
                      <a:pt x="545" y="188"/>
                    </a:lnTo>
                    <a:lnTo>
                      <a:pt x="555" y="185"/>
                    </a:lnTo>
                    <a:lnTo>
                      <a:pt x="564" y="179"/>
                    </a:lnTo>
                    <a:lnTo>
                      <a:pt x="572" y="173"/>
                    </a:lnTo>
                    <a:lnTo>
                      <a:pt x="582" y="169"/>
                    </a:lnTo>
                    <a:lnTo>
                      <a:pt x="589" y="164"/>
                    </a:lnTo>
                    <a:lnTo>
                      <a:pt x="599" y="160"/>
                    </a:lnTo>
                    <a:lnTo>
                      <a:pt x="608" y="154"/>
                    </a:lnTo>
                    <a:lnTo>
                      <a:pt x="618" y="150"/>
                    </a:lnTo>
                    <a:lnTo>
                      <a:pt x="625" y="145"/>
                    </a:lnTo>
                    <a:lnTo>
                      <a:pt x="635" y="141"/>
                    </a:lnTo>
                    <a:lnTo>
                      <a:pt x="631" y="133"/>
                    </a:lnTo>
                    <a:lnTo>
                      <a:pt x="627" y="129"/>
                    </a:lnTo>
                    <a:lnTo>
                      <a:pt x="623" y="124"/>
                    </a:lnTo>
                    <a:lnTo>
                      <a:pt x="620" y="120"/>
                    </a:lnTo>
                    <a:lnTo>
                      <a:pt x="614" y="116"/>
                    </a:lnTo>
                    <a:lnTo>
                      <a:pt x="610" y="110"/>
                    </a:lnTo>
                    <a:lnTo>
                      <a:pt x="606" y="107"/>
                    </a:lnTo>
                    <a:lnTo>
                      <a:pt x="602" y="103"/>
                    </a:lnTo>
                    <a:lnTo>
                      <a:pt x="597" y="97"/>
                    </a:lnTo>
                    <a:lnTo>
                      <a:pt x="591" y="93"/>
                    </a:lnTo>
                    <a:lnTo>
                      <a:pt x="585" y="88"/>
                    </a:lnTo>
                    <a:lnTo>
                      <a:pt x="580" y="86"/>
                    </a:lnTo>
                    <a:lnTo>
                      <a:pt x="572" y="82"/>
                    </a:lnTo>
                    <a:lnTo>
                      <a:pt x="566" y="76"/>
                    </a:lnTo>
                    <a:lnTo>
                      <a:pt x="561" y="72"/>
                    </a:lnTo>
                    <a:lnTo>
                      <a:pt x="553" y="70"/>
                    </a:lnTo>
                    <a:lnTo>
                      <a:pt x="545" y="65"/>
                    </a:lnTo>
                    <a:lnTo>
                      <a:pt x="538" y="61"/>
                    </a:lnTo>
                    <a:lnTo>
                      <a:pt x="530" y="57"/>
                    </a:lnTo>
                    <a:lnTo>
                      <a:pt x="523" y="53"/>
                    </a:lnTo>
                    <a:lnTo>
                      <a:pt x="515" y="51"/>
                    </a:lnTo>
                    <a:lnTo>
                      <a:pt x="507" y="48"/>
                    </a:lnTo>
                    <a:lnTo>
                      <a:pt x="498" y="44"/>
                    </a:lnTo>
                    <a:lnTo>
                      <a:pt x="490" y="42"/>
                    </a:lnTo>
                    <a:lnTo>
                      <a:pt x="483" y="38"/>
                    </a:lnTo>
                    <a:lnTo>
                      <a:pt x="473" y="34"/>
                    </a:lnTo>
                    <a:lnTo>
                      <a:pt x="466" y="32"/>
                    </a:lnTo>
                    <a:lnTo>
                      <a:pt x="458" y="29"/>
                    </a:lnTo>
                    <a:lnTo>
                      <a:pt x="449" y="27"/>
                    </a:lnTo>
                    <a:lnTo>
                      <a:pt x="439" y="25"/>
                    </a:lnTo>
                    <a:lnTo>
                      <a:pt x="430" y="21"/>
                    </a:lnTo>
                    <a:lnTo>
                      <a:pt x="422" y="19"/>
                    </a:lnTo>
                    <a:lnTo>
                      <a:pt x="411" y="17"/>
                    </a:lnTo>
                    <a:lnTo>
                      <a:pt x="403" y="15"/>
                    </a:lnTo>
                    <a:lnTo>
                      <a:pt x="393" y="12"/>
                    </a:lnTo>
                    <a:lnTo>
                      <a:pt x="384" y="10"/>
                    </a:lnTo>
                    <a:lnTo>
                      <a:pt x="374" y="8"/>
                    </a:lnTo>
                    <a:lnTo>
                      <a:pt x="365" y="8"/>
                    </a:lnTo>
                    <a:lnTo>
                      <a:pt x="355" y="6"/>
                    </a:lnTo>
                    <a:lnTo>
                      <a:pt x="346" y="6"/>
                    </a:lnTo>
                    <a:lnTo>
                      <a:pt x="336" y="4"/>
                    </a:lnTo>
                    <a:lnTo>
                      <a:pt x="327" y="2"/>
                    </a:lnTo>
                    <a:lnTo>
                      <a:pt x="317" y="0"/>
                    </a:lnTo>
                    <a:lnTo>
                      <a:pt x="308" y="0"/>
                    </a:lnTo>
                    <a:lnTo>
                      <a:pt x="298" y="0"/>
                    </a:lnTo>
                    <a:lnTo>
                      <a:pt x="289" y="0"/>
                    </a:lnTo>
                    <a:lnTo>
                      <a:pt x="279" y="0"/>
                    </a:lnTo>
                    <a:lnTo>
                      <a:pt x="270" y="0"/>
                    </a:lnTo>
                    <a:lnTo>
                      <a:pt x="260" y="0"/>
                    </a:lnTo>
                    <a:lnTo>
                      <a:pt x="251" y="0"/>
                    </a:lnTo>
                    <a:lnTo>
                      <a:pt x="243" y="0"/>
                    </a:lnTo>
                    <a:lnTo>
                      <a:pt x="234" y="0"/>
                    </a:lnTo>
                    <a:lnTo>
                      <a:pt x="224" y="0"/>
                    </a:lnTo>
                    <a:lnTo>
                      <a:pt x="215" y="4"/>
                    </a:lnTo>
                    <a:lnTo>
                      <a:pt x="205" y="4"/>
                    </a:lnTo>
                    <a:lnTo>
                      <a:pt x="198" y="6"/>
                    </a:lnTo>
                    <a:lnTo>
                      <a:pt x="188" y="8"/>
                    </a:lnTo>
                    <a:lnTo>
                      <a:pt x="181" y="10"/>
                    </a:lnTo>
                    <a:lnTo>
                      <a:pt x="171" y="10"/>
                    </a:lnTo>
                    <a:lnTo>
                      <a:pt x="163" y="13"/>
                    </a:lnTo>
                    <a:lnTo>
                      <a:pt x="156" y="15"/>
                    </a:lnTo>
                    <a:lnTo>
                      <a:pt x="148" y="19"/>
                    </a:lnTo>
                    <a:lnTo>
                      <a:pt x="141" y="21"/>
                    </a:lnTo>
                    <a:lnTo>
                      <a:pt x="133" y="25"/>
                    </a:lnTo>
                    <a:lnTo>
                      <a:pt x="124" y="29"/>
                    </a:lnTo>
                    <a:lnTo>
                      <a:pt x="114" y="31"/>
                    </a:lnTo>
                    <a:lnTo>
                      <a:pt x="106" y="34"/>
                    </a:lnTo>
                    <a:lnTo>
                      <a:pt x="99" y="40"/>
                    </a:lnTo>
                    <a:lnTo>
                      <a:pt x="89" y="44"/>
                    </a:lnTo>
                    <a:lnTo>
                      <a:pt x="82" y="50"/>
                    </a:lnTo>
                    <a:lnTo>
                      <a:pt x="76" y="53"/>
                    </a:lnTo>
                    <a:lnTo>
                      <a:pt x="70" y="59"/>
                    </a:lnTo>
                    <a:lnTo>
                      <a:pt x="63" y="63"/>
                    </a:lnTo>
                    <a:lnTo>
                      <a:pt x="57" y="69"/>
                    </a:lnTo>
                    <a:lnTo>
                      <a:pt x="51" y="74"/>
                    </a:lnTo>
                    <a:lnTo>
                      <a:pt x="46" y="80"/>
                    </a:lnTo>
                    <a:lnTo>
                      <a:pt x="40" y="86"/>
                    </a:lnTo>
                    <a:lnTo>
                      <a:pt x="36" y="91"/>
                    </a:lnTo>
                    <a:lnTo>
                      <a:pt x="32" y="97"/>
                    </a:lnTo>
                    <a:lnTo>
                      <a:pt x="29" y="105"/>
                    </a:lnTo>
                    <a:lnTo>
                      <a:pt x="23" y="108"/>
                    </a:lnTo>
                    <a:lnTo>
                      <a:pt x="21" y="116"/>
                    </a:lnTo>
                    <a:lnTo>
                      <a:pt x="17" y="122"/>
                    </a:lnTo>
                    <a:lnTo>
                      <a:pt x="13" y="127"/>
                    </a:lnTo>
                    <a:lnTo>
                      <a:pt x="11" y="133"/>
                    </a:lnTo>
                    <a:lnTo>
                      <a:pt x="10" y="141"/>
                    </a:lnTo>
                    <a:lnTo>
                      <a:pt x="8" y="148"/>
                    </a:lnTo>
                    <a:lnTo>
                      <a:pt x="6" y="156"/>
                    </a:lnTo>
                    <a:lnTo>
                      <a:pt x="2" y="162"/>
                    </a:lnTo>
                    <a:lnTo>
                      <a:pt x="2" y="169"/>
                    </a:lnTo>
                    <a:lnTo>
                      <a:pt x="0" y="177"/>
                    </a:lnTo>
                    <a:lnTo>
                      <a:pt x="0" y="186"/>
                    </a:lnTo>
                    <a:lnTo>
                      <a:pt x="0" y="194"/>
                    </a:lnTo>
                    <a:lnTo>
                      <a:pt x="0" y="202"/>
                    </a:lnTo>
                    <a:lnTo>
                      <a:pt x="0" y="209"/>
                    </a:lnTo>
                    <a:lnTo>
                      <a:pt x="2" y="219"/>
                    </a:lnTo>
                    <a:lnTo>
                      <a:pt x="2" y="223"/>
                    </a:lnTo>
                    <a:lnTo>
                      <a:pt x="2" y="230"/>
                    </a:lnTo>
                    <a:lnTo>
                      <a:pt x="2" y="236"/>
                    </a:lnTo>
                    <a:lnTo>
                      <a:pt x="4" y="242"/>
                    </a:lnTo>
                    <a:lnTo>
                      <a:pt x="4" y="247"/>
                    </a:lnTo>
                    <a:lnTo>
                      <a:pt x="6" y="255"/>
                    </a:lnTo>
                    <a:lnTo>
                      <a:pt x="6" y="261"/>
                    </a:lnTo>
                    <a:lnTo>
                      <a:pt x="8" y="268"/>
                    </a:lnTo>
                    <a:lnTo>
                      <a:pt x="10" y="274"/>
                    </a:lnTo>
                    <a:lnTo>
                      <a:pt x="11" y="280"/>
                    </a:lnTo>
                    <a:lnTo>
                      <a:pt x="11" y="287"/>
                    </a:lnTo>
                    <a:lnTo>
                      <a:pt x="13" y="293"/>
                    </a:lnTo>
                    <a:lnTo>
                      <a:pt x="17" y="299"/>
                    </a:lnTo>
                    <a:lnTo>
                      <a:pt x="19" y="306"/>
                    </a:lnTo>
                    <a:lnTo>
                      <a:pt x="21" y="314"/>
                    </a:lnTo>
                    <a:lnTo>
                      <a:pt x="25" y="321"/>
                    </a:lnTo>
                    <a:lnTo>
                      <a:pt x="27" y="327"/>
                    </a:lnTo>
                    <a:lnTo>
                      <a:pt x="29" y="335"/>
                    </a:lnTo>
                    <a:lnTo>
                      <a:pt x="32" y="342"/>
                    </a:lnTo>
                    <a:lnTo>
                      <a:pt x="34" y="348"/>
                    </a:lnTo>
                    <a:lnTo>
                      <a:pt x="38" y="356"/>
                    </a:lnTo>
                    <a:lnTo>
                      <a:pt x="42" y="363"/>
                    </a:lnTo>
                    <a:lnTo>
                      <a:pt x="44" y="369"/>
                    </a:lnTo>
                    <a:lnTo>
                      <a:pt x="48" y="377"/>
                    </a:lnTo>
                    <a:lnTo>
                      <a:pt x="51" y="384"/>
                    </a:lnTo>
                    <a:lnTo>
                      <a:pt x="53" y="392"/>
                    </a:lnTo>
                    <a:lnTo>
                      <a:pt x="57" y="397"/>
                    </a:lnTo>
                    <a:lnTo>
                      <a:pt x="63" y="405"/>
                    </a:lnTo>
                    <a:lnTo>
                      <a:pt x="65" y="413"/>
                    </a:lnTo>
                    <a:lnTo>
                      <a:pt x="68" y="422"/>
                    </a:lnTo>
                    <a:lnTo>
                      <a:pt x="74" y="430"/>
                    </a:lnTo>
                    <a:lnTo>
                      <a:pt x="78" y="437"/>
                    </a:lnTo>
                    <a:lnTo>
                      <a:pt x="87" y="456"/>
                    </a:lnTo>
                    <a:lnTo>
                      <a:pt x="99" y="475"/>
                    </a:lnTo>
                    <a:lnTo>
                      <a:pt x="110" y="493"/>
                    </a:lnTo>
                    <a:lnTo>
                      <a:pt x="124" y="513"/>
                    </a:lnTo>
                    <a:lnTo>
                      <a:pt x="137" y="532"/>
                    </a:lnTo>
                    <a:lnTo>
                      <a:pt x="150" y="551"/>
                    </a:lnTo>
                    <a:lnTo>
                      <a:pt x="163" y="570"/>
                    </a:lnTo>
                    <a:lnTo>
                      <a:pt x="179" y="591"/>
                    </a:lnTo>
                    <a:lnTo>
                      <a:pt x="192" y="610"/>
                    </a:lnTo>
                    <a:lnTo>
                      <a:pt x="209" y="631"/>
                    </a:lnTo>
                    <a:lnTo>
                      <a:pt x="224" y="650"/>
                    </a:lnTo>
                    <a:lnTo>
                      <a:pt x="239" y="671"/>
                    </a:lnTo>
                    <a:lnTo>
                      <a:pt x="257" y="690"/>
                    </a:lnTo>
                    <a:lnTo>
                      <a:pt x="272" y="711"/>
                    </a:lnTo>
                    <a:lnTo>
                      <a:pt x="289" y="730"/>
                    </a:lnTo>
                    <a:lnTo>
                      <a:pt x="308" y="751"/>
                    </a:lnTo>
                    <a:lnTo>
                      <a:pt x="325" y="770"/>
                    </a:lnTo>
                    <a:lnTo>
                      <a:pt x="342" y="791"/>
                    </a:lnTo>
                    <a:lnTo>
                      <a:pt x="361" y="810"/>
                    </a:lnTo>
                    <a:lnTo>
                      <a:pt x="380" y="831"/>
                    </a:lnTo>
                    <a:lnTo>
                      <a:pt x="397" y="850"/>
                    </a:lnTo>
                    <a:lnTo>
                      <a:pt x="416" y="871"/>
                    </a:lnTo>
                    <a:lnTo>
                      <a:pt x="433" y="890"/>
                    </a:lnTo>
                    <a:lnTo>
                      <a:pt x="454" y="911"/>
                    </a:lnTo>
                    <a:lnTo>
                      <a:pt x="473" y="930"/>
                    </a:lnTo>
                    <a:lnTo>
                      <a:pt x="490" y="949"/>
                    </a:lnTo>
                    <a:lnTo>
                      <a:pt x="511" y="968"/>
                    </a:lnTo>
                    <a:lnTo>
                      <a:pt x="530" y="987"/>
                    </a:lnTo>
                    <a:lnTo>
                      <a:pt x="549" y="1006"/>
                    </a:lnTo>
                    <a:lnTo>
                      <a:pt x="568" y="1025"/>
                    </a:lnTo>
                    <a:lnTo>
                      <a:pt x="589" y="1044"/>
                    </a:lnTo>
                    <a:lnTo>
                      <a:pt x="608" y="1063"/>
                    </a:lnTo>
                    <a:lnTo>
                      <a:pt x="627" y="1082"/>
                    </a:lnTo>
                    <a:lnTo>
                      <a:pt x="646" y="1099"/>
                    </a:lnTo>
                    <a:lnTo>
                      <a:pt x="665" y="1116"/>
                    </a:lnTo>
                    <a:lnTo>
                      <a:pt x="682" y="1133"/>
                    </a:lnTo>
                    <a:lnTo>
                      <a:pt x="701" y="1150"/>
                    </a:lnTo>
                    <a:lnTo>
                      <a:pt x="720" y="1167"/>
                    </a:lnTo>
                    <a:lnTo>
                      <a:pt x="737" y="1185"/>
                    </a:lnTo>
                    <a:lnTo>
                      <a:pt x="756" y="1200"/>
                    </a:lnTo>
                    <a:lnTo>
                      <a:pt x="774" y="1215"/>
                    </a:lnTo>
                    <a:lnTo>
                      <a:pt x="793" y="1230"/>
                    </a:lnTo>
                    <a:lnTo>
                      <a:pt x="810" y="1245"/>
                    </a:lnTo>
                    <a:lnTo>
                      <a:pt x="827" y="1263"/>
                    </a:lnTo>
                    <a:lnTo>
                      <a:pt x="844" y="1276"/>
                    </a:lnTo>
                    <a:lnTo>
                      <a:pt x="861" y="1289"/>
                    </a:lnTo>
                    <a:lnTo>
                      <a:pt x="876" y="1304"/>
                    </a:lnTo>
                    <a:lnTo>
                      <a:pt x="893" y="1318"/>
                    </a:lnTo>
                    <a:lnTo>
                      <a:pt x="907" y="1329"/>
                    </a:lnTo>
                    <a:lnTo>
                      <a:pt x="922" y="1342"/>
                    </a:lnTo>
                    <a:lnTo>
                      <a:pt x="935" y="1354"/>
                    </a:lnTo>
                    <a:lnTo>
                      <a:pt x="950" y="1365"/>
                    </a:lnTo>
                    <a:lnTo>
                      <a:pt x="964" y="1377"/>
                    </a:lnTo>
                    <a:lnTo>
                      <a:pt x="977" y="1386"/>
                    </a:lnTo>
                    <a:lnTo>
                      <a:pt x="988" y="1398"/>
                    </a:lnTo>
                    <a:lnTo>
                      <a:pt x="1002" y="1407"/>
                    </a:lnTo>
                    <a:lnTo>
                      <a:pt x="1011" y="1415"/>
                    </a:lnTo>
                    <a:lnTo>
                      <a:pt x="1023" y="1422"/>
                    </a:lnTo>
                    <a:lnTo>
                      <a:pt x="1032" y="1430"/>
                    </a:lnTo>
                    <a:lnTo>
                      <a:pt x="1043" y="1439"/>
                    </a:lnTo>
                    <a:lnTo>
                      <a:pt x="1051" y="1445"/>
                    </a:lnTo>
                    <a:lnTo>
                      <a:pt x="1059" y="1451"/>
                    </a:lnTo>
                    <a:lnTo>
                      <a:pt x="1066" y="1456"/>
                    </a:lnTo>
                    <a:lnTo>
                      <a:pt x="1076" y="1462"/>
                    </a:lnTo>
                    <a:lnTo>
                      <a:pt x="1100" y="1479"/>
                    </a:lnTo>
                    <a:lnTo>
                      <a:pt x="1127" y="1498"/>
                    </a:lnTo>
                    <a:lnTo>
                      <a:pt x="1156" y="1515"/>
                    </a:lnTo>
                    <a:lnTo>
                      <a:pt x="1182" y="1534"/>
                    </a:lnTo>
                    <a:lnTo>
                      <a:pt x="1209" y="1552"/>
                    </a:lnTo>
                    <a:lnTo>
                      <a:pt x="1235" y="1569"/>
                    </a:lnTo>
                    <a:lnTo>
                      <a:pt x="1262" y="1586"/>
                    </a:lnTo>
                    <a:lnTo>
                      <a:pt x="1291" y="1603"/>
                    </a:lnTo>
                    <a:lnTo>
                      <a:pt x="1317" y="1620"/>
                    </a:lnTo>
                    <a:lnTo>
                      <a:pt x="1346" y="1635"/>
                    </a:lnTo>
                    <a:lnTo>
                      <a:pt x="1370" y="1650"/>
                    </a:lnTo>
                    <a:lnTo>
                      <a:pt x="1399" y="1667"/>
                    </a:lnTo>
                    <a:lnTo>
                      <a:pt x="1424" y="1683"/>
                    </a:lnTo>
                    <a:lnTo>
                      <a:pt x="1452" y="1700"/>
                    </a:lnTo>
                    <a:lnTo>
                      <a:pt x="1479" y="1715"/>
                    </a:lnTo>
                    <a:lnTo>
                      <a:pt x="1507" y="1730"/>
                    </a:lnTo>
                    <a:lnTo>
                      <a:pt x="1532" y="1744"/>
                    </a:lnTo>
                    <a:lnTo>
                      <a:pt x="1558" y="1759"/>
                    </a:lnTo>
                    <a:lnTo>
                      <a:pt x="1585" y="1772"/>
                    </a:lnTo>
                    <a:lnTo>
                      <a:pt x="1612" y="1787"/>
                    </a:lnTo>
                    <a:lnTo>
                      <a:pt x="1636" y="1801"/>
                    </a:lnTo>
                    <a:lnTo>
                      <a:pt x="1661" y="1814"/>
                    </a:lnTo>
                    <a:lnTo>
                      <a:pt x="1688" y="1827"/>
                    </a:lnTo>
                    <a:lnTo>
                      <a:pt x="1714" y="1841"/>
                    </a:lnTo>
                    <a:lnTo>
                      <a:pt x="1739" y="1852"/>
                    </a:lnTo>
                    <a:lnTo>
                      <a:pt x="1764" y="1865"/>
                    </a:lnTo>
                    <a:lnTo>
                      <a:pt x="1788" y="1877"/>
                    </a:lnTo>
                    <a:lnTo>
                      <a:pt x="1813" y="1888"/>
                    </a:lnTo>
                    <a:lnTo>
                      <a:pt x="1838" y="1899"/>
                    </a:lnTo>
                    <a:lnTo>
                      <a:pt x="1861" y="1911"/>
                    </a:lnTo>
                    <a:lnTo>
                      <a:pt x="1885" y="1920"/>
                    </a:lnTo>
                    <a:lnTo>
                      <a:pt x="1910" y="1932"/>
                    </a:lnTo>
                    <a:lnTo>
                      <a:pt x="1933" y="1941"/>
                    </a:lnTo>
                    <a:lnTo>
                      <a:pt x="1956" y="1951"/>
                    </a:lnTo>
                    <a:lnTo>
                      <a:pt x="1977" y="1960"/>
                    </a:lnTo>
                    <a:lnTo>
                      <a:pt x="1999" y="1970"/>
                    </a:lnTo>
                    <a:lnTo>
                      <a:pt x="2022" y="1975"/>
                    </a:lnTo>
                    <a:lnTo>
                      <a:pt x="2043" y="1985"/>
                    </a:lnTo>
                    <a:lnTo>
                      <a:pt x="2064" y="1993"/>
                    </a:lnTo>
                    <a:lnTo>
                      <a:pt x="2087" y="2000"/>
                    </a:lnTo>
                    <a:lnTo>
                      <a:pt x="2106" y="2006"/>
                    </a:lnTo>
                    <a:lnTo>
                      <a:pt x="2127" y="2014"/>
                    </a:lnTo>
                    <a:lnTo>
                      <a:pt x="2146" y="2019"/>
                    </a:lnTo>
                    <a:lnTo>
                      <a:pt x="2167" y="2027"/>
                    </a:lnTo>
                    <a:lnTo>
                      <a:pt x="2184" y="2031"/>
                    </a:lnTo>
                    <a:lnTo>
                      <a:pt x="2203" y="2036"/>
                    </a:lnTo>
                    <a:lnTo>
                      <a:pt x="2222" y="2040"/>
                    </a:lnTo>
                    <a:lnTo>
                      <a:pt x="2241" y="2046"/>
                    </a:lnTo>
                    <a:lnTo>
                      <a:pt x="2258" y="2050"/>
                    </a:lnTo>
                    <a:lnTo>
                      <a:pt x="2273" y="2052"/>
                    </a:lnTo>
                    <a:lnTo>
                      <a:pt x="2290" y="2055"/>
                    </a:lnTo>
                    <a:lnTo>
                      <a:pt x="2305" y="2059"/>
                    </a:lnTo>
                    <a:lnTo>
                      <a:pt x="2321" y="2059"/>
                    </a:lnTo>
                    <a:lnTo>
                      <a:pt x="2336" y="2061"/>
                    </a:lnTo>
                    <a:lnTo>
                      <a:pt x="2351" y="2063"/>
                    </a:lnTo>
                    <a:lnTo>
                      <a:pt x="2364" y="2065"/>
                    </a:lnTo>
                    <a:lnTo>
                      <a:pt x="2378" y="2065"/>
                    </a:lnTo>
                    <a:lnTo>
                      <a:pt x="2391" y="2065"/>
                    </a:lnTo>
                    <a:lnTo>
                      <a:pt x="2402" y="2063"/>
                    </a:lnTo>
                    <a:lnTo>
                      <a:pt x="2416" y="2063"/>
                    </a:lnTo>
                    <a:lnTo>
                      <a:pt x="2425" y="2061"/>
                    </a:lnTo>
                    <a:lnTo>
                      <a:pt x="2437" y="2059"/>
                    </a:lnTo>
                    <a:lnTo>
                      <a:pt x="2444" y="2057"/>
                    </a:lnTo>
                    <a:lnTo>
                      <a:pt x="2456" y="2055"/>
                    </a:lnTo>
                    <a:lnTo>
                      <a:pt x="2465" y="2050"/>
                    </a:lnTo>
                    <a:lnTo>
                      <a:pt x="2476" y="2046"/>
                    </a:lnTo>
                    <a:lnTo>
                      <a:pt x="2488" y="2038"/>
                    </a:lnTo>
                    <a:lnTo>
                      <a:pt x="2499" y="2034"/>
                    </a:lnTo>
                    <a:lnTo>
                      <a:pt x="2507" y="2027"/>
                    </a:lnTo>
                    <a:lnTo>
                      <a:pt x="2516" y="2019"/>
                    </a:lnTo>
                    <a:lnTo>
                      <a:pt x="2524" y="2014"/>
                    </a:lnTo>
                    <a:lnTo>
                      <a:pt x="2533" y="2006"/>
                    </a:lnTo>
                    <a:lnTo>
                      <a:pt x="2541" y="1998"/>
                    </a:lnTo>
                    <a:lnTo>
                      <a:pt x="2549" y="1991"/>
                    </a:lnTo>
                    <a:lnTo>
                      <a:pt x="2554" y="1981"/>
                    </a:lnTo>
                    <a:lnTo>
                      <a:pt x="2562" y="1974"/>
                    </a:lnTo>
                    <a:lnTo>
                      <a:pt x="2568" y="1964"/>
                    </a:lnTo>
                    <a:lnTo>
                      <a:pt x="2575" y="1956"/>
                    </a:lnTo>
                    <a:lnTo>
                      <a:pt x="2579" y="1947"/>
                    </a:lnTo>
                    <a:lnTo>
                      <a:pt x="2585" y="1937"/>
                    </a:lnTo>
                    <a:lnTo>
                      <a:pt x="2589" y="1928"/>
                    </a:lnTo>
                    <a:lnTo>
                      <a:pt x="2592" y="1917"/>
                    </a:lnTo>
                    <a:lnTo>
                      <a:pt x="2596" y="1907"/>
                    </a:lnTo>
                    <a:lnTo>
                      <a:pt x="2600" y="1898"/>
                    </a:lnTo>
                    <a:lnTo>
                      <a:pt x="2602" y="1886"/>
                    </a:lnTo>
                    <a:lnTo>
                      <a:pt x="2604" y="1877"/>
                    </a:lnTo>
                    <a:lnTo>
                      <a:pt x="2608" y="1867"/>
                    </a:lnTo>
                    <a:lnTo>
                      <a:pt x="2610" y="1858"/>
                    </a:lnTo>
                    <a:lnTo>
                      <a:pt x="2611" y="1846"/>
                    </a:lnTo>
                    <a:lnTo>
                      <a:pt x="2611" y="1835"/>
                    </a:lnTo>
                    <a:lnTo>
                      <a:pt x="2613" y="1823"/>
                    </a:lnTo>
                    <a:lnTo>
                      <a:pt x="2613" y="1814"/>
                    </a:lnTo>
                    <a:lnTo>
                      <a:pt x="2613" y="1802"/>
                    </a:lnTo>
                    <a:lnTo>
                      <a:pt x="2615" y="1793"/>
                    </a:lnTo>
                    <a:lnTo>
                      <a:pt x="2615" y="1782"/>
                    </a:lnTo>
                    <a:lnTo>
                      <a:pt x="2615" y="1772"/>
                    </a:lnTo>
                    <a:lnTo>
                      <a:pt x="2615" y="1761"/>
                    </a:lnTo>
                    <a:lnTo>
                      <a:pt x="2613" y="1749"/>
                    </a:lnTo>
                    <a:lnTo>
                      <a:pt x="2613" y="1738"/>
                    </a:lnTo>
                    <a:lnTo>
                      <a:pt x="2613" y="1728"/>
                    </a:lnTo>
                    <a:lnTo>
                      <a:pt x="2611" y="1717"/>
                    </a:lnTo>
                    <a:lnTo>
                      <a:pt x="2610" y="1707"/>
                    </a:lnTo>
                    <a:lnTo>
                      <a:pt x="2610" y="1698"/>
                    </a:lnTo>
                    <a:lnTo>
                      <a:pt x="2608" y="1688"/>
                    </a:lnTo>
                    <a:lnTo>
                      <a:pt x="2606" y="1677"/>
                    </a:lnTo>
                    <a:lnTo>
                      <a:pt x="2604" y="1667"/>
                    </a:lnTo>
                    <a:lnTo>
                      <a:pt x="2602" y="1658"/>
                    </a:lnTo>
                    <a:lnTo>
                      <a:pt x="2602" y="1648"/>
                    </a:lnTo>
                    <a:lnTo>
                      <a:pt x="2600" y="1639"/>
                    </a:lnTo>
                    <a:lnTo>
                      <a:pt x="2598" y="1631"/>
                    </a:lnTo>
                    <a:lnTo>
                      <a:pt x="2596" y="1622"/>
                    </a:lnTo>
                    <a:lnTo>
                      <a:pt x="2594" y="1614"/>
                    </a:lnTo>
                    <a:lnTo>
                      <a:pt x="2591" y="1605"/>
                    </a:lnTo>
                    <a:lnTo>
                      <a:pt x="2591" y="1599"/>
                    </a:lnTo>
                    <a:lnTo>
                      <a:pt x="2587" y="1590"/>
                    </a:lnTo>
                    <a:lnTo>
                      <a:pt x="2587" y="1582"/>
                    </a:lnTo>
                    <a:lnTo>
                      <a:pt x="2583" y="1576"/>
                    </a:lnTo>
                    <a:lnTo>
                      <a:pt x="2583" y="1569"/>
                    </a:lnTo>
                    <a:lnTo>
                      <a:pt x="2581" y="1563"/>
                    </a:lnTo>
                    <a:lnTo>
                      <a:pt x="2579" y="1557"/>
                    </a:lnTo>
                    <a:lnTo>
                      <a:pt x="2577" y="1548"/>
                    </a:lnTo>
                    <a:lnTo>
                      <a:pt x="2573" y="1540"/>
                    </a:lnTo>
                    <a:lnTo>
                      <a:pt x="2570" y="1533"/>
                    </a:lnTo>
                    <a:lnTo>
                      <a:pt x="2570" y="152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2" name="Freeform 21"/>
              <p:cNvSpPr/>
              <p:nvPr/>
            </p:nvSpPr>
            <p:spPr>
              <a:xfrm>
                <a:off x="1443" y="1661"/>
                <a:ext cx="441" cy="546"/>
              </a:xfrm>
              <a:custGeom>
                <a:avLst/>
                <a:gdLst>
                  <a:gd name="txL" fmla="*/ 0 w 882"/>
                  <a:gd name="txT" fmla="*/ 0 h 1093"/>
                  <a:gd name="txR" fmla="*/ 882 w 882"/>
                  <a:gd name="txB" fmla="*/ 1093 h 1093"/>
                </a:gdLst>
                <a:ahLst/>
                <a:cxnLst>
                  <a:cxn ang="0">
                    <a:pos x="68" y="0"/>
                  </a:cxn>
                  <a:cxn ang="0">
                    <a:pos x="55" y="1"/>
                  </a:cxn>
                  <a:cxn ang="0">
                    <a:pos x="42" y="4"/>
                  </a:cxn>
                  <a:cxn ang="0">
                    <a:pos x="29" y="8"/>
                  </a:cxn>
                  <a:cxn ang="0">
                    <a:pos x="19" y="13"/>
                  </a:cxn>
                  <a:cxn ang="0">
                    <a:pos x="10" y="19"/>
                  </a:cxn>
                  <a:cxn ang="0">
                    <a:pos x="3" y="25"/>
                  </a:cxn>
                  <a:cxn ang="0">
                    <a:pos x="0" y="32"/>
                  </a:cxn>
                  <a:cxn ang="0">
                    <a:pos x="1" y="37"/>
                  </a:cxn>
                  <a:cxn ang="0">
                    <a:pos x="6" y="43"/>
                  </a:cxn>
                  <a:cxn ang="0">
                    <a:pos x="17" y="47"/>
                  </a:cxn>
                  <a:cxn ang="0">
                    <a:pos x="28" y="50"/>
                  </a:cxn>
                  <a:cxn ang="0">
                    <a:pos x="38" y="54"/>
                  </a:cxn>
                  <a:cxn ang="0">
                    <a:pos x="46" y="57"/>
                  </a:cxn>
                  <a:cxn ang="0">
                    <a:pos x="54" y="61"/>
                  </a:cxn>
                  <a:cxn ang="0">
                    <a:pos x="59" y="65"/>
                  </a:cxn>
                  <a:cxn ang="0">
                    <a:pos x="63" y="70"/>
                  </a:cxn>
                  <a:cxn ang="0">
                    <a:pos x="67" y="74"/>
                  </a:cxn>
                  <a:cxn ang="0">
                    <a:pos x="69" y="80"/>
                  </a:cxn>
                  <a:cxn ang="0">
                    <a:pos x="69" y="85"/>
                  </a:cxn>
                  <a:cxn ang="0">
                    <a:pos x="67" y="92"/>
                  </a:cxn>
                  <a:cxn ang="0">
                    <a:pos x="63" y="98"/>
                  </a:cxn>
                  <a:cxn ang="0">
                    <a:pos x="59" y="105"/>
                  </a:cxn>
                  <a:cxn ang="0">
                    <a:pos x="56" y="111"/>
                  </a:cxn>
                  <a:cxn ang="0">
                    <a:pos x="55" y="116"/>
                  </a:cxn>
                  <a:cxn ang="0">
                    <a:pos x="53" y="121"/>
                  </a:cxn>
                  <a:cxn ang="0">
                    <a:pos x="52" y="126"/>
                  </a:cxn>
                  <a:cxn ang="0">
                    <a:pos x="54" y="132"/>
                  </a:cxn>
                  <a:cxn ang="0">
                    <a:pos x="57" y="135"/>
                  </a:cxn>
                  <a:cxn ang="0">
                    <a:pos x="63" y="136"/>
                  </a:cxn>
                  <a:cxn ang="0">
                    <a:pos x="70" y="136"/>
                  </a:cxn>
                  <a:cxn ang="0">
                    <a:pos x="76" y="136"/>
                  </a:cxn>
                  <a:cxn ang="0">
                    <a:pos x="81" y="135"/>
                  </a:cxn>
                  <a:cxn ang="0">
                    <a:pos x="87" y="133"/>
                  </a:cxn>
                  <a:cxn ang="0">
                    <a:pos x="91" y="131"/>
                  </a:cxn>
                  <a:cxn ang="0">
                    <a:pos x="96" y="128"/>
                  </a:cxn>
                  <a:cxn ang="0">
                    <a:pos x="100" y="124"/>
                  </a:cxn>
                  <a:cxn ang="0">
                    <a:pos x="104" y="120"/>
                  </a:cxn>
                  <a:cxn ang="0">
                    <a:pos x="107" y="116"/>
                  </a:cxn>
                  <a:cxn ang="0">
                    <a:pos x="109" y="109"/>
                  </a:cxn>
                  <a:cxn ang="0">
                    <a:pos x="110" y="104"/>
                  </a:cxn>
                  <a:cxn ang="0">
                    <a:pos x="110" y="97"/>
                  </a:cxn>
                  <a:cxn ang="0">
                    <a:pos x="110" y="91"/>
                  </a:cxn>
                  <a:cxn ang="0">
                    <a:pos x="110" y="83"/>
                  </a:cxn>
                  <a:cxn ang="0">
                    <a:pos x="110" y="76"/>
                  </a:cxn>
                  <a:cxn ang="0">
                    <a:pos x="109" y="68"/>
                  </a:cxn>
                  <a:cxn ang="0">
                    <a:pos x="108" y="60"/>
                  </a:cxn>
                  <a:cxn ang="0">
                    <a:pos x="107" y="53"/>
                  </a:cxn>
                  <a:cxn ang="0">
                    <a:pos x="105" y="46"/>
                  </a:cxn>
                  <a:cxn ang="0">
                    <a:pos x="104" y="40"/>
                  </a:cxn>
                  <a:cxn ang="0">
                    <a:pos x="102" y="35"/>
                  </a:cxn>
                  <a:cxn ang="0">
                    <a:pos x="99" y="30"/>
                  </a:cxn>
                  <a:cxn ang="0">
                    <a:pos x="96" y="25"/>
                  </a:cxn>
                  <a:cxn ang="0">
                    <a:pos x="93" y="20"/>
                  </a:cxn>
                  <a:cxn ang="0">
                    <a:pos x="91" y="16"/>
                  </a:cxn>
                  <a:cxn ang="0">
                    <a:pos x="88" y="11"/>
                  </a:cxn>
                  <a:cxn ang="0">
                    <a:pos x="84" y="6"/>
                  </a:cxn>
                  <a:cxn ang="0">
                    <a:pos x="80" y="1"/>
                  </a:cxn>
                </a:cxnLst>
                <a:rect l="txL" t="txT" r="txR" b="txB"/>
                <a:pathLst>
                  <a:path w="882" h="1093">
                    <a:moveTo>
                      <a:pt x="629" y="6"/>
                    </a:moveTo>
                    <a:lnTo>
                      <a:pt x="610" y="2"/>
                    </a:lnTo>
                    <a:lnTo>
                      <a:pt x="595" y="2"/>
                    </a:lnTo>
                    <a:lnTo>
                      <a:pt x="578" y="0"/>
                    </a:lnTo>
                    <a:lnTo>
                      <a:pt x="561" y="0"/>
                    </a:lnTo>
                    <a:lnTo>
                      <a:pt x="544" y="0"/>
                    </a:lnTo>
                    <a:lnTo>
                      <a:pt x="525" y="0"/>
                    </a:lnTo>
                    <a:lnTo>
                      <a:pt x="508" y="0"/>
                    </a:lnTo>
                    <a:lnTo>
                      <a:pt x="493" y="2"/>
                    </a:lnTo>
                    <a:lnTo>
                      <a:pt x="474" y="4"/>
                    </a:lnTo>
                    <a:lnTo>
                      <a:pt x="456" y="6"/>
                    </a:lnTo>
                    <a:lnTo>
                      <a:pt x="437" y="10"/>
                    </a:lnTo>
                    <a:lnTo>
                      <a:pt x="420" y="12"/>
                    </a:lnTo>
                    <a:lnTo>
                      <a:pt x="403" y="15"/>
                    </a:lnTo>
                    <a:lnTo>
                      <a:pt x="386" y="19"/>
                    </a:lnTo>
                    <a:lnTo>
                      <a:pt x="369" y="23"/>
                    </a:lnTo>
                    <a:lnTo>
                      <a:pt x="352" y="29"/>
                    </a:lnTo>
                    <a:lnTo>
                      <a:pt x="335" y="32"/>
                    </a:lnTo>
                    <a:lnTo>
                      <a:pt x="318" y="36"/>
                    </a:lnTo>
                    <a:lnTo>
                      <a:pt x="301" y="42"/>
                    </a:lnTo>
                    <a:lnTo>
                      <a:pt x="285" y="48"/>
                    </a:lnTo>
                    <a:lnTo>
                      <a:pt x="268" y="53"/>
                    </a:lnTo>
                    <a:lnTo>
                      <a:pt x="251" y="59"/>
                    </a:lnTo>
                    <a:lnTo>
                      <a:pt x="236" y="67"/>
                    </a:lnTo>
                    <a:lnTo>
                      <a:pt x="223" y="72"/>
                    </a:lnTo>
                    <a:lnTo>
                      <a:pt x="206" y="80"/>
                    </a:lnTo>
                    <a:lnTo>
                      <a:pt x="190" y="88"/>
                    </a:lnTo>
                    <a:lnTo>
                      <a:pt x="177" y="93"/>
                    </a:lnTo>
                    <a:lnTo>
                      <a:pt x="164" y="101"/>
                    </a:lnTo>
                    <a:lnTo>
                      <a:pt x="149" y="109"/>
                    </a:lnTo>
                    <a:lnTo>
                      <a:pt x="137" y="116"/>
                    </a:lnTo>
                    <a:lnTo>
                      <a:pt x="124" y="124"/>
                    </a:lnTo>
                    <a:lnTo>
                      <a:pt x="112" y="133"/>
                    </a:lnTo>
                    <a:lnTo>
                      <a:pt x="101" y="141"/>
                    </a:lnTo>
                    <a:lnTo>
                      <a:pt x="90" y="148"/>
                    </a:lnTo>
                    <a:lnTo>
                      <a:pt x="78" y="156"/>
                    </a:lnTo>
                    <a:lnTo>
                      <a:pt x="69" y="166"/>
                    </a:lnTo>
                    <a:lnTo>
                      <a:pt x="57" y="173"/>
                    </a:lnTo>
                    <a:lnTo>
                      <a:pt x="50" y="181"/>
                    </a:lnTo>
                    <a:lnTo>
                      <a:pt x="40" y="190"/>
                    </a:lnTo>
                    <a:lnTo>
                      <a:pt x="35" y="200"/>
                    </a:lnTo>
                    <a:lnTo>
                      <a:pt x="27" y="205"/>
                    </a:lnTo>
                    <a:lnTo>
                      <a:pt x="21" y="215"/>
                    </a:lnTo>
                    <a:lnTo>
                      <a:pt x="16" y="223"/>
                    </a:lnTo>
                    <a:lnTo>
                      <a:pt x="12" y="232"/>
                    </a:lnTo>
                    <a:lnTo>
                      <a:pt x="6" y="240"/>
                    </a:lnTo>
                    <a:lnTo>
                      <a:pt x="4" y="249"/>
                    </a:lnTo>
                    <a:lnTo>
                      <a:pt x="0" y="257"/>
                    </a:lnTo>
                    <a:lnTo>
                      <a:pt x="0" y="266"/>
                    </a:lnTo>
                    <a:lnTo>
                      <a:pt x="0" y="272"/>
                    </a:lnTo>
                    <a:lnTo>
                      <a:pt x="0" y="282"/>
                    </a:lnTo>
                    <a:lnTo>
                      <a:pt x="0" y="289"/>
                    </a:lnTo>
                    <a:lnTo>
                      <a:pt x="4" y="297"/>
                    </a:lnTo>
                    <a:lnTo>
                      <a:pt x="8" y="302"/>
                    </a:lnTo>
                    <a:lnTo>
                      <a:pt x="12" y="312"/>
                    </a:lnTo>
                    <a:lnTo>
                      <a:pt x="17" y="318"/>
                    </a:lnTo>
                    <a:lnTo>
                      <a:pt x="23" y="325"/>
                    </a:lnTo>
                    <a:lnTo>
                      <a:pt x="31" y="333"/>
                    </a:lnTo>
                    <a:lnTo>
                      <a:pt x="38" y="339"/>
                    </a:lnTo>
                    <a:lnTo>
                      <a:pt x="48" y="344"/>
                    </a:lnTo>
                    <a:lnTo>
                      <a:pt x="59" y="350"/>
                    </a:lnTo>
                    <a:lnTo>
                      <a:pt x="71" y="356"/>
                    </a:lnTo>
                    <a:lnTo>
                      <a:pt x="84" y="361"/>
                    </a:lnTo>
                    <a:lnTo>
                      <a:pt x="97" y="367"/>
                    </a:lnTo>
                    <a:lnTo>
                      <a:pt x="114" y="373"/>
                    </a:lnTo>
                    <a:lnTo>
                      <a:pt x="130" y="378"/>
                    </a:lnTo>
                    <a:lnTo>
                      <a:pt x="145" y="382"/>
                    </a:lnTo>
                    <a:lnTo>
                      <a:pt x="160" y="386"/>
                    </a:lnTo>
                    <a:lnTo>
                      <a:pt x="175" y="392"/>
                    </a:lnTo>
                    <a:lnTo>
                      <a:pt x="188" y="396"/>
                    </a:lnTo>
                    <a:lnTo>
                      <a:pt x="204" y="401"/>
                    </a:lnTo>
                    <a:lnTo>
                      <a:pt x="217" y="405"/>
                    </a:lnTo>
                    <a:lnTo>
                      <a:pt x="232" y="411"/>
                    </a:lnTo>
                    <a:lnTo>
                      <a:pt x="245" y="415"/>
                    </a:lnTo>
                    <a:lnTo>
                      <a:pt x="259" y="420"/>
                    </a:lnTo>
                    <a:lnTo>
                      <a:pt x="272" y="424"/>
                    </a:lnTo>
                    <a:lnTo>
                      <a:pt x="285" y="430"/>
                    </a:lnTo>
                    <a:lnTo>
                      <a:pt x="299" y="434"/>
                    </a:lnTo>
                    <a:lnTo>
                      <a:pt x="310" y="439"/>
                    </a:lnTo>
                    <a:lnTo>
                      <a:pt x="323" y="443"/>
                    </a:lnTo>
                    <a:lnTo>
                      <a:pt x="335" y="449"/>
                    </a:lnTo>
                    <a:lnTo>
                      <a:pt x="346" y="453"/>
                    </a:lnTo>
                    <a:lnTo>
                      <a:pt x="356" y="458"/>
                    </a:lnTo>
                    <a:lnTo>
                      <a:pt x="365" y="462"/>
                    </a:lnTo>
                    <a:lnTo>
                      <a:pt x="379" y="468"/>
                    </a:lnTo>
                    <a:lnTo>
                      <a:pt x="388" y="474"/>
                    </a:lnTo>
                    <a:lnTo>
                      <a:pt x="398" y="477"/>
                    </a:lnTo>
                    <a:lnTo>
                      <a:pt x="407" y="483"/>
                    </a:lnTo>
                    <a:lnTo>
                      <a:pt x="418" y="489"/>
                    </a:lnTo>
                    <a:lnTo>
                      <a:pt x="426" y="494"/>
                    </a:lnTo>
                    <a:lnTo>
                      <a:pt x="436" y="498"/>
                    </a:lnTo>
                    <a:lnTo>
                      <a:pt x="443" y="504"/>
                    </a:lnTo>
                    <a:lnTo>
                      <a:pt x="451" y="510"/>
                    </a:lnTo>
                    <a:lnTo>
                      <a:pt x="458" y="515"/>
                    </a:lnTo>
                    <a:lnTo>
                      <a:pt x="466" y="521"/>
                    </a:lnTo>
                    <a:lnTo>
                      <a:pt x="474" y="527"/>
                    </a:lnTo>
                    <a:lnTo>
                      <a:pt x="483" y="532"/>
                    </a:lnTo>
                    <a:lnTo>
                      <a:pt x="487" y="538"/>
                    </a:lnTo>
                    <a:lnTo>
                      <a:pt x="494" y="544"/>
                    </a:lnTo>
                    <a:lnTo>
                      <a:pt x="498" y="550"/>
                    </a:lnTo>
                    <a:lnTo>
                      <a:pt x="506" y="555"/>
                    </a:lnTo>
                    <a:lnTo>
                      <a:pt x="510" y="561"/>
                    </a:lnTo>
                    <a:lnTo>
                      <a:pt x="515" y="567"/>
                    </a:lnTo>
                    <a:lnTo>
                      <a:pt x="519" y="574"/>
                    </a:lnTo>
                    <a:lnTo>
                      <a:pt x="525" y="582"/>
                    </a:lnTo>
                    <a:lnTo>
                      <a:pt x="529" y="588"/>
                    </a:lnTo>
                    <a:lnTo>
                      <a:pt x="531" y="593"/>
                    </a:lnTo>
                    <a:lnTo>
                      <a:pt x="534" y="599"/>
                    </a:lnTo>
                    <a:lnTo>
                      <a:pt x="538" y="607"/>
                    </a:lnTo>
                    <a:lnTo>
                      <a:pt x="540" y="612"/>
                    </a:lnTo>
                    <a:lnTo>
                      <a:pt x="542" y="620"/>
                    </a:lnTo>
                    <a:lnTo>
                      <a:pt x="544" y="628"/>
                    </a:lnTo>
                    <a:lnTo>
                      <a:pt x="546" y="635"/>
                    </a:lnTo>
                    <a:lnTo>
                      <a:pt x="546" y="641"/>
                    </a:lnTo>
                    <a:lnTo>
                      <a:pt x="548" y="648"/>
                    </a:lnTo>
                    <a:lnTo>
                      <a:pt x="548" y="656"/>
                    </a:lnTo>
                    <a:lnTo>
                      <a:pt x="550" y="664"/>
                    </a:lnTo>
                    <a:lnTo>
                      <a:pt x="548" y="671"/>
                    </a:lnTo>
                    <a:lnTo>
                      <a:pt x="548" y="679"/>
                    </a:lnTo>
                    <a:lnTo>
                      <a:pt x="546" y="686"/>
                    </a:lnTo>
                    <a:lnTo>
                      <a:pt x="546" y="696"/>
                    </a:lnTo>
                    <a:lnTo>
                      <a:pt x="544" y="704"/>
                    </a:lnTo>
                    <a:lnTo>
                      <a:pt x="542" y="711"/>
                    </a:lnTo>
                    <a:lnTo>
                      <a:pt x="538" y="719"/>
                    </a:lnTo>
                    <a:lnTo>
                      <a:pt x="536" y="728"/>
                    </a:lnTo>
                    <a:lnTo>
                      <a:pt x="532" y="738"/>
                    </a:lnTo>
                    <a:lnTo>
                      <a:pt x="529" y="745"/>
                    </a:lnTo>
                    <a:lnTo>
                      <a:pt x="525" y="755"/>
                    </a:lnTo>
                    <a:lnTo>
                      <a:pt x="521" y="764"/>
                    </a:lnTo>
                    <a:lnTo>
                      <a:pt x="515" y="774"/>
                    </a:lnTo>
                    <a:lnTo>
                      <a:pt x="512" y="783"/>
                    </a:lnTo>
                    <a:lnTo>
                      <a:pt x="506" y="791"/>
                    </a:lnTo>
                    <a:lnTo>
                      <a:pt x="502" y="801"/>
                    </a:lnTo>
                    <a:lnTo>
                      <a:pt x="496" y="808"/>
                    </a:lnTo>
                    <a:lnTo>
                      <a:pt x="493" y="818"/>
                    </a:lnTo>
                    <a:lnTo>
                      <a:pt x="487" y="825"/>
                    </a:lnTo>
                    <a:lnTo>
                      <a:pt x="485" y="835"/>
                    </a:lnTo>
                    <a:lnTo>
                      <a:pt x="479" y="842"/>
                    </a:lnTo>
                    <a:lnTo>
                      <a:pt x="475" y="850"/>
                    </a:lnTo>
                    <a:lnTo>
                      <a:pt x="472" y="858"/>
                    </a:lnTo>
                    <a:lnTo>
                      <a:pt x="466" y="867"/>
                    </a:lnTo>
                    <a:lnTo>
                      <a:pt x="462" y="875"/>
                    </a:lnTo>
                    <a:lnTo>
                      <a:pt x="458" y="882"/>
                    </a:lnTo>
                    <a:lnTo>
                      <a:pt x="455" y="890"/>
                    </a:lnTo>
                    <a:lnTo>
                      <a:pt x="453" y="898"/>
                    </a:lnTo>
                    <a:lnTo>
                      <a:pt x="449" y="903"/>
                    </a:lnTo>
                    <a:lnTo>
                      <a:pt x="445" y="911"/>
                    </a:lnTo>
                    <a:lnTo>
                      <a:pt x="441" y="918"/>
                    </a:lnTo>
                    <a:lnTo>
                      <a:pt x="439" y="926"/>
                    </a:lnTo>
                    <a:lnTo>
                      <a:pt x="436" y="932"/>
                    </a:lnTo>
                    <a:lnTo>
                      <a:pt x="432" y="939"/>
                    </a:lnTo>
                    <a:lnTo>
                      <a:pt x="430" y="947"/>
                    </a:lnTo>
                    <a:lnTo>
                      <a:pt x="428" y="955"/>
                    </a:lnTo>
                    <a:lnTo>
                      <a:pt x="426" y="960"/>
                    </a:lnTo>
                    <a:lnTo>
                      <a:pt x="422" y="966"/>
                    </a:lnTo>
                    <a:lnTo>
                      <a:pt x="420" y="974"/>
                    </a:lnTo>
                    <a:lnTo>
                      <a:pt x="420" y="979"/>
                    </a:lnTo>
                    <a:lnTo>
                      <a:pt x="418" y="985"/>
                    </a:lnTo>
                    <a:lnTo>
                      <a:pt x="417" y="991"/>
                    </a:lnTo>
                    <a:lnTo>
                      <a:pt x="417" y="996"/>
                    </a:lnTo>
                    <a:lnTo>
                      <a:pt x="417" y="1002"/>
                    </a:lnTo>
                    <a:lnTo>
                      <a:pt x="413" y="1012"/>
                    </a:lnTo>
                    <a:lnTo>
                      <a:pt x="413" y="1023"/>
                    </a:lnTo>
                    <a:lnTo>
                      <a:pt x="413" y="1033"/>
                    </a:lnTo>
                    <a:lnTo>
                      <a:pt x="415" y="1042"/>
                    </a:lnTo>
                    <a:lnTo>
                      <a:pt x="417" y="1048"/>
                    </a:lnTo>
                    <a:lnTo>
                      <a:pt x="420" y="1057"/>
                    </a:lnTo>
                    <a:lnTo>
                      <a:pt x="426" y="1063"/>
                    </a:lnTo>
                    <a:lnTo>
                      <a:pt x="432" y="1071"/>
                    </a:lnTo>
                    <a:lnTo>
                      <a:pt x="439" y="1074"/>
                    </a:lnTo>
                    <a:lnTo>
                      <a:pt x="447" y="1080"/>
                    </a:lnTo>
                    <a:lnTo>
                      <a:pt x="451" y="1082"/>
                    </a:lnTo>
                    <a:lnTo>
                      <a:pt x="456" y="1084"/>
                    </a:lnTo>
                    <a:lnTo>
                      <a:pt x="462" y="1086"/>
                    </a:lnTo>
                    <a:lnTo>
                      <a:pt x="468" y="1088"/>
                    </a:lnTo>
                    <a:lnTo>
                      <a:pt x="475" y="1090"/>
                    </a:lnTo>
                    <a:lnTo>
                      <a:pt x="481" y="1090"/>
                    </a:lnTo>
                    <a:lnTo>
                      <a:pt x="487" y="1091"/>
                    </a:lnTo>
                    <a:lnTo>
                      <a:pt x="496" y="1091"/>
                    </a:lnTo>
                    <a:lnTo>
                      <a:pt x="504" y="1091"/>
                    </a:lnTo>
                    <a:lnTo>
                      <a:pt x="512" y="1093"/>
                    </a:lnTo>
                    <a:lnTo>
                      <a:pt x="519" y="1093"/>
                    </a:lnTo>
                    <a:lnTo>
                      <a:pt x="529" y="1093"/>
                    </a:lnTo>
                    <a:lnTo>
                      <a:pt x="538" y="1093"/>
                    </a:lnTo>
                    <a:lnTo>
                      <a:pt x="546" y="1093"/>
                    </a:lnTo>
                    <a:lnTo>
                      <a:pt x="553" y="1091"/>
                    </a:lnTo>
                    <a:lnTo>
                      <a:pt x="563" y="1091"/>
                    </a:lnTo>
                    <a:lnTo>
                      <a:pt x="570" y="1091"/>
                    </a:lnTo>
                    <a:lnTo>
                      <a:pt x="580" y="1090"/>
                    </a:lnTo>
                    <a:lnTo>
                      <a:pt x="588" y="1090"/>
                    </a:lnTo>
                    <a:lnTo>
                      <a:pt x="597" y="1090"/>
                    </a:lnTo>
                    <a:lnTo>
                      <a:pt x="603" y="1088"/>
                    </a:lnTo>
                    <a:lnTo>
                      <a:pt x="612" y="1086"/>
                    </a:lnTo>
                    <a:lnTo>
                      <a:pt x="620" y="1084"/>
                    </a:lnTo>
                    <a:lnTo>
                      <a:pt x="628" y="1084"/>
                    </a:lnTo>
                    <a:lnTo>
                      <a:pt x="635" y="1082"/>
                    </a:lnTo>
                    <a:lnTo>
                      <a:pt x="643" y="1080"/>
                    </a:lnTo>
                    <a:lnTo>
                      <a:pt x="648" y="1080"/>
                    </a:lnTo>
                    <a:lnTo>
                      <a:pt x="658" y="1078"/>
                    </a:lnTo>
                    <a:lnTo>
                      <a:pt x="664" y="1076"/>
                    </a:lnTo>
                    <a:lnTo>
                      <a:pt x="671" y="1074"/>
                    </a:lnTo>
                    <a:lnTo>
                      <a:pt x="677" y="1071"/>
                    </a:lnTo>
                    <a:lnTo>
                      <a:pt x="685" y="1069"/>
                    </a:lnTo>
                    <a:lnTo>
                      <a:pt x="690" y="1067"/>
                    </a:lnTo>
                    <a:lnTo>
                      <a:pt x="698" y="1065"/>
                    </a:lnTo>
                    <a:lnTo>
                      <a:pt x="704" y="1063"/>
                    </a:lnTo>
                    <a:lnTo>
                      <a:pt x="711" y="1059"/>
                    </a:lnTo>
                    <a:lnTo>
                      <a:pt x="717" y="1057"/>
                    </a:lnTo>
                    <a:lnTo>
                      <a:pt x="723" y="1053"/>
                    </a:lnTo>
                    <a:lnTo>
                      <a:pt x="728" y="1050"/>
                    </a:lnTo>
                    <a:lnTo>
                      <a:pt x="736" y="1048"/>
                    </a:lnTo>
                    <a:lnTo>
                      <a:pt x="740" y="1044"/>
                    </a:lnTo>
                    <a:lnTo>
                      <a:pt x="747" y="1042"/>
                    </a:lnTo>
                    <a:lnTo>
                      <a:pt x="753" y="1038"/>
                    </a:lnTo>
                    <a:lnTo>
                      <a:pt x="759" y="1034"/>
                    </a:lnTo>
                    <a:lnTo>
                      <a:pt x="762" y="1031"/>
                    </a:lnTo>
                    <a:lnTo>
                      <a:pt x="768" y="1027"/>
                    </a:lnTo>
                    <a:lnTo>
                      <a:pt x="772" y="1023"/>
                    </a:lnTo>
                    <a:lnTo>
                      <a:pt x="778" y="1019"/>
                    </a:lnTo>
                    <a:lnTo>
                      <a:pt x="787" y="1012"/>
                    </a:lnTo>
                    <a:lnTo>
                      <a:pt x="797" y="1004"/>
                    </a:lnTo>
                    <a:lnTo>
                      <a:pt x="800" y="998"/>
                    </a:lnTo>
                    <a:lnTo>
                      <a:pt x="804" y="994"/>
                    </a:lnTo>
                    <a:lnTo>
                      <a:pt x="808" y="989"/>
                    </a:lnTo>
                    <a:lnTo>
                      <a:pt x="814" y="985"/>
                    </a:lnTo>
                    <a:lnTo>
                      <a:pt x="819" y="975"/>
                    </a:lnTo>
                    <a:lnTo>
                      <a:pt x="829" y="968"/>
                    </a:lnTo>
                    <a:lnTo>
                      <a:pt x="831" y="960"/>
                    </a:lnTo>
                    <a:lnTo>
                      <a:pt x="835" y="956"/>
                    </a:lnTo>
                    <a:lnTo>
                      <a:pt x="838" y="951"/>
                    </a:lnTo>
                    <a:lnTo>
                      <a:pt x="840" y="947"/>
                    </a:lnTo>
                    <a:lnTo>
                      <a:pt x="842" y="941"/>
                    </a:lnTo>
                    <a:lnTo>
                      <a:pt x="846" y="936"/>
                    </a:lnTo>
                    <a:lnTo>
                      <a:pt x="850" y="930"/>
                    </a:lnTo>
                    <a:lnTo>
                      <a:pt x="852" y="926"/>
                    </a:lnTo>
                    <a:lnTo>
                      <a:pt x="857" y="915"/>
                    </a:lnTo>
                    <a:lnTo>
                      <a:pt x="861" y="903"/>
                    </a:lnTo>
                    <a:lnTo>
                      <a:pt x="865" y="892"/>
                    </a:lnTo>
                    <a:lnTo>
                      <a:pt x="869" y="882"/>
                    </a:lnTo>
                    <a:lnTo>
                      <a:pt x="871" y="875"/>
                    </a:lnTo>
                    <a:lnTo>
                      <a:pt x="871" y="869"/>
                    </a:lnTo>
                    <a:lnTo>
                      <a:pt x="873" y="863"/>
                    </a:lnTo>
                    <a:lnTo>
                      <a:pt x="875" y="856"/>
                    </a:lnTo>
                    <a:lnTo>
                      <a:pt x="875" y="848"/>
                    </a:lnTo>
                    <a:lnTo>
                      <a:pt x="876" y="840"/>
                    </a:lnTo>
                    <a:lnTo>
                      <a:pt x="876" y="833"/>
                    </a:lnTo>
                    <a:lnTo>
                      <a:pt x="878" y="827"/>
                    </a:lnTo>
                    <a:lnTo>
                      <a:pt x="878" y="818"/>
                    </a:lnTo>
                    <a:lnTo>
                      <a:pt x="880" y="810"/>
                    </a:lnTo>
                    <a:lnTo>
                      <a:pt x="880" y="801"/>
                    </a:lnTo>
                    <a:lnTo>
                      <a:pt x="880" y="793"/>
                    </a:lnTo>
                    <a:lnTo>
                      <a:pt x="880" y="783"/>
                    </a:lnTo>
                    <a:lnTo>
                      <a:pt x="882" y="776"/>
                    </a:lnTo>
                    <a:lnTo>
                      <a:pt x="882" y="766"/>
                    </a:lnTo>
                    <a:lnTo>
                      <a:pt x="882" y="759"/>
                    </a:lnTo>
                    <a:lnTo>
                      <a:pt x="882" y="749"/>
                    </a:lnTo>
                    <a:lnTo>
                      <a:pt x="882" y="740"/>
                    </a:lnTo>
                    <a:lnTo>
                      <a:pt x="882" y="728"/>
                    </a:lnTo>
                    <a:lnTo>
                      <a:pt x="882" y="719"/>
                    </a:lnTo>
                    <a:lnTo>
                      <a:pt x="882" y="709"/>
                    </a:lnTo>
                    <a:lnTo>
                      <a:pt x="882" y="700"/>
                    </a:lnTo>
                    <a:lnTo>
                      <a:pt x="882" y="688"/>
                    </a:lnTo>
                    <a:lnTo>
                      <a:pt x="882" y="679"/>
                    </a:lnTo>
                    <a:lnTo>
                      <a:pt x="882" y="669"/>
                    </a:lnTo>
                    <a:lnTo>
                      <a:pt x="882" y="660"/>
                    </a:lnTo>
                    <a:lnTo>
                      <a:pt x="880" y="648"/>
                    </a:lnTo>
                    <a:lnTo>
                      <a:pt x="880" y="639"/>
                    </a:lnTo>
                    <a:lnTo>
                      <a:pt x="880" y="629"/>
                    </a:lnTo>
                    <a:lnTo>
                      <a:pt x="880" y="618"/>
                    </a:lnTo>
                    <a:lnTo>
                      <a:pt x="878" y="609"/>
                    </a:lnTo>
                    <a:lnTo>
                      <a:pt x="878" y="599"/>
                    </a:lnTo>
                    <a:lnTo>
                      <a:pt x="876" y="588"/>
                    </a:lnTo>
                    <a:lnTo>
                      <a:pt x="875" y="576"/>
                    </a:lnTo>
                    <a:lnTo>
                      <a:pt x="875" y="565"/>
                    </a:lnTo>
                    <a:lnTo>
                      <a:pt x="873" y="555"/>
                    </a:lnTo>
                    <a:lnTo>
                      <a:pt x="871" y="544"/>
                    </a:lnTo>
                    <a:lnTo>
                      <a:pt x="871" y="534"/>
                    </a:lnTo>
                    <a:lnTo>
                      <a:pt x="869" y="523"/>
                    </a:lnTo>
                    <a:lnTo>
                      <a:pt x="869" y="515"/>
                    </a:lnTo>
                    <a:lnTo>
                      <a:pt x="867" y="504"/>
                    </a:lnTo>
                    <a:lnTo>
                      <a:pt x="865" y="493"/>
                    </a:lnTo>
                    <a:lnTo>
                      <a:pt x="863" y="483"/>
                    </a:lnTo>
                    <a:lnTo>
                      <a:pt x="861" y="474"/>
                    </a:lnTo>
                    <a:lnTo>
                      <a:pt x="859" y="462"/>
                    </a:lnTo>
                    <a:lnTo>
                      <a:pt x="859" y="453"/>
                    </a:lnTo>
                    <a:lnTo>
                      <a:pt x="857" y="443"/>
                    </a:lnTo>
                    <a:lnTo>
                      <a:pt x="856" y="436"/>
                    </a:lnTo>
                    <a:lnTo>
                      <a:pt x="852" y="424"/>
                    </a:lnTo>
                    <a:lnTo>
                      <a:pt x="852" y="415"/>
                    </a:lnTo>
                    <a:lnTo>
                      <a:pt x="848" y="405"/>
                    </a:lnTo>
                    <a:lnTo>
                      <a:pt x="848" y="398"/>
                    </a:lnTo>
                    <a:lnTo>
                      <a:pt x="844" y="388"/>
                    </a:lnTo>
                    <a:lnTo>
                      <a:pt x="842" y="378"/>
                    </a:lnTo>
                    <a:lnTo>
                      <a:pt x="840" y="371"/>
                    </a:lnTo>
                    <a:lnTo>
                      <a:pt x="838" y="363"/>
                    </a:lnTo>
                    <a:lnTo>
                      <a:pt x="837" y="354"/>
                    </a:lnTo>
                    <a:lnTo>
                      <a:pt x="835" y="346"/>
                    </a:lnTo>
                    <a:lnTo>
                      <a:pt x="831" y="337"/>
                    </a:lnTo>
                    <a:lnTo>
                      <a:pt x="829" y="331"/>
                    </a:lnTo>
                    <a:lnTo>
                      <a:pt x="825" y="323"/>
                    </a:lnTo>
                    <a:lnTo>
                      <a:pt x="823" y="316"/>
                    </a:lnTo>
                    <a:lnTo>
                      <a:pt x="821" y="310"/>
                    </a:lnTo>
                    <a:lnTo>
                      <a:pt x="819" y="304"/>
                    </a:lnTo>
                    <a:lnTo>
                      <a:pt x="816" y="297"/>
                    </a:lnTo>
                    <a:lnTo>
                      <a:pt x="814" y="289"/>
                    </a:lnTo>
                    <a:lnTo>
                      <a:pt x="810" y="283"/>
                    </a:lnTo>
                    <a:lnTo>
                      <a:pt x="806" y="276"/>
                    </a:lnTo>
                    <a:lnTo>
                      <a:pt x="802" y="270"/>
                    </a:lnTo>
                    <a:lnTo>
                      <a:pt x="800" y="263"/>
                    </a:lnTo>
                    <a:lnTo>
                      <a:pt x="797" y="257"/>
                    </a:lnTo>
                    <a:lnTo>
                      <a:pt x="793" y="249"/>
                    </a:lnTo>
                    <a:lnTo>
                      <a:pt x="789" y="242"/>
                    </a:lnTo>
                    <a:lnTo>
                      <a:pt x="785" y="236"/>
                    </a:lnTo>
                    <a:lnTo>
                      <a:pt x="781" y="228"/>
                    </a:lnTo>
                    <a:lnTo>
                      <a:pt x="780" y="223"/>
                    </a:lnTo>
                    <a:lnTo>
                      <a:pt x="774" y="215"/>
                    </a:lnTo>
                    <a:lnTo>
                      <a:pt x="772" y="209"/>
                    </a:lnTo>
                    <a:lnTo>
                      <a:pt x="768" y="204"/>
                    </a:lnTo>
                    <a:lnTo>
                      <a:pt x="764" y="196"/>
                    </a:lnTo>
                    <a:lnTo>
                      <a:pt x="759" y="190"/>
                    </a:lnTo>
                    <a:lnTo>
                      <a:pt x="757" y="183"/>
                    </a:lnTo>
                    <a:lnTo>
                      <a:pt x="751" y="177"/>
                    </a:lnTo>
                    <a:lnTo>
                      <a:pt x="747" y="171"/>
                    </a:lnTo>
                    <a:lnTo>
                      <a:pt x="743" y="164"/>
                    </a:lnTo>
                    <a:lnTo>
                      <a:pt x="740" y="158"/>
                    </a:lnTo>
                    <a:lnTo>
                      <a:pt x="736" y="152"/>
                    </a:lnTo>
                    <a:lnTo>
                      <a:pt x="732" y="147"/>
                    </a:lnTo>
                    <a:lnTo>
                      <a:pt x="728" y="139"/>
                    </a:lnTo>
                    <a:lnTo>
                      <a:pt x="724" y="133"/>
                    </a:lnTo>
                    <a:lnTo>
                      <a:pt x="721" y="128"/>
                    </a:lnTo>
                    <a:lnTo>
                      <a:pt x="717" y="122"/>
                    </a:lnTo>
                    <a:lnTo>
                      <a:pt x="713" y="116"/>
                    </a:lnTo>
                    <a:lnTo>
                      <a:pt x="709" y="110"/>
                    </a:lnTo>
                    <a:lnTo>
                      <a:pt x="705" y="105"/>
                    </a:lnTo>
                    <a:lnTo>
                      <a:pt x="702" y="101"/>
                    </a:lnTo>
                    <a:lnTo>
                      <a:pt x="698" y="95"/>
                    </a:lnTo>
                    <a:lnTo>
                      <a:pt x="694" y="89"/>
                    </a:lnTo>
                    <a:lnTo>
                      <a:pt x="690" y="84"/>
                    </a:lnTo>
                    <a:lnTo>
                      <a:pt x="686" y="80"/>
                    </a:lnTo>
                    <a:lnTo>
                      <a:pt x="679" y="70"/>
                    </a:lnTo>
                    <a:lnTo>
                      <a:pt x="671" y="61"/>
                    </a:lnTo>
                    <a:lnTo>
                      <a:pt x="666" y="53"/>
                    </a:lnTo>
                    <a:lnTo>
                      <a:pt x="660" y="46"/>
                    </a:lnTo>
                    <a:lnTo>
                      <a:pt x="654" y="38"/>
                    </a:lnTo>
                    <a:lnTo>
                      <a:pt x="648" y="32"/>
                    </a:lnTo>
                    <a:lnTo>
                      <a:pt x="645" y="25"/>
                    </a:lnTo>
                    <a:lnTo>
                      <a:pt x="641" y="21"/>
                    </a:lnTo>
                    <a:lnTo>
                      <a:pt x="637" y="15"/>
                    </a:lnTo>
                    <a:lnTo>
                      <a:pt x="633" y="12"/>
                    </a:lnTo>
                    <a:lnTo>
                      <a:pt x="629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3" name="Freeform 22"/>
              <p:cNvSpPr/>
              <p:nvPr/>
            </p:nvSpPr>
            <p:spPr>
              <a:xfrm>
                <a:off x="1522" y="1687"/>
                <a:ext cx="370" cy="492"/>
              </a:xfrm>
              <a:custGeom>
                <a:avLst/>
                <a:gdLst>
                  <a:gd name="txL" fmla="*/ 0 w 739"/>
                  <a:gd name="txT" fmla="*/ 0 h 983"/>
                  <a:gd name="txR" fmla="*/ 739 w 739"/>
                  <a:gd name="txB" fmla="*/ 983 h 983"/>
                </a:gdLst>
                <a:ahLst/>
                <a:cxnLst>
                  <a:cxn ang="0">
                    <a:pos x="51" y="0"/>
                  </a:cxn>
                  <a:cxn ang="0">
                    <a:pos x="38" y="1"/>
                  </a:cxn>
                  <a:cxn ang="0">
                    <a:pos x="28" y="3"/>
                  </a:cxn>
                  <a:cxn ang="0">
                    <a:pos x="19" y="6"/>
                  </a:cxn>
                  <a:cxn ang="0">
                    <a:pos x="11" y="9"/>
                  </a:cxn>
                  <a:cxn ang="0">
                    <a:pos x="6" y="13"/>
                  </a:cxn>
                  <a:cxn ang="0">
                    <a:pos x="2" y="17"/>
                  </a:cxn>
                  <a:cxn ang="0">
                    <a:pos x="1" y="22"/>
                  </a:cxn>
                  <a:cxn ang="0">
                    <a:pos x="2" y="28"/>
                  </a:cxn>
                  <a:cxn ang="0">
                    <a:pos x="6" y="31"/>
                  </a:cxn>
                  <a:cxn ang="0">
                    <a:pos x="10" y="33"/>
                  </a:cxn>
                  <a:cxn ang="0">
                    <a:pos x="16" y="35"/>
                  </a:cxn>
                  <a:cxn ang="0">
                    <a:pos x="22" y="36"/>
                  </a:cxn>
                  <a:cxn ang="0">
                    <a:pos x="28" y="38"/>
                  </a:cxn>
                  <a:cxn ang="0">
                    <a:pos x="34" y="39"/>
                  </a:cxn>
                  <a:cxn ang="0">
                    <a:pos x="40" y="41"/>
                  </a:cxn>
                  <a:cxn ang="0">
                    <a:pos x="46" y="43"/>
                  </a:cxn>
                  <a:cxn ang="0">
                    <a:pos x="51" y="46"/>
                  </a:cxn>
                  <a:cxn ang="0">
                    <a:pos x="55" y="50"/>
                  </a:cxn>
                  <a:cxn ang="0">
                    <a:pos x="58" y="55"/>
                  </a:cxn>
                  <a:cxn ang="0">
                    <a:pos x="61" y="61"/>
                  </a:cxn>
                  <a:cxn ang="0">
                    <a:pos x="62" y="67"/>
                  </a:cxn>
                  <a:cxn ang="0">
                    <a:pos x="62" y="74"/>
                  </a:cxn>
                  <a:cxn ang="0">
                    <a:pos x="61" y="81"/>
                  </a:cxn>
                  <a:cxn ang="0">
                    <a:pos x="59" y="88"/>
                  </a:cxn>
                  <a:cxn ang="0">
                    <a:pos x="57" y="94"/>
                  </a:cxn>
                  <a:cxn ang="0">
                    <a:pos x="54" y="101"/>
                  </a:cxn>
                  <a:cxn ang="0">
                    <a:pos x="52" y="106"/>
                  </a:cxn>
                  <a:cxn ang="0">
                    <a:pos x="51" y="111"/>
                  </a:cxn>
                  <a:cxn ang="0">
                    <a:pos x="51" y="117"/>
                  </a:cxn>
                  <a:cxn ang="0">
                    <a:pos x="55" y="122"/>
                  </a:cxn>
                  <a:cxn ang="0">
                    <a:pos x="62" y="123"/>
                  </a:cxn>
                  <a:cxn ang="0">
                    <a:pos x="70" y="123"/>
                  </a:cxn>
                  <a:cxn ang="0">
                    <a:pos x="77" y="120"/>
                  </a:cxn>
                  <a:cxn ang="0">
                    <a:pos x="83" y="116"/>
                  </a:cxn>
                  <a:cxn ang="0">
                    <a:pos x="85" y="110"/>
                  </a:cxn>
                  <a:cxn ang="0">
                    <a:pos x="88" y="103"/>
                  </a:cxn>
                  <a:cxn ang="0">
                    <a:pos x="89" y="98"/>
                  </a:cxn>
                  <a:cxn ang="0">
                    <a:pos x="90" y="94"/>
                  </a:cxn>
                  <a:cxn ang="0">
                    <a:pos x="92" y="88"/>
                  </a:cxn>
                  <a:cxn ang="0">
                    <a:pos x="92" y="82"/>
                  </a:cxn>
                  <a:cxn ang="0">
                    <a:pos x="93" y="76"/>
                  </a:cxn>
                  <a:cxn ang="0">
                    <a:pos x="92" y="68"/>
                  </a:cxn>
                  <a:cxn ang="0">
                    <a:pos x="91" y="59"/>
                  </a:cxn>
                  <a:cxn ang="0">
                    <a:pos x="89" y="50"/>
                  </a:cxn>
                  <a:cxn ang="0">
                    <a:pos x="86" y="40"/>
                  </a:cxn>
                  <a:cxn ang="0">
                    <a:pos x="83" y="31"/>
                  </a:cxn>
                  <a:cxn ang="0">
                    <a:pos x="80" y="24"/>
                  </a:cxn>
                  <a:cxn ang="0">
                    <a:pos x="77" y="18"/>
                  </a:cxn>
                  <a:cxn ang="0">
                    <a:pos x="74" y="13"/>
                  </a:cxn>
                  <a:cxn ang="0">
                    <a:pos x="70" y="9"/>
                  </a:cxn>
                  <a:cxn ang="0">
                    <a:pos x="66" y="4"/>
                  </a:cxn>
                  <a:cxn ang="0">
                    <a:pos x="63" y="1"/>
                  </a:cxn>
                </a:cxnLst>
                <a:rect l="txL" t="txT" r="txR" b="txB"/>
                <a:pathLst>
                  <a:path w="739" h="983">
                    <a:moveTo>
                      <a:pt x="496" y="6"/>
                    </a:moveTo>
                    <a:lnTo>
                      <a:pt x="477" y="2"/>
                    </a:lnTo>
                    <a:lnTo>
                      <a:pt x="456" y="2"/>
                    </a:lnTo>
                    <a:lnTo>
                      <a:pt x="439" y="0"/>
                    </a:lnTo>
                    <a:lnTo>
                      <a:pt x="420" y="0"/>
                    </a:lnTo>
                    <a:lnTo>
                      <a:pt x="403" y="0"/>
                    </a:lnTo>
                    <a:lnTo>
                      <a:pt x="384" y="0"/>
                    </a:lnTo>
                    <a:lnTo>
                      <a:pt x="367" y="0"/>
                    </a:lnTo>
                    <a:lnTo>
                      <a:pt x="352" y="2"/>
                    </a:lnTo>
                    <a:lnTo>
                      <a:pt x="335" y="2"/>
                    </a:lnTo>
                    <a:lnTo>
                      <a:pt x="317" y="4"/>
                    </a:lnTo>
                    <a:lnTo>
                      <a:pt x="302" y="4"/>
                    </a:lnTo>
                    <a:lnTo>
                      <a:pt x="289" y="8"/>
                    </a:lnTo>
                    <a:lnTo>
                      <a:pt x="272" y="8"/>
                    </a:lnTo>
                    <a:lnTo>
                      <a:pt x="259" y="12"/>
                    </a:lnTo>
                    <a:lnTo>
                      <a:pt x="245" y="16"/>
                    </a:lnTo>
                    <a:lnTo>
                      <a:pt x="232" y="17"/>
                    </a:lnTo>
                    <a:lnTo>
                      <a:pt x="217" y="19"/>
                    </a:lnTo>
                    <a:lnTo>
                      <a:pt x="205" y="23"/>
                    </a:lnTo>
                    <a:lnTo>
                      <a:pt x="192" y="27"/>
                    </a:lnTo>
                    <a:lnTo>
                      <a:pt x="181" y="31"/>
                    </a:lnTo>
                    <a:lnTo>
                      <a:pt x="167" y="35"/>
                    </a:lnTo>
                    <a:lnTo>
                      <a:pt x="156" y="38"/>
                    </a:lnTo>
                    <a:lnTo>
                      <a:pt x="145" y="42"/>
                    </a:lnTo>
                    <a:lnTo>
                      <a:pt x="135" y="48"/>
                    </a:lnTo>
                    <a:lnTo>
                      <a:pt x="124" y="50"/>
                    </a:lnTo>
                    <a:lnTo>
                      <a:pt x="114" y="56"/>
                    </a:lnTo>
                    <a:lnTo>
                      <a:pt x="105" y="59"/>
                    </a:lnTo>
                    <a:lnTo>
                      <a:pt x="97" y="65"/>
                    </a:lnTo>
                    <a:lnTo>
                      <a:pt x="87" y="71"/>
                    </a:lnTo>
                    <a:lnTo>
                      <a:pt x="80" y="75"/>
                    </a:lnTo>
                    <a:lnTo>
                      <a:pt x="72" y="80"/>
                    </a:lnTo>
                    <a:lnTo>
                      <a:pt x="65" y="86"/>
                    </a:lnTo>
                    <a:lnTo>
                      <a:pt x="57" y="92"/>
                    </a:lnTo>
                    <a:lnTo>
                      <a:pt x="51" y="95"/>
                    </a:lnTo>
                    <a:lnTo>
                      <a:pt x="44" y="101"/>
                    </a:lnTo>
                    <a:lnTo>
                      <a:pt x="40" y="107"/>
                    </a:lnTo>
                    <a:lnTo>
                      <a:pt x="32" y="113"/>
                    </a:lnTo>
                    <a:lnTo>
                      <a:pt x="29" y="118"/>
                    </a:lnTo>
                    <a:lnTo>
                      <a:pt x="23" y="124"/>
                    </a:lnTo>
                    <a:lnTo>
                      <a:pt x="19" y="130"/>
                    </a:lnTo>
                    <a:lnTo>
                      <a:pt x="15" y="135"/>
                    </a:lnTo>
                    <a:lnTo>
                      <a:pt x="11" y="141"/>
                    </a:lnTo>
                    <a:lnTo>
                      <a:pt x="10" y="147"/>
                    </a:lnTo>
                    <a:lnTo>
                      <a:pt x="8" y="152"/>
                    </a:lnTo>
                    <a:lnTo>
                      <a:pt x="4" y="158"/>
                    </a:lnTo>
                    <a:lnTo>
                      <a:pt x="2" y="164"/>
                    </a:lnTo>
                    <a:lnTo>
                      <a:pt x="2" y="170"/>
                    </a:lnTo>
                    <a:lnTo>
                      <a:pt x="2" y="175"/>
                    </a:lnTo>
                    <a:lnTo>
                      <a:pt x="0" y="185"/>
                    </a:lnTo>
                    <a:lnTo>
                      <a:pt x="2" y="194"/>
                    </a:lnTo>
                    <a:lnTo>
                      <a:pt x="6" y="204"/>
                    </a:lnTo>
                    <a:lnTo>
                      <a:pt x="11" y="215"/>
                    </a:lnTo>
                    <a:lnTo>
                      <a:pt x="13" y="219"/>
                    </a:lnTo>
                    <a:lnTo>
                      <a:pt x="17" y="223"/>
                    </a:lnTo>
                    <a:lnTo>
                      <a:pt x="21" y="227"/>
                    </a:lnTo>
                    <a:lnTo>
                      <a:pt x="27" y="232"/>
                    </a:lnTo>
                    <a:lnTo>
                      <a:pt x="30" y="236"/>
                    </a:lnTo>
                    <a:lnTo>
                      <a:pt x="34" y="240"/>
                    </a:lnTo>
                    <a:lnTo>
                      <a:pt x="42" y="244"/>
                    </a:lnTo>
                    <a:lnTo>
                      <a:pt x="48" y="248"/>
                    </a:lnTo>
                    <a:lnTo>
                      <a:pt x="55" y="249"/>
                    </a:lnTo>
                    <a:lnTo>
                      <a:pt x="61" y="253"/>
                    </a:lnTo>
                    <a:lnTo>
                      <a:pt x="67" y="255"/>
                    </a:lnTo>
                    <a:lnTo>
                      <a:pt x="74" y="259"/>
                    </a:lnTo>
                    <a:lnTo>
                      <a:pt x="80" y="261"/>
                    </a:lnTo>
                    <a:lnTo>
                      <a:pt x="87" y="265"/>
                    </a:lnTo>
                    <a:lnTo>
                      <a:pt x="95" y="267"/>
                    </a:lnTo>
                    <a:lnTo>
                      <a:pt x="103" y="270"/>
                    </a:lnTo>
                    <a:lnTo>
                      <a:pt x="110" y="270"/>
                    </a:lnTo>
                    <a:lnTo>
                      <a:pt x="118" y="274"/>
                    </a:lnTo>
                    <a:lnTo>
                      <a:pt x="126" y="274"/>
                    </a:lnTo>
                    <a:lnTo>
                      <a:pt x="133" y="278"/>
                    </a:lnTo>
                    <a:lnTo>
                      <a:pt x="141" y="280"/>
                    </a:lnTo>
                    <a:lnTo>
                      <a:pt x="148" y="282"/>
                    </a:lnTo>
                    <a:lnTo>
                      <a:pt x="156" y="284"/>
                    </a:lnTo>
                    <a:lnTo>
                      <a:pt x="165" y="286"/>
                    </a:lnTo>
                    <a:lnTo>
                      <a:pt x="171" y="287"/>
                    </a:lnTo>
                    <a:lnTo>
                      <a:pt x="181" y="289"/>
                    </a:lnTo>
                    <a:lnTo>
                      <a:pt x="188" y="289"/>
                    </a:lnTo>
                    <a:lnTo>
                      <a:pt x="196" y="293"/>
                    </a:lnTo>
                    <a:lnTo>
                      <a:pt x="203" y="295"/>
                    </a:lnTo>
                    <a:lnTo>
                      <a:pt x="213" y="297"/>
                    </a:lnTo>
                    <a:lnTo>
                      <a:pt x="221" y="297"/>
                    </a:lnTo>
                    <a:lnTo>
                      <a:pt x="228" y="301"/>
                    </a:lnTo>
                    <a:lnTo>
                      <a:pt x="236" y="301"/>
                    </a:lnTo>
                    <a:lnTo>
                      <a:pt x="245" y="305"/>
                    </a:lnTo>
                    <a:lnTo>
                      <a:pt x="253" y="306"/>
                    </a:lnTo>
                    <a:lnTo>
                      <a:pt x="260" y="308"/>
                    </a:lnTo>
                    <a:lnTo>
                      <a:pt x="268" y="310"/>
                    </a:lnTo>
                    <a:lnTo>
                      <a:pt x="278" y="312"/>
                    </a:lnTo>
                    <a:lnTo>
                      <a:pt x="285" y="316"/>
                    </a:lnTo>
                    <a:lnTo>
                      <a:pt x="295" y="318"/>
                    </a:lnTo>
                    <a:lnTo>
                      <a:pt x="302" y="320"/>
                    </a:lnTo>
                    <a:lnTo>
                      <a:pt x="308" y="322"/>
                    </a:lnTo>
                    <a:lnTo>
                      <a:pt x="316" y="325"/>
                    </a:lnTo>
                    <a:lnTo>
                      <a:pt x="325" y="327"/>
                    </a:lnTo>
                    <a:lnTo>
                      <a:pt x="331" y="329"/>
                    </a:lnTo>
                    <a:lnTo>
                      <a:pt x="338" y="333"/>
                    </a:lnTo>
                    <a:lnTo>
                      <a:pt x="346" y="337"/>
                    </a:lnTo>
                    <a:lnTo>
                      <a:pt x="354" y="341"/>
                    </a:lnTo>
                    <a:lnTo>
                      <a:pt x="361" y="343"/>
                    </a:lnTo>
                    <a:lnTo>
                      <a:pt x="367" y="346"/>
                    </a:lnTo>
                    <a:lnTo>
                      <a:pt x="374" y="350"/>
                    </a:lnTo>
                    <a:lnTo>
                      <a:pt x="382" y="354"/>
                    </a:lnTo>
                    <a:lnTo>
                      <a:pt x="388" y="356"/>
                    </a:lnTo>
                    <a:lnTo>
                      <a:pt x="395" y="362"/>
                    </a:lnTo>
                    <a:lnTo>
                      <a:pt x="401" y="365"/>
                    </a:lnTo>
                    <a:lnTo>
                      <a:pt x="409" y="371"/>
                    </a:lnTo>
                    <a:lnTo>
                      <a:pt x="414" y="375"/>
                    </a:lnTo>
                    <a:lnTo>
                      <a:pt x="420" y="379"/>
                    </a:lnTo>
                    <a:lnTo>
                      <a:pt x="426" y="384"/>
                    </a:lnTo>
                    <a:lnTo>
                      <a:pt x="432" y="390"/>
                    </a:lnTo>
                    <a:lnTo>
                      <a:pt x="437" y="396"/>
                    </a:lnTo>
                    <a:lnTo>
                      <a:pt x="441" y="402"/>
                    </a:lnTo>
                    <a:lnTo>
                      <a:pt x="447" y="407"/>
                    </a:lnTo>
                    <a:lnTo>
                      <a:pt x="452" y="413"/>
                    </a:lnTo>
                    <a:lnTo>
                      <a:pt x="456" y="421"/>
                    </a:lnTo>
                    <a:lnTo>
                      <a:pt x="460" y="426"/>
                    </a:lnTo>
                    <a:lnTo>
                      <a:pt x="464" y="434"/>
                    </a:lnTo>
                    <a:lnTo>
                      <a:pt x="470" y="441"/>
                    </a:lnTo>
                    <a:lnTo>
                      <a:pt x="473" y="449"/>
                    </a:lnTo>
                    <a:lnTo>
                      <a:pt x="477" y="457"/>
                    </a:lnTo>
                    <a:lnTo>
                      <a:pt x="479" y="466"/>
                    </a:lnTo>
                    <a:lnTo>
                      <a:pt x="485" y="476"/>
                    </a:lnTo>
                    <a:lnTo>
                      <a:pt x="487" y="483"/>
                    </a:lnTo>
                    <a:lnTo>
                      <a:pt x="489" y="491"/>
                    </a:lnTo>
                    <a:lnTo>
                      <a:pt x="490" y="500"/>
                    </a:lnTo>
                    <a:lnTo>
                      <a:pt x="492" y="510"/>
                    </a:lnTo>
                    <a:lnTo>
                      <a:pt x="494" y="518"/>
                    </a:lnTo>
                    <a:lnTo>
                      <a:pt x="494" y="527"/>
                    </a:lnTo>
                    <a:lnTo>
                      <a:pt x="494" y="535"/>
                    </a:lnTo>
                    <a:lnTo>
                      <a:pt x="496" y="544"/>
                    </a:lnTo>
                    <a:lnTo>
                      <a:pt x="494" y="554"/>
                    </a:lnTo>
                    <a:lnTo>
                      <a:pt x="494" y="563"/>
                    </a:lnTo>
                    <a:lnTo>
                      <a:pt x="494" y="573"/>
                    </a:lnTo>
                    <a:lnTo>
                      <a:pt x="494" y="580"/>
                    </a:lnTo>
                    <a:lnTo>
                      <a:pt x="492" y="590"/>
                    </a:lnTo>
                    <a:lnTo>
                      <a:pt x="490" y="599"/>
                    </a:lnTo>
                    <a:lnTo>
                      <a:pt x="490" y="609"/>
                    </a:lnTo>
                    <a:lnTo>
                      <a:pt x="489" y="618"/>
                    </a:lnTo>
                    <a:lnTo>
                      <a:pt x="487" y="626"/>
                    </a:lnTo>
                    <a:lnTo>
                      <a:pt x="485" y="635"/>
                    </a:lnTo>
                    <a:lnTo>
                      <a:pt x="483" y="645"/>
                    </a:lnTo>
                    <a:lnTo>
                      <a:pt x="481" y="654"/>
                    </a:lnTo>
                    <a:lnTo>
                      <a:pt x="477" y="664"/>
                    </a:lnTo>
                    <a:lnTo>
                      <a:pt x="475" y="672"/>
                    </a:lnTo>
                    <a:lnTo>
                      <a:pt x="473" y="681"/>
                    </a:lnTo>
                    <a:lnTo>
                      <a:pt x="471" y="691"/>
                    </a:lnTo>
                    <a:lnTo>
                      <a:pt x="468" y="700"/>
                    </a:lnTo>
                    <a:lnTo>
                      <a:pt x="466" y="708"/>
                    </a:lnTo>
                    <a:lnTo>
                      <a:pt x="462" y="715"/>
                    </a:lnTo>
                    <a:lnTo>
                      <a:pt x="460" y="725"/>
                    </a:lnTo>
                    <a:lnTo>
                      <a:pt x="456" y="734"/>
                    </a:lnTo>
                    <a:lnTo>
                      <a:pt x="452" y="744"/>
                    </a:lnTo>
                    <a:lnTo>
                      <a:pt x="451" y="751"/>
                    </a:lnTo>
                    <a:lnTo>
                      <a:pt x="449" y="761"/>
                    </a:lnTo>
                    <a:lnTo>
                      <a:pt x="445" y="768"/>
                    </a:lnTo>
                    <a:lnTo>
                      <a:pt x="441" y="776"/>
                    </a:lnTo>
                    <a:lnTo>
                      <a:pt x="439" y="784"/>
                    </a:lnTo>
                    <a:lnTo>
                      <a:pt x="435" y="793"/>
                    </a:lnTo>
                    <a:lnTo>
                      <a:pt x="432" y="801"/>
                    </a:lnTo>
                    <a:lnTo>
                      <a:pt x="430" y="808"/>
                    </a:lnTo>
                    <a:lnTo>
                      <a:pt x="426" y="816"/>
                    </a:lnTo>
                    <a:lnTo>
                      <a:pt x="424" y="824"/>
                    </a:lnTo>
                    <a:lnTo>
                      <a:pt x="420" y="831"/>
                    </a:lnTo>
                    <a:lnTo>
                      <a:pt x="418" y="837"/>
                    </a:lnTo>
                    <a:lnTo>
                      <a:pt x="416" y="845"/>
                    </a:lnTo>
                    <a:lnTo>
                      <a:pt x="414" y="852"/>
                    </a:lnTo>
                    <a:lnTo>
                      <a:pt x="411" y="858"/>
                    </a:lnTo>
                    <a:lnTo>
                      <a:pt x="409" y="865"/>
                    </a:lnTo>
                    <a:lnTo>
                      <a:pt x="407" y="873"/>
                    </a:lnTo>
                    <a:lnTo>
                      <a:pt x="407" y="881"/>
                    </a:lnTo>
                    <a:lnTo>
                      <a:pt x="405" y="886"/>
                    </a:lnTo>
                    <a:lnTo>
                      <a:pt x="403" y="892"/>
                    </a:lnTo>
                    <a:lnTo>
                      <a:pt x="403" y="898"/>
                    </a:lnTo>
                    <a:lnTo>
                      <a:pt x="403" y="903"/>
                    </a:lnTo>
                    <a:lnTo>
                      <a:pt x="401" y="913"/>
                    </a:lnTo>
                    <a:lnTo>
                      <a:pt x="403" y="924"/>
                    </a:lnTo>
                    <a:lnTo>
                      <a:pt x="403" y="932"/>
                    </a:lnTo>
                    <a:lnTo>
                      <a:pt x="407" y="941"/>
                    </a:lnTo>
                    <a:lnTo>
                      <a:pt x="411" y="949"/>
                    </a:lnTo>
                    <a:lnTo>
                      <a:pt x="418" y="957"/>
                    </a:lnTo>
                    <a:lnTo>
                      <a:pt x="426" y="961"/>
                    </a:lnTo>
                    <a:lnTo>
                      <a:pt x="432" y="966"/>
                    </a:lnTo>
                    <a:lnTo>
                      <a:pt x="439" y="970"/>
                    </a:lnTo>
                    <a:lnTo>
                      <a:pt x="449" y="974"/>
                    </a:lnTo>
                    <a:lnTo>
                      <a:pt x="456" y="976"/>
                    </a:lnTo>
                    <a:lnTo>
                      <a:pt x="466" y="980"/>
                    </a:lnTo>
                    <a:lnTo>
                      <a:pt x="475" y="981"/>
                    </a:lnTo>
                    <a:lnTo>
                      <a:pt x="487" y="983"/>
                    </a:lnTo>
                    <a:lnTo>
                      <a:pt x="496" y="983"/>
                    </a:lnTo>
                    <a:lnTo>
                      <a:pt x="506" y="983"/>
                    </a:lnTo>
                    <a:lnTo>
                      <a:pt x="517" y="981"/>
                    </a:lnTo>
                    <a:lnTo>
                      <a:pt x="528" y="981"/>
                    </a:lnTo>
                    <a:lnTo>
                      <a:pt x="538" y="980"/>
                    </a:lnTo>
                    <a:lnTo>
                      <a:pt x="547" y="980"/>
                    </a:lnTo>
                    <a:lnTo>
                      <a:pt x="557" y="978"/>
                    </a:lnTo>
                    <a:lnTo>
                      <a:pt x="568" y="976"/>
                    </a:lnTo>
                    <a:lnTo>
                      <a:pt x="578" y="972"/>
                    </a:lnTo>
                    <a:lnTo>
                      <a:pt x="587" y="968"/>
                    </a:lnTo>
                    <a:lnTo>
                      <a:pt x="597" y="964"/>
                    </a:lnTo>
                    <a:lnTo>
                      <a:pt x="608" y="961"/>
                    </a:lnTo>
                    <a:lnTo>
                      <a:pt x="616" y="957"/>
                    </a:lnTo>
                    <a:lnTo>
                      <a:pt x="625" y="951"/>
                    </a:lnTo>
                    <a:lnTo>
                      <a:pt x="633" y="945"/>
                    </a:lnTo>
                    <a:lnTo>
                      <a:pt x="642" y="940"/>
                    </a:lnTo>
                    <a:lnTo>
                      <a:pt x="648" y="934"/>
                    </a:lnTo>
                    <a:lnTo>
                      <a:pt x="654" y="926"/>
                    </a:lnTo>
                    <a:lnTo>
                      <a:pt x="660" y="921"/>
                    </a:lnTo>
                    <a:lnTo>
                      <a:pt x="667" y="915"/>
                    </a:lnTo>
                    <a:lnTo>
                      <a:pt x="671" y="907"/>
                    </a:lnTo>
                    <a:lnTo>
                      <a:pt x="675" y="900"/>
                    </a:lnTo>
                    <a:lnTo>
                      <a:pt x="677" y="892"/>
                    </a:lnTo>
                    <a:lnTo>
                      <a:pt x="680" y="886"/>
                    </a:lnTo>
                    <a:lnTo>
                      <a:pt x="680" y="877"/>
                    </a:lnTo>
                    <a:lnTo>
                      <a:pt x="682" y="867"/>
                    </a:lnTo>
                    <a:lnTo>
                      <a:pt x="684" y="858"/>
                    </a:lnTo>
                    <a:lnTo>
                      <a:pt x="688" y="850"/>
                    </a:lnTo>
                    <a:lnTo>
                      <a:pt x="692" y="841"/>
                    </a:lnTo>
                    <a:lnTo>
                      <a:pt x="694" y="831"/>
                    </a:lnTo>
                    <a:lnTo>
                      <a:pt x="698" y="822"/>
                    </a:lnTo>
                    <a:lnTo>
                      <a:pt x="701" y="812"/>
                    </a:lnTo>
                    <a:lnTo>
                      <a:pt x="703" y="805"/>
                    </a:lnTo>
                    <a:lnTo>
                      <a:pt x="705" y="801"/>
                    </a:lnTo>
                    <a:lnTo>
                      <a:pt x="707" y="793"/>
                    </a:lnTo>
                    <a:lnTo>
                      <a:pt x="709" y="789"/>
                    </a:lnTo>
                    <a:lnTo>
                      <a:pt x="711" y="782"/>
                    </a:lnTo>
                    <a:lnTo>
                      <a:pt x="713" y="778"/>
                    </a:lnTo>
                    <a:lnTo>
                      <a:pt x="715" y="770"/>
                    </a:lnTo>
                    <a:lnTo>
                      <a:pt x="717" y="767"/>
                    </a:lnTo>
                    <a:lnTo>
                      <a:pt x="717" y="759"/>
                    </a:lnTo>
                    <a:lnTo>
                      <a:pt x="718" y="753"/>
                    </a:lnTo>
                    <a:lnTo>
                      <a:pt x="720" y="746"/>
                    </a:lnTo>
                    <a:lnTo>
                      <a:pt x="722" y="740"/>
                    </a:lnTo>
                    <a:lnTo>
                      <a:pt x="724" y="732"/>
                    </a:lnTo>
                    <a:lnTo>
                      <a:pt x="726" y="725"/>
                    </a:lnTo>
                    <a:lnTo>
                      <a:pt x="728" y="719"/>
                    </a:lnTo>
                    <a:lnTo>
                      <a:pt x="730" y="711"/>
                    </a:lnTo>
                    <a:lnTo>
                      <a:pt x="730" y="704"/>
                    </a:lnTo>
                    <a:lnTo>
                      <a:pt x="732" y="696"/>
                    </a:lnTo>
                    <a:lnTo>
                      <a:pt x="732" y="689"/>
                    </a:lnTo>
                    <a:lnTo>
                      <a:pt x="734" y="681"/>
                    </a:lnTo>
                    <a:lnTo>
                      <a:pt x="734" y="672"/>
                    </a:lnTo>
                    <a:lnTo>
                      <a:pt x="736" y="664"/>
                    </a:lnTo>
                    <a:lnTo>
                      <a:pt x="736" y="654"/>
                    </a:lnTo>
                    <a:lnTo>
                      <a:pt x="737" y="647"/>
                    </a:lnTo>
                    <a:lnTo>
                      <a:pt x="737" y="637"/>
                    </a:lnTo>
                    <a:lnTo>
                      <a:pt x="737" y="630"/>
                    </a:lnTo>
                    <a:lnTo>
                      <a:pt x="737" y="620"/>
                    </a:lnTo>
                    <a:lnTo>
                      <a:pt x="739" y="611"/>
                    </a:lnTo>
                    <a:lnTo>
                      <a:pt x="739" y="601"/>
                    </a:lnTo>
                    <a:lnTo>
                      <a:pt x="739" y="592"/>
                    </a:lnTo>
                    <a:lnTo>
                      <a:pt x="739" y="582"/>
                    </a:lnTo>
                    <a:lnTo>
                      <a:pt x="739" y="573"/>
                    </a:lnTo>
                    <a:lnTo>
                      <a:pt x="737" y="561"/>
                    </a:lnTo>
                    <a:lnTo>
                      <a:pt x="737" y="552"/>
                    </a:lnTo>
                    <a:lnTo>
                      <a:pt x="736" y="540"/>
                    </a:lnTo>
                    <a:lnTo>
                      <a:pt x="736" y="529"/>
                    </a:lnTo>
                    <a:lnTo>
                      <a:pt x="734" y="518"/>
                    </a:lnTo>
                    <a:lnTo>
                      <a:pt x="734" y="506"/>
                    </a:lnTo>
                    <a:lnTo>
                      <a:pt x="730" y="495"/>
                    </a:lnTo>
                    <a:lnTo>
                      <a:pt x="730" y="483"/>
                    </a:lnTo>
                    <a:lnTo>
                      <a:pt x="728" y="470"/>
                    </a:lnTo>
                    <a:lnTo>
                      <a:pt x="726" y="459"/>
                    </a:lnTo>
                    <a:lnTo>
                      <a:pt x="722" y="445"/>
                    </a:lnTo>
                    <a:lnTo>
                      <a:pt x="720" y="434"/>
                    </a:lnTo>
                    <a:lnTo>
                      <a:pt x="717" y="421"/>
                    </a:lnTo>
                    <a:lnTo>
                      <a:pt x="715" y="407"/>
                    </a:lnTo>
                    <a:lnTo>
                      <a:pt x="711" y="394"/>
                    </a:lnTo>
                    <a:lnTo>
                      <a:pt x="709" y="381"/>
                    </a:lnTo>
                    <a:lnTo>
                      <a:pt x="705" y="365"/>
                    </a:lnTo>
                    <a:lnTo>
                      <a:pt x="701" y="352"/>
                    </a:lnTo>
                    <a:lnTo>
                      <a:pt x="698" y="339"/>
                    </a:lnTo>
                    <a:lnTo>
                      <a:pt x="692" y="327"/>
                    </a:lnTo>
                    <a:lnTo>
                      <a:pt x="688" y="314"/>
                    </a:lnTo>
                    <a:lnTo>
                      <a:pt x="684" y="301"/>
                    </a:lnTo>
                    <a:lnTo>
                      <a:pt x="680" y="289"/>
                    </a:lnTo>
                    <a:lnTo>
                      <a:pt x="677" y="280"/>
                    </a:lnTo>
                    <a:lnTo>
                      <a:pt x="671" y="267"/>
                    </a:lnTo>
                    <a:lnTo>
                      <a:pt x="667" y="255"/>
                    </a:lnTo>
                    <a:lnTo>
                      <a:pt x="661" y="244"/>
                    </a:lnTo>
                    <a:lnTo>
                      <a:pt x="660" y="234"/>
                    </a:lnTo>
                    <a:lnTo>
                      <a:pt x="654" y="223"/>
                    </a:lnTo>
                    <a:lnTo>
                      <a:pt x="650" y="215"/>
                    </a:lnTo>
                    <a:lnTo>
                      <a:pt x="644" y="206"/>
                    </a:lnTo>
                    <a:lnTo>
                      <a:pt x="642" y="196"/>
                    </a:lnTo>
                    <a:lnTo>
                      <a:pt x="637" y="187"/>
                    </a:lnTo>
                    <a:lnTo>
                      <a:pt x="633" y="177"/>
                    </a:lnTo>
                    <a:lnTo>
                      <a:pt x="627" y="168"/>
                    </a:lnTo>
                    <a:lnTo>
                      <a:pt x="623" y="160"/>
                    </a:lnTo>
                    <a:lnTo>
                      <a:pt x="618" y="151"/>
                    </a:lnTo>
                    <a:lnTo>
                      <a:pt x="614" y="143"/>
                    </a:lnTo>
                    <a:lnTo>
                      <a:pt x="610" y="137"/>
                    </a:lnTo>
                    <a:lnTo>
                      <a:pt x="604" y="130"/>
                    </a:lnTo>
                    <a:lnTo>
                      <a:pt x="601" y="124"/>
                    </a:lnTo>
                    <a:lnTo>
                      <a:pt x="597" y="116"/>
                    </a:lnTo>
                    <a:lnTo>
                      <a:pt x="591" y="109"/>
                    </a:lnTo>
                    <a:lnTo>
                      <a:pt x="589" y="103"/>
                    </a:lnTo>
                    <a:lnTo>
                      <a:pt x="585" y="97"/>
                    </a:lnTo>
                    <a:lnTo>
                      <a:pt x="580" y="92"/>
                    </a:lnTo>
                    <a:lnTo>
                      <a:pt x="576" y="86"/>
                    </a:lnTo>
                    <a:lnTo>
                      <a:pt x="574" y="82"/>
                    </a:lnTo>
                    <a:lnTo>
                      <a:pt x="568" y="75"/>
                    </a:lnTo>
                    <a:lnTo>
                      <a:pt x="565" y="71"/>
                    </a:lnTo>
                    <a:lnTo>
                      <a:pt x="559" y="65"/>
                    </a:lnTo>
                    <a:lnTo>
                      <a:pt x="557" y="61"/>
                    </a:lnTo>
                    <a:lnTo>
                      <a:pt x="547" y="52"/>
                    </a:lnTo>
                    <a:lnTo>
                      <a:pt x="542" y="46"/>
                    </a:lnTo>
                    <a:lnTo>
                      <a:pt x="534" y="36"/>
                    </a:lnTo>
                    <a:lnTo>
                      <a:pt x="528" y="31"/>
                    </a:lnTo>
                    <a:lnTo>
                      <a:pt x="523" y="25"/>
                    </a:lnTo>
                    <a:lnTo>
                      <a:pt x="519" y="21"/>
                    </a:lnTo>
                    <a:lnTo>
                      <a:pt x="511" y="16"/>
                    </a:lnTo>
                    <a:lnTo>
                      <a:pt x="508" y="14"/>
                    </a:lnTo>
                    <a:lnTo>
                      <a:pt x="506" y="10"/>
                    </a:lnTo>
                    <a:lnTo>
                      <a:pt x="502" y="8"/>
                    </a:lnTo>
                    <a:lnTo>
                      <a:pt x="498" y="6"/>
                    </a:lnTo>
                    <a:lnTo>
                      <a:pt x="496" y="6"/>
                    </a:lnTo>
                    <a:close/>
                  </a:path>
                </a:pathLst>
              </a:custGeom>
              <a:solidFill>
                <a:srgbClr val="FFBF8A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4" name="Freeform 23"/>
              <p:cNvSpPr/>
              <p:nvPr/>
            </p:nvSpPr>
            <p:spPr>
              <a:xfrm>
                <a:off x="885" y="1558"/>
                <a:ext cx="435" cy="485"/>
              </a:xfrm>
              <a:custGeom>
                <a:avLst/>
                <a:gdLst>
                  <a:gd name="txL" fmla="*/ 0 w 868"/>
                  <a:gd name="txT" fmla="*/ 0 h 969"/>
                  <a:gd name="txR" fmla="*/ 868 w 868"/>
                  <a:gd name="txB" fmla="*/ 969 h 969"/>
                </a:gdLst>
                <a:ahLst/>
                <a:cxnLst>
                  <a:cxn ang="0">
                    <a:pos x="60" y="1"/>
                  </a:cxn>
                  <a:cxn ang="0">
                    <a:pos x="66" y="2"/>
                  </a:cxn>
                  <a:cxn ang="0">
                    <a:pos x="72" y="4"/>
                  </a:cxn>
                  <a:cxn ang="0">
                    <a:pos x="77" y="6"/>
                  </a:cxn>
                  <a:cxn ang="0">
                    <a:pos x="83" y="9"/>
                  </a:cxn>
                  <a:cxn ang="0">
                    <a:pos x="88" y="12"/>
                  </a:cxn>
                  <a:cxn ang="0">
                    <a:pos x="94" y="16"/>
                  </a:cxn>
                  <a:cxn ang="0">
                    <a:pos x="98" y="19"/>
                  </a:cxn>
                  <a:cxn ang="0">
                    <a:pos x="102" y="23"/>
                  </a:cxn>
                  <a:cxn ang="0">
                    <a:pos x="105" y="27"/>
                  </a:cxn>
                  <a:cxn ang="0">
                    <a:pos x="107" y="32"/>
                  </a:cxn>
                  <a:cxn ang="0">
                    <a:pos x="109" y="36"/>
                  </a:cxn>
                  <a:cxn ang="0">
                    <a:pos x="109" y="39"/>
                  </a:cxn>
                  <a:cxn ang="0">
                    <a:pos x="107" y="43"/>
                  </a:cxn>
                  <a:cxn ang="0">
                    <a:pos x="104" y="46"/>
                  </a:cxn>
                  <a:cxn ang="0">
                    <a:pos x="100" y="50"/>
                  </a:cxn>
                  <a:cxn ang="0">
                    <a:pos x="94" y="52"/>
                  </a:cxn>
                  <a:cxn ang="0">
                    <a:pos x="88" y="55"/>
                  </a:cxn>
                  <a:cxn ang="0">
                    <a:pos x="83" y="58"/>
                  </a:cxn>
                  <a:cxn ang="0">
                    <a:pos x="78" y="61"/>
                  </a:cxn>
                  <a:cxn ang="0">
                    <a:pos x="74" y="64"/>
                  </a:cxn>
                  <a:cxn ang="0">
                    <a:pos x="70" y="66"/>
                  </a:cxn>
                  <a:cxn ang="0">
                    <a:pos x="67" y="69"/>
                  </a:cxn>
                  <a:cxn ang="0">
                    <a:pos x="64" y="72"/>
                  </a:cxn>
                  <a:cxn ang="0">
                    <a:pos x="62" y="75"/>
                  </a:cxn>
                  <a:cxn ang="0">
                    <a:pos x="61" y="78"/>
                  </a:cxn>
                  <a:cxn ang="0">
                    <a:pos x="60" y="81"/>
                  </a:cxn>
                  <a:cxn ang="0">
                    <a:pos x="60" y="84"/>
                  </a:cxn>
                  <a:cxn ang="0">
                    <a:pos x="61" y="87"/>
                  </a:cxn>
                  <a:cxn ang="0">
                    <a:pos x="62" y="90"/>
                  </a:cxn>
                  <a:cxn ang="0">
                    <a:pos x="64" y="93"/>
                  </a:cxn>
                  <a:cxn ang="0">
                    <a:pos x="67" y="95"/>
                  </a:cxn>
                  <a:cxn ang="0">
                    <a:pos x="70" y="98"/>
                  </a:cxn>
                  <a:cxn ang="0">
                    <a:pos x="73" y="101"/>
                  </a:cxn>
                  <a:cxn ang="0">
                    <a:pos x="75" y="104"/>
                  </a:cxn>
                  <a:cxn ang="0">
                    <a:pos x="76" y="107"/>
                  </a:cxn>
                  <a:cxn ang="0">
                    <a:pos x="76" y="111"/>
                  </a:cxn>
                  <a:cxn ang="0">
                    <a:pos x="75" y="115"/>
                  </a:cxn>
                  <a:cxn ang="0">
                    <a:pos x="73" y="118"/>
                  </a:cxn>
                  <a:cxn ang="0">
                    <a:pos x="70" y="120"/>
                  </a:cxn>
                  <a:cxn ang="0">
                    <a:pos x="0" y="63"/>
                  </a:cxn>
                  <a:cxn ang="0">
                    <a:pos x="1" y="61"/>
                  </a:cxn>
                  <a:cxn ang="0">
                    <a:pos x="4" y="57"/>
                  </a:cxn>
                  <a:cxn ang="0">
                    <a:pos x="6" y="55"/>
                  </a:cxn>
                  <a:cxn ang="0">
                    <a:pos x="8" y="52"/>
                  </a:cxn>
                  <a:cxn ang="0">
                    <a:pos x="10" y="48"/>
                  </a:cxn>
                  <a:cxn ang="0">
                    <a:pos x="13" y="45"/>
                  </a:cxn>
                  <a:cxn ang="0">
                    <a:pos x="16" y="41"/>
                  </a:cxn>
                  <a:cxn ang="0">
                    <a:pos x="18" y="37"/>
                  </a:cxn>
                  <a:cxn ang="0">
                    <a:pos x="21" y="34"/>
                  </a:cxn>
                  <a:cxn ang="0">
                    <a:pos x="23" y="31"/>
                  </a:cxn>
                  <a:cxn ang="0">
                    <a:pos x="26" y="28"/>
                  </a:cxn>
                  <a:cxn ang="0">
                    <a:pos x="28" y="25"/>
                  </a:cxn>
                  <a:cxn ang="0">
                    <a:pos x="31" y="23"/>
                  </a:cxn>
                  <a:cxn ang="0">
                    <a:pos x="34" y="19"/>
                  </a:cxn>
                  <a:cxn ang="0">
                    <a:pos x="38" y="16"/>
                  </a:cxn>
                  <a:cxn ang="0">
                    <a:pos x="42" y="13"/>
                  </a:cxn>
                  <a:cxn ang="0">
                    <a:pos x="46" y="9"/>
                  </a:cxn>
                  <a:cxn ang="0">
                    <a:pos x="50" y="6"/>
                  </a:cxn>
                  <a:cxn ang="0">
                    <a:pos x="53" y="4"/>
                  </a:cxn>
                  <a:cxn ang="0">
                    <a:pos x="56" y="1"/>
                  </a:cxn>
                </a:cxnLst>
                <a:rect l="txL" t="txT" r="txR" b="txB"/>
                <a:pathLst>
                  <a:path w="868" h="969">
                    <a:moveTo>
                      <a:pt x="448" y="0"/>
                    </a:moveTo>
                    <a:lnTo>
                      <a:pt x="458" y="0"/>
                    </a:lnTo>
                    <a:lnTo>
                      <a:pt x="467" y="2"/>
                    </a:lnTo>
                    <a:lnTo>
                      <a:pt x="479" y="2"/>
                    </a:lnTo>
                    <a:lnTo>
                      <a:pt x="490" y="4"/>
                    </a:lnTo>
                    <a:lnTo>
                      <a:pt x="500" y="6"/>
                    </a:lnTo>
                    <a:lnTo>
                      <a:pt x="511" y="9"/>
                    </a:lnTo>
                    <a:lnTo>
                      <a:pt x="522" y="13"/>
                    </a:lnTo>
                    <a:lnTo>
                      <a:pt x="534" y="15"/>
                    </a:lnTo>
                    <a:lnTo>
                      <a:pt x="545" y="19"/>
                    </a:lnTo>
                    <a:lnTo>
                      <a:pt x="557" y="23"/>
                    </a:lnTo>
                    <a:lnTo>
                      <a:pt x="568" y="26"/>
                    </a:lnTo>
                    <a:lnTo>
                      <a:pt x="579" y="30"/>
                    </a:lnTo>
                    <a:lnTo>
                      <a:pt x="591" y="36"/>
                    </a:lnTo>
                    <a:lnTo>
                      <a:pt x="602" y="40"/>
                    </a:lnTo>
                    <a:lnTo>
                      <a:pt x="614" y="45"/>
                    </a:lnTo>
                    <a:lnTo>
                      <a:pt x="627" y="51"/>
                    </a:lnTo>
                    <a:lnTo>
                      <a:pt x="636" y="57"/>
                    </a:lnTo>
                    <a:lnTo>
                      <a:pt x="648" y="63"/>
                    </a:lnTo>
                    <a:lnTo>
                      <a:pt x="659" y="68"/>
                    </a:lnTo>
                    <a:lnTo>
                      <a:pt x="671" y="74"/>
                    </a:lnTo>
                    <a:lnTo>
                      <a:pt x="682" y="82"/>
                    </a:lnTo>
                    <a:lnTo>
                      <a:pt x="693" y="87"/>
                    </a:lnTo>
                    <a:lnTo>
                      <a:pt x="703" y="95"/>
                    </a:lnTo>
                    <a:lnTo>
                      <a:pt x="714" y="102"/>
                    </a:lnTo>
                    <a:lnTo>
                      <a:pt x="724" y="108"/>
                    </a:lnTo>
                    <a:lnTo>
                      <a:pt x="735" y="114"/>
                    </a:lnTo>
                    <a:lnTo>
                      <a:pt x="745" y="121"/>
                    </a:lnTo>
                    <a:lnTo>
                      <a:pt x="754" y="129"/>
                    </a:lnTo>
                    <a:lnTo>
                      <a:pt x="764" y="137"/>
                    </a:lnTo>
                    <a:lnTo>
                      <a:pt x="773" y="146"/>
                    </a:lnTo>
                    <a:lnTo>
                      <a:pt x="783" y="152"/>
                    </a:lnTo>
                    <a:lnTo>
                      <a:pt x="792" y="161"/>
                    </a:lnTo>
                    <a:lnTo>
                      <a:pt x="798" y="167"/>
                    </a:lnTo>
                    <a:lnTo>
                      <a:pt x="806" y="177"/>
                    </a:lnTo>
                    <a:lnTo>
                      <a:pt x="813" y="184"/>
                    </a:lnTo>
                    <a:lnTo>
                      <a:pt x="821" y="192"/>
                    </a:lnTo>
                    <a:lnTo>
                      <a:pt x="826" y="199"/>
                    </a:lnTo>
                    <a:lnTo>
                      <a:pt x="834" y="207"/>
                    </a:lnTo>
                    <a:lnTo>
                      <a:pt x="838" y="215"/>
                    </a:lnTo>
                    <a:lnTo>
                      <a:pt x="844" y="224"/>
                    </a:lnTo>
                    <a:lnTo>
                      <a:pt x="849" y="232"/>
                    </a:lnTo>
                    <a:lnTo>
                      <a:pt x="853" y="239"/>
                    </a:lnTo>
                    <a:lnTo>
                      <a:pt x="855" y="249"/>
                    </a:lnTo>
                    <a:lnTo>
                      <a:pt x="861" y="256"/>
                    </a:lnTo>
                    <a:lnTo>
                      <a:pt x="863" y="264"/>
                    </a:lnTo>
                    <a:lnTo>
                      <a:pt x="864" y="272"/>
                    </a:lnTo>
                    <a:lnTo>
                      <a:pt x="864" y="281"/>
                    </a:lnTo>
                    <a:lnTo>
                      <a:pt x="868" y="289"/>
                    </a:lnTo>
                    <a:lnTo>
                      <a:pt x="866" y="296"/>
                    </a:lnTo>
                    <a:lnTo>
                      <a:pt x="866" y="304"/>
                    </a:lnTo>
                    <a:lnTo>
                      <a:pt x="864" y="310"/>
                    </a:lnTo>
                    <a:lnTo>
                      <a:pt x="863" y="319"/>
                    </a:lnTo>
                    <a:lnTo>
                      <a:pt x="861" y="325"/>
                    </a:lnTo>
                    <a:lnTo>
                      <a:pt x="857" y="333"/>
                    </a:lnTo>
                    <a:lnTo>
                      <a:pt x="853" y="340"/>
                    </a:lnTo>
                    <a:lnTo>
                      <a:pt x="849" y="348"/>
                    </a:lnTo>
                    <a:lnTo>
                      <a:pt x="842" y="353"/>
                    </a:lnTo>
                    <a:lnTo>
                      <a:pt x="836" y="361"/>
                    </a:lnTo>
                    <a:lnTo>
                      <a:pt x="828" y="367"/>
                    </a:lnTo>
                    <a:lnTo>
                      <a:pt x="823" y="374"/>
                    </a:lnTo>
                    <a:lnTo>
                      <a:pt x="813" y="380"/>
                    </a:lnTo>
                    <a:lnTo>
                      <a:pt x="804" y="386"/>
                    </a:lnTo>
                    <a:lnTo>
                      <a:pt x="792" y="393"/>
                    </a:lnTo>
                    <a:lnTo>
                      <a:pt x="781" y="399"/>
                    </a:lnTo>
                    <a:lnTo>
                      <a:pt x="769" y="405"/>
                    </a:lnTo>
                    <a:lnTo>
                      <a:pt x="756" y="409"/>
                    </a:lnTo>
                    <a:lnTo>
                      <a:pt x="745" y="414"/>
                    </a:lnTo>
                    <a:lnTo>
                      <a:pt x="733" y="420"/>
                    </a:lnTo>
                    <a:lnTo>
                      <a:pt x="722" y="426"/>
                    </a:lnTo>
                    <a:lnTo>
                      <a:pt x="710" y="431"/>
                    </a:lnTo>
                    <a:lnTo>
                      <a:pt x="699" y="435"/>
                    </a:lnTo>
                    <a:lnTo>
                      <a:pt x="690" y="443"/>
                    </a:lnTo>
                    <a:lnTo>
                      <a:pt x="678" y="447"/>
                    </a:lnTo>
                    <a:lnTo>
                      <a:pt x="667" y="452"/>
                    </a:lnTo>
                    <a:lnTo>
                      <a:pt x="657" y="460"/>
                    </a:lnTo>
                    <a:lnTo>
                      <a:pt x="648" y="466"/>
                    </a:lnTo>
                    <a:lnTo>
                      <a:pt x="638" y="471"/>
                    </a:lnTo>
                    <a:lnTo>
                      <a:pt x="631" y="475"/>
                    </a:lnTo>
                    <a:lnTo>
                      <a:pt x="621" y="481"/>
                    </a:lnTo>
                    <a:lnTo>
                      <a:pt x="614" y="488"/>
                    </a:lnTo>
                    <a:lnTo>
                      <a:pt x="604" y="494"/>
                    </a:lnTo>
                    <a:lnTo>
                      <a:pt x="595" y="500"/>
                    </a:lnTo>
                    <a:lnTo>
                      <a:pt x="587" y="506"/>
                    </a:lnTo>
                    <a:lnTo>
                      <a:pt x="579" y="511"/>
                    </a:lnTo>
                    <a:lnTo>
                      <a:pt x="570" y="517"/>
                    </a:lnTo>
                    <a:lnTo>
                      <a:pt x="564" y="523"/>
                    </a:lnTo>
                    <a:lnTo>
                      <a:pt x="557" y="528"/>
                    </a:lnTo>
                    <a:lnTo>
                      <a:pt x="551" y="534"/>
                    </a:lnTo>
                    <a:lnTo>
                      <a:pt x="543" y="540"/>
                    </a:lnTo>
                    <a:lnTo>
                      <a:pt x="538" y="545"/>
                    </a:lnTo>
                    <a:lnTo>
                      <a:pt x="532" y="551"/>
                    </a:lnTo>
                    <a:lnTo>
                      <a:pt x="526" y="557"/>
                    </a:lnTo>
                    <a:lnTo>
                      <a:pt x="520" y="564"/>
                    </a:lnTo>
                    <a:lnTo>
                      <a:pt x="517" y="570"/>
                    </a:lnTo>
                    <a:lnTo>
                      <a:pt x="511" y="576"/>
                    </a:lnTo>
                    <a:lnTo>
                      <a:pt x="507" y="583"/>
                    </a:lnTo>
                    <a:lnTo>
                      <a:pt x="501" y="587"/>
                    </a:lnTo>
                    <a:lnTo>
                      <a:pt x="498" y="595"/>
                    </a:lnTo>
                    <a:lnTo>
                      <a:pt x="494" y="599"/>
                    </a:lnTo>
                    <a:lnTo>
                      <a:pt x="490" y="604"/>
                    </a:lnTo>
                    <a:lnTo>
                      <a:pt x="488" y="610"/>
                    </a:lnTo>
                    <a:lnTo>
                      <a:pt x="484" y="618"/>
                    </a:lnTo>
                    <a:lnTo>
                      <a:pt x="482" y="622"/>
                    </a:lnTo>
                    <a:lnTo>
                      <a:pt x="482" y="629"/>
                    </a:lnTo>
                    <a:lnTo>
                      <a:pt x="479" y="633"/>
                    </a:lnTo>
                    <a:lnTo>
                      <a:pt x="477" y="641"/>
                    </a:lnTo>
                    <a:lnTo>
                      <a:pt x="477" y="644"/>
                    </a:lnTo>
                    <a:lnTo>
                      <a:pt x="477" y="652"/>
                    </a:lnTo>
                    <a:lnTo>
                      <a:pt x="475" y="656"/>
                    </a:lnTo>
                    <a:lnTo>
                      <a:pt x="475" y="663"/>
                    </a:lnTo>
                    <a:lnTo>
                      <a:pt x="477" y="669"/>
                    </a:lnTo>
                    <a:lnTo>
                      <a:pt x="477" y="675"/>
                    </a:lnTo>
                    <a:lnTo>
                      <a:pt x="477" y="680"/>
                    </a:lnTo>
                    <a:lnTo>
                      <a:pt x="479" y="686"/>
                    </a:lnTo>
                    <a:lnTo>
                      <a:pt x="481" y="692"/>
                    </a:lnTo>
                    <a:lnTo>
                      <a:pt x="484" y="698"/>
                    </a:lnTo>
                    <a:lnTo>
                      <a:pt x="486" y="703"/>
                    </a:lnTo>
                    <a:lnTo>
                      <a:pt x="488" y="709"/>
                    </a:lnTo>
                    <a:lnTo>
                      <a:pt x="492" y="715"/>
                    </a:lnTo>
                    <a:lnTo>
                      <a:pt x="496" y="720"/>
                    </a:lnTo>
                    <a:lnTo>
                      <a:pt x="500" y="726"/>
                    </a:lnTo>
                    <a:lnTo>
                      <a:pt x="505" y="732"/>
                    </a:lnTo>
                    <a:lnTo>
                      <a:pt x="509" y="737"/>
                    </a:lnTo>
                    <a:lnTo>
                      <a:pt x="515" y="743"/>
                    </a:lnTo>
                    <a:lnTo>
                      <a:pt x="520" y="749"/>
                    </a:lnTo>
                    <a:lnTo>
                      <a:pt x="526" y="755"/>
                    </a:lnTo>
                    <a:lnTo>
                      <a:pt x="532" y="760"/>
                    </a:lnTo>
                    <a:lnTo>
                      <a:pt x="539" y="766"/>
                    </a:lnTo>
                    <a:lnTo>
                      <a:pt x="545" y="770"/>
                    </a:lnTo>
                    <a:lnTo>
                      <a:pt x="553" y="777"/>
                    </a:lnTo>
                    <a:lnTo>
                      <a:pt x="557" y="781"/>
                    </a:lnTo>
                    <a:lnTo>
                      <a:pt x="564" y="787"/>
                    </a:lnTo>
                    <a:lnTo>
                      <a:pt x="568" y="791"/>
                    </a:lnTo>
                    <a:lnTo>
                      <a:pt x="574" y="798"/>
                    </a:lnTo>
                    <a:lnTo>
                      <a:pt x="577" y="802"/>
                    </a:lnTo>
                    <a:lnTo>
                      <a:pt x="581" y="808"/>
                    </a:lnTo>
                    <a:lnTo>
                      <a:pt x="589" y="817"/>
                    </a:lnTo>
                    <a:lnTo>
                      <a:pt x="595" y="827"/>
                    </a:lnTo>
                    <a:lnTo>
                      <a:pt x="596" y="831"/>
                    </a:lnTo>
                    <a:lnTo>
                      <a:pt x="600" y="836"/>
                    </a:lnTo>
                    <a:lnTo>
                      <a:pt x="602" y="842"/>
                    </a:lnTo>
                    <a:lnTo>
                      <a:pt x="604" y="846"/>
                    </a:lnTo>
                    <a:lnTo>
                      <a:pt x="604" y="855"/>
                    </a:lnTo>
                    <a:lnTo>
                      <a:pt x="608" y="865"/>
                    </a:lnTo>
                    <a:lnTo>
                      <a:pt x="608" y="872"/>
                    </a:lnTo>
                    <a:lnTo>
                      <a:pt x="608" y="880"/>
                    </a:lnTo>
                    <a:lnTo>
                      <a:pt x="604" y="888"/>
                    </a:lnTo>
                    <a:lnTo>
                      <a:pt x="604" y="895"/>
                    </a:lnTo>
                    <a:lnTo>
                      <a:pt x="602" y="903"/>
                    </a:lnTo>
                    <a:lnTo>
                      <a:pt x="600" y="912"/>
                    </a:lnTo>
                    <a:lnTo>
                      <a:pt x="596" y="916"/>
                    </a:lnTo>
                    <a:lnTo>
                      <a:pt x="591" y="924"/>
                    </a:lnTo>
                    <a:lnTo>
                      <a:pt x="587" y="930"/>
                    </a:lnTo>
                    <a:lnTo>
                      <a:pt x="585" y="935"/>
                    </a:lnTo>
                    <a:lnTo>
                      <a:pt x="579" y="939"/>
                    </a:lnTo>
                    <a:lnTo>
                      <a:pt x="576" y="945"/>
                    </a:lnTo>
                    <a:lnTo>
                      <a:pt x="570" y="949"/>
                    </a:lnTo>
                    <a:lnTo>
                      <a:pt x="568" y="954"/>
                    </a:lnTo>
                    <a:lnTo>
                      <a:pt x="558" y="960"/>
                    </a:lnTo>
                    <a:lnTo>
                      <a:pt x="553" y="966"/>
                    </a:lnTo>
                    <a:lnTo>
                      <a:pt x="549" y="968"/>
                    </a:lnTo>
                    <a:lnTo>
                      <a:pt x="547" y="969"/>
                    </a:lnTo>
                    <a:lnTo>
                      <a:pt x="0" y="500"/>
                    </a:lnTo>
                    <a:lnTo>
                      <a:pt x="0" y="498"/>
                    </a:lnTo>
                    <a:lnTo>
                      <a:pt x="2" y="496"/>
                    </a:lnTo>
                    <a:lnTo>
                      <a:pt x="3" y="492"/>
                    </a:lnTo>
                    <a:lnTo>
                      <a:pt x="7" y="488"/>
                    </a:lnTo>
                    <a:lnTo>
                      <a:pt x="11" y="481"/>
                    </a:lnTo>
                    <a:lnTo>
                      <a:pt x="17" y="473"/>
                    </a:lnTo>
                    <a:lnTo>
                      <a:pt x="22" y="464"/>
                    </a:lnTo>
                    <a:lnTo>
                      <a:pt x="30" y="456"/>
                    </a:lnTo>
                    <a:lnTo>
                      <a:pt x="32" y="450"/>
                    </a:lnTo>
                    <a:lnTo>
                      <a:pt x="36" y="445"/>
                    </a:lnTo>
                    <a:lnTo>
                      <a:pt x="40" y="439"/>
                    </a:lnTo>
                    <a:lnTo>
                      <a:pt x="43" y="433"/>
                    </a:lnTo>
                    <a:lnTo>
                      <a:pt x="47" y="428"/>
                    </a:lnTo>
                    <a:lnTo>
                      <a:pt x="53" y="422"/>
                    </a:lnTo>
                    <a:lnTo>
                      <a:pt x="57" y="416"/>
                    </a:lnTo>
                    <a:lnTo>
                      <a:pt x="62" y="410"/>
                    </a:lnTo>
                    <a:lnTo>
                      <a:pt x="64" y="403"/>
                    </a:lnTo>
                    <a:lnTo>
                      <a:pt x="70" y="395"/>
                    </a:lnTo>
                    <a:lnTo>
                      <a:pt x="74" y="388"/>
                    </a:lnTo>
                    <a:lnTo>
                      <a:pt x="79" y="382"/>
                    </a:lnTo>
                    <a:lnTo>
                      <a:pt x="85" y="374"/>
                    </a:lnTo>
                    <a:lnTo>
                      <a:pt x="89" y="369"/>
                    </a:lnTo>
                    <a:lnTo>
                      <a:pt x="95" y="361"/>
                    </a:lnTo>
                    <a:lnTo>
                      <a:pt x="100" y="355"/>
                    </a:lnTo>
                    <a:lnTo>
                      <a:pt x="104" y="348"/>
                    </a:lnTo>
                    <a:lnTo>
                      <a:pt x="110" y="340"/>
                    </a:lnTo>
                    <a:lnTo>
                      <a:pt x="116" y="333"/>
                    </a:lnTo>
                    <a:lnTo>
                      <a:pt x="121" y="325"/>
                    </a:lnTo>
                    <a:lnTo>
                      <a:pt x="125" y="317"/>
                    </a:lnTo>
                    <a:lnTo>
                      <a:pt x="131" y="310"/>
                    </a:lnTo>
                    <a:lnTo>
                      <a:pt x="137" y="304"/>
                    </a:lnTo>
                    <a:lnTo>
                      <a:pt x="142" y="296"/>
                    </a:lnTo>
                    <a:lnTo>
                      <a:pt x="148" y="289"/>
                    </a:lnTo>
                    <a:lnTo>
                      <a:pt x="154" y="283"/>
                    </a:lnTo>
                    <a:lnTo>
                      <a:pt x="157" y="275"/>
                    </a:lnTo>
                    <a:lnTo>
                      <a:pt x="163" y="270"/>
                    </a:lnTo>
                    <a:lnTo>
                      <a:pt x="169" y="262"/>
                    </a:lnTo>
                    <a:lnTo>
                      <a:pt x="173" y="255"/>
                    </a:lnTo>
                    <a:lnTo>
                      <a:pt x="178" y="249"/>
                    </a:lnTo>
                    <a:lnTo>
                      <a:pt x="184" y="241"/>
                    </a:lnTo>
                    <a:lnTo>
                      <a:pt x="190" y="234"/>
                    </a:lnTo>
                    <a:lnTo>
                      <a:pt x="194" y="228"/>
                    </a:lnTo>
                    <a:lnTo>
                      <a:pt x="199" y="222"/>
                    </a:lnTo>
                    <a:lnTo>
                      <a:pt x="205" y="217"/>
                    </a:lnTo>
                    <a:lnTo>
                      <a:pt x="209" y="211"/>
                    </a:lnTo>
                    <a:lnTo>
                      <a:pt x="214" y="205"/>
                    </a:lnTo>
                    <a:lnTo>
                      <a:pt x="218" y="199"/>
                    </a:lnTo>
                    <a:lnTo>
                      <a:pt x="224" y="196"/>
                    </a:lnTo>
                    <a:lnTo>
                      <a:pt x="228" y="190"/>
                    </a:lnTo>
                    <a:lnTo>
                      <a:pt x="233" y="186"/>
                    </a:lnTo>
                    <a:lnTo>
                      <a:pt x="237" y="180"/>
                    </a:lnTo>
                    <a:lnTo>
                      <a:pt x="243" y="177"/>
                    </a:lnTo>
                    <a:lnTo>
                      <a:pt x="249" y="169"/>
                    </a:lnTo>
                    <a:lnTo>
                      <a:pt x="258" y="163"/>
                    </a:lnTo>
                    <a:lnTo>
                      <a:pt x="264" y="158"/>
                    </a:lnTo>
                    <a:lnTo>
                      <a:pt x="271" y="150"/>
                    </a:lnTo>
                    <a:lnTo>
                      <a:pt x="279" y="144"/>
                    </a:lnTo>
                    <a:lnTo>
                      <a:pt x="287" y="139"/>
                    </a:lnTo>
                    <a:lnTo>
                      <a:pt x="294" y="131"/>
                    </a:lnTo>
                    <a:lnTo>
                      <a:pt x="302" y="125"/>
                    </a:lnTo>
                    <a:lnTo>
                      <a:pt x="309" y="118"/>
                    </a:lnTo>
                    <a:lnTo>
                      <a:pt x="319" y="110"/>
                    </a:lnTo>
                    <a:lnTo>
                      <a:pt x="327" y="104"/>
                    </a:lnTo>
                    <a:lnTo>
                      <a:pt x="334" y="97"/>
                    </a:lnTo>
                    <a:lnTo>
                      <a:pt x="342" y="91"/>
                    </a:lnTo>
                    <a:lnTo>
                      <a:pt x="349" y="83"/>
                    </a:lnTo>
                    <a:lnTo>
                      <a:pt x="357" y="76"/>
                    </a:lnTo>
                    <a:lnTo>
                      <a:pt x="365" y="70"/>
                    </a:lnTo>
                    <a:lnTo>
                      <a:pt x="372" y="64"/>
                    </a:lnTo>
                    <a:lnTo>
                      <a:pt x="382" y="59"/>
                    </a:lnTo>
                    <a:lnTo>
                      <a:pt x="387" y="51"/>
                    </a:lnTo>
                    <a:lnTo>
                      <a:pt x="393" y="45"/>
                    </a:lnTo>
                    <a:lnTo>
                      <a:pt x="399" y="40"/>
                    </a:lnTo>
                    <a:lnTo>
                      <a:pt x="406" y="34"/>
                    </a:lnTo>
                    <a:lnTo>
                      <a:pt x="412" y="28"/>
                    </a:lnTo>
                    <a:lnTo>
                      <a:pt x="418" y="25"/>
                    </a:lnTo>
                    <a:lnTo>
                      <a:pt x="423" y="19"/>
                    </a:lnTo>
                    <a:lnTo>
                      <a:pt x="429" y="17"/>
                    </a:lnTo>
                    <a:lnTo>
                      <a:pt x="437" y="9"/>
                    </a:lnTo>
                    <a:lnTo>
                      <a:pt x="443" y="4"/>
                    </a:lnTo>
                    <a:lnTo>
                      <a:pt x="446" y="0"/>
                    </a:lnTo>
                    <a:lnTo>
                      <a:pt x="44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5" name="Freeform 24"/>
              <p:cNvSpPr/>
              <p:nvPr/>
            </p:nvSpPr>
            <p:spPr>
              <a:xfrm>
                <a:off x="863" y="1941"/>
                <a:ext cx="139" cy="290"/>
              </a:xfrm>
              <a:custGeom>
                <a:avLst/>
                <a:gdLst>
                  <a:gd name="txL" fmla="*/ 0 w 279"/>
                  <a:gd name="txT" fmla="*/ 0 h 580"/>
                  <a:gd name="txR" fmla="*/ 279 w 279"/>
                  <a:gd name="txB" fmla="*/ 580 h 580"/>
                </a:gdLst>
                <a:ahLst/>
                <a:cxnLst>
                  <a:cxn ang="0">
                    <a:pos x="33" y="36"/>
                  </a:cxn>
                  <a:cxn ang="0">
                    <a:pos x="30" y="37"/>
                  </a:cxn>
                  <a:cxn ang="0">
                    <a:pos x="28" y="39"/>
                  </a:cxn>
                  <a:cxn ang="0">
                    <a:pos x="26" y="41"/>
                  </a:cxn>
                  <a:cxn ang="0">
                    <a:pos x="24" y="43"/>
                  </a:cxn>
                  <a:cxn ang="0">
                    <a:pos x="23" y="45"/>
                  </a:cxn>
                  <a:cxn ang="0">
                    <a:pos x="21" y="48"/>
                  </a:cxn>
                  <a:cxn ang="0">
                    <a:pos x="20" y="50"/>
                  </a:cxn>
                  <a:cxn ang="0">
                    <a:pos x="19" y="53"/>
                  </a:cxn>
                  <a:cxn ang="0">
                    <a:pos x="18" y="55"/>
                  </a:cxn>
                  <a:cxn ang="0">
                    <a:pos x="17" y="57"/>
                  </a:cxn>
                  <a:cxn ang="0">
                    <a:pos x="16" y="59"/>
                  </a:cxn>
                  <a:cxn ang="0">
                    <a:pos x="15" y="62"/>
                  </a:cxn>
                  <a:cxn ang="0">
                    <a:pos x="15" y="65"/>
                  </a:cxn>
                  <a:cxn ang="0">
                    <a:pos x="14" y="68"/>
                  </a:cxn>
                  <a:cxn ang="0">
                    <a:pos x="14" y="71"/>
                  </a:cxn>
                  <a:cxn ang="0">
                    <a:pos x="14" y="73"/>
                  </a:cxn>
                  <a:cxn ang="0">
                    <a:pos x="13" y="71"/>
                  </a:cxn>
                  <a:cxn ang="0">
                    <a:pos x="12" y="69"/>
                  </a:cxn>
                  <a:cxn ang="0">
                    <a:pos x="10" y="66"/>
                  </a:cxn>
                  <a:cxn ang="0">
                    <a:pos x="9" y="62"/>
                  </a:cxn>
                  <a:cxn ang="0">
                    <a:pos x="8" y="58"/>
                  </a:cxn>
                  <a:cxn ang="0">
                    <a:pos x="7" y="56"/>
                  </a:cxn>
                  <a:cxn ang="0">
                    <a:pos x="6" y="54"/>
                  </a:cxn>
                  <a:cxn ang="0">
                    <a:pos x="5" y="52"/>
                  </a:cxn>
                  <a:cxn ang="0">
                    <a:pos x="4" y="49"/>
                  </a:cxn>
                  <a:cxn ang="0">
                    <a:pos x="4" y="47"/>
                  </a:cxn>
                  <a:cxn ang="0">
                    <a:pos x="3" y="45"/>
                  </a:cxn>
                  <a:cxn ang="0">
                    <a:pos x="2" y="43"/>
                  </a:cxn>
                  <a:cxn ang="0">
                    <a:pos x="1" y="40"/>
                  </a:cxn>
                  <a:cxn ang="0">
                    <a:pos x="1" y="39"/>
                  </a:cxn>
                  <a:cxn ang="0">
                    <a:pos x="1" y="36"/>
                  </a:cxn>
                  <a:cxn ang="0">
                    <a:pos x="0" y="34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0" y="25"/>
                  </a:cxn>
                  <a:cxn ang="0">
                    <a:pos x="0" y="23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0" y="9"/>
                  </a:cxn>
                  <a:cxn ang="0">
                    <a:pos x="0" y="5"/>
                  </a:cxn>
                  <a:cxn ang="0">
                    <a:pos x="0" y="2"/>
                  </a:cxn>
                  <a:cxn ang="0">
                    <a:pos x="0" y="1"/>
                  </a:cxn>
                  <a:cxn ang="0">
                    <a:pos x="34" y="35"/>
                  </a:cxn>
                </a:cxnLst>
                <a:rect l="txL" t="txT" r="txR" b="txB"/>
                <a:pathLst>
                  <a:path w="279" h="580">
                    <a:moveTo>
                      <a:pt x="279" y="274"/>
                    </a:moveTo>
                    <a:lnTo>
                      <a:pt x="272" y="278"/>
                    </a:lnTo>
                    <a:lnTo>
                      <a:pt x="264" y="283"/>
                    </a:lnTo>
                    <a:lnTo>
                      <a:pt x="259" y="287"/>
                    </a:lnTo>
                    <a:lnTo>
                      <a:pt x="251" y="293"/>
                    </a:lnTo>
                    <a:lnTo>
                      <a:pt x="245" y="297"/>
                    </a:lnTo>
                    <a:lnTo>
                      <a:pt x="240" y="302"/>
                    </a:lnTo>
                    <a:lnTo>
                      <a:pt x="234" y="308"/>
                    </a:lnTo>
                    <a:lnTo>
                      <a:pt x="228" y="314"/>
                    </a:lnTo>
                    <a:lnTo>
                      <a:pt x="222" y="319"/>
                    </a:lnTo>
                    <a:lnTo>
                      <a:pt x="217" y="325"/>
                    </a:lnTo>
                    <a:lnTo>
                      <a:pt x="211" y="329"/>
                    </a:lnTo>
                    <a:lnTo>
                      <a:pt x="207" y="337"/>
                    </a:lnTo>
                    <a:lnTo>
                      <a:pt x="202" y="342"/>
                    </a:lnTo>
                    <a:lnTo>
                      <a:pt x="198" y="348"/>
                    </a:lnTo>
                    <a:lnTo>
                      <a:pt x="192" y="354"/>
                    </a:lnTo>
                    <a:lnTo>
                      <a:pt x="190" y="361"/>
                    </a:lnTo>
                    <a:lnTo>
                      <a:pt x="184" y="367"/>
                    </a:lnTo>
                    <a:lnTo>
                      <a:pt x="181" y="373"/>
                    </a:lnTo>
                    <a:lnTo>
                      <a:pt x="177" y="380"/>
                    </a:lnTo>
                    <a:lnTo>
                      <a:pt x="173" y="386"/>
                    </a:lnTo>
                    <a:lnTo>
                      <a:pt x="169" y="392"/>
                    </a:lnTo>
                    <a:lnTo>
                      <a:pt x="165" y="397"/>
                    </a:lnTo>
                    <a:lnTo>
                      <a:pt x="162" y="405"/>
                    </a:lnTo>
                    <a:lnTo>
                      <a:pt x="160" y="411"/>
                    </a:lnTo>
                    <a:lnTo>
                      <a:pt x="156" y="416"/>
                    </a:lnTo>
                    <a:lnTo>
                      <a:pt x="154" y="424"/>
                    </a:lnTo>
                    <a:lnTo>
                      <a:pt x="150" y="430"/>
                    </a:lnTo>
                    <a:lnTo>
                      <a:pt x="148" y="435"/>
                    </a:lnTo>
                    <a:lnTo>
                      <a:pt x="144" y="441"/>
                    </a:lnTo>
                    <a:lnTo>
                      <a:pt x="143" y="449"/>
                    </a:lnTo>
                    <a:lnTo>
                      <a:pt x="141" y="454"/>
                    </a:lnTo>
                    <a:lnTo>
                      <a:pt x="141" y="462"/>
                    </a:lnTo>
                    <a:lnTo>
                      <a:pt x="137" y="466"/>
                    </a:lnTo>
                    <a:lnTo>
                      <a:pt x="135" y="473"/>
                    </a:lnTo>
                    <a:lnTo>
                      <a:pt x="133" y="477"/>
                    </a:lnTo>
                    <a:lnTo>
                      <a:pt x="131" y="485"/>
                    </a:lnTo>
                    <a:lnTo>
                      <a:pt x="129" y="489"/>
                    </a:lnTo>
                    <a:lnTo>
                      <a:pt x="127" y="496"/>
                    </a:lnTo>
                    <a:lnTo>
                      <a:pt x="125" y="502"/>
                    </a:lnTo>
                    <a:lnTo>
                      <a:pt x="125" y="508"/>
                    </a:lnTo>
                    <a:lnTo>
                      <a:pt x="122" y="517"/>
                    </a:lnTo>
                    <a:lnTo>
                      <a:pt x="120" y="527"/>
                    </a:lnTo>
                    <a:lnTo>
                      <a:pt x="118" y="536"/>
                    </a:lnTo>
                    <a:lnTo>
                      <a:pt x="116" y="544"/>
                    </a:lnTo>
                    <a:lnTo>
                      <a:pt x="114" y="551"/>
                    </a:lnTo>
                    <a:lnTo>
                      <a:pt x="114" y="559"/>
                    </a:lnTo>
                    <a:lnTo>
                      <a:pt x="112" y="565"/>
                    </a:lnTo>
                    <a:lnTo>
                      <a:pt x="112" y="570"/>
                    </a:lnTo>
                    <a:lnTo>
                      <a:pt x="112" y="576"/>
                    </a:lnTo>
                    <a:lnTo>
                      <a:pt x="112" y="580"/>
                    </a:lnTo>
                    <a:lnTo>
                      <a:pt x="110" y="576"/>
                    </a:lnTo>
                    <a:lnTo>
                      <a:pt x="108" y="572"/>
                    </a:lnTo>
                    <a:lnTo>
                      <a:pt x="105" y="567"/>
                    </a:lnTo>
                    <a:lnTo>
                      <a:pt x="103" y="563"/>
                    </a:lnTo>
                    <a:lnTo>
                      <a:pt x="101" y="555"/>
                    </a:lnTo>
                    <a:lnTo>
                      <a:pt x="99" y="549"/>
                    </a:lnTo>
                    <a:lnTo>
                      <a:pt x="93" y="542"/>
                    </a:lnTo>
                    <a:lnTo>
                      <a:pt x="91" y="534"/>
                    </a:lnTo>
                    <a:lnTo>
                      <a:pt x="87" y="525"/>
                    </a:lnTo>
                    <a:lnTo>
                      <a:pt x="84" y="517"/>
                    </a:lnTo>
                    <a:lnTo>
                      <a:pt x="78" y="506"/>
                    </a:lnTo>
                    <a:lnTo>
                      <a:pt x="76" y="496"/>
                    </a:lnTo>
                    <a:lnTo>
                      <a:pt x="70" y="487"/>
                    </a:lnTo>
                    <a:lnTo>
                      <a:pt x="67" y="475"/>
                    </a:lnTo>
                    <a:lnTo>
                      <a:pt x="65" y="470"/>
                    </a:lnTo>
                    <a:lnTo>
                      <a:pt x="63" y="464"/>
                    </a:lnTo>
                    <a:lnTo>
                      <a:pt x="59" y="458"/>
                    </a:lnTo>
                    <a:lnTo>
                      <a:pt x="57" y="453"/>
                    </a:lnTo>
                    <a:lnTo>
                      <a:pt x="55" y="447"/>
                    </a:lnTo>
                    <a:lnTo>
                      <a:pt x="53" y="441"/>
                    </a:lnTo>
                    <a:lnTo>
                      <a:pt x="51" y="435"/>
                    </a:lnTo>
                    <a:lnTo>
                      <a:pt x="48" y="430"/>
                    </a:lnTo>
                    <a:lnTo>
                      <a:pt x="46" y="424"/>
                    </a:lnTo>
                    <a:lnTo>
                      <a:pt x="44" y="416"/>
                    </a:lnTo>
                    <a:lnTo>
                      <a:pt x="42" y="411"/>
                    </a:lnTo>
                    <a:lnTo>
                      <a:pt x="40" y="405"/>
                    </a:lnTo>
                    <a:lnTo>
                      <a:pt x="36" y="399"/>
                    </a:lnTo>
                    <a:lnTo>
                      <a:pt x="34" y="394"/>
                    </a:lnTo>
                    <a:lnTo>
                      <a:pt x="32" y="386"/>
                    </a:lnTo>
                    <a:lnTo>
                      <a:pt x="32" y="382"/>
                    </a:lnTo>
                    <a:lnTo>
                      <a:pt x="29" y="375"/>
                    </a:lnTo>
                    <a:lnTo>
                      <a:pt x="29" y="369"/>
                    </a:lnTo>
                    <a:lnTo>
                      <a:pt x="25" y="363"/>
                    </a:lnTo>
                    <a:lnTo>
                      <a:pt x="23" y="357"/>
                    </a:lnTo>
                    <a:lnTo>
                      <a:pt x="21" y="350"/>
                    </a:lnTo>
                    <a:lnTo>
                      <a:pt x="21" y="346"/>
                    </a:lnTo>
                    <a:lnTo>
                      <a:pt x="19" y="338"/>
                    </a:lnTo>
                    <a:lnTo>
                      <a:pt x="17" y="335"/>
                    </a:lnTo>
                    <a:lnTo>
                      <a:pt x="15" y="327"/>
                    </a:lnTo>
                    <a:lnTo>
                      <a:pt x="13" y="321"/>
                    </a:lnTo>
                    <a:lnTo>
                      <a:pt x="13" y="316"/>
                    </a:lnTo>
                    <a:lnTo>
                      <a:pt x="11" y="312"/>
                    </a:lnTo>
                    <a:lnTo>
                      <a:pt x="10" y="300"/>
                    </a:lnTo>
                    <a:lnTo>
                      <a:pt x="10" y="291"/>
                    </a:lnTo>
                    <a:lnTo>
                      <a:pt x="8" y="283"/>
                    </a:lnTo>
                    <a:lnTo>
                      <a:pt x="8" y="279"/>
                    </a:lnTo>
                    <a:lnTo>
                      <a:pt x="6" y="272"/>
                    </a:lnTo>
                    <a:lnTo>
                      <a:pt x="6" y="268"/>
                    </a:lnTo>
                    <a:lnTo>
                      <a:pt x="4" y="257"/>
                    </a:lnTo>
                    <a:lnTo>
                      <a:pt x="2" y="245"/>
                    </a:lnTo>
                    <a:lnTo>
                      <a:pt x="2" y="240"/>
                    </a:lnTo>
                    <a:lnTo>
                      <a:pt x="2" y="234"/>
                    </a:lnTo>
                    <a:lnTo>
                      <a:pt x="0" y="226"/>
                    </a:lnTo>
                    <a:lnTo>
                      <a:pt x="0" y="222"/>
                    </a:lnTo>
                    <a:lnTo>
                      <a:pt x="0" y="215"/>
                    </a:lnTo>
                    <a:lnTo>
                      <a:pt x="0" y="209"/>
                    </a:lnTo>
                    <a:lnTo>
                      <a:pt x="0" y="203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4"/>
                    </a:lnTo>
                    <a:lnTo>
                      <a:pt x="0" y="179"/>
                    </a:lnTo>
                    <a:lnTo>
                      <a:pt x="0" y="173"/>
                    </a:lnTo>
                    <a:lnTo>
                      <a:pt x="0" y="167"/>
                    </a:lnTo>
                    <a:lnTo>
                      <a:pt x="0" y="160"/>
                    </a:lnTo>
                    <a:lnTo>
                      <a:pt x="0" y="154"/>
                    </a:lnTo>
                    <a:lnTo>
                      <a:pt x="0" y="148"/>
                    </a:lnTo>
                    <a:lnTo>
                      <a:pt x="0" y="143"/>
                    </a:lnTo>
                    <a:lnTo>
                      <a:pt x="0" y="137"/>
                    </a:lnTo>
                    <a:lnTo>
                      <a:pt x="0" y="129"/>
                    </a:lnTo>
                    <a:lnTo>
                      <a:pt x="0" y="125"/>
                    </a:lnTo>
                    <a:lnTo>
                      <a:pt x="0" y="114"/>
                    </a:lnTo>
                    <a:lnTo>
                      <a:pt x="0" y="103"/>
                    </a:lnTo>
                    <a:lnTo>
                      <a:pt x="0" y="91"/>
                    </a:lnTo>
                    <a:lnTo>
                      <a:pt x="0" y="82"/>
                    </a:lnTo>
                    <a:lnTo>
                      <a:pt x="0" y="70"/>
                    </a:lnTo>
                    <a:lnTo>
                      <a:pt x="0" y="61"/>
                    </a:lnTo>
                    <a:lnTo>
                      <a:pt x="0" y="53"/>
                    </a:lnTo>
                    <a:lnTo>
                      <a:pt x="2" y="44"/>
                    </a:lnTo>
                    <a:lnTo>
                      <a:pt x="2" y="36"/>
                    </a:lnTo>
                    <a:lnTo>
                      <a:pt x="2" y="29"/>
                    </a:lnTo>
                    <a:lnTo>
                      <a:pt x="2" y="23"/>
                    </a:lnTo>
                    <a:lnTo>
                      <a:pt x="2" y="17"/>
                    </a:lnTo>
                    <a:lnTo>
                      <a:pt x="2" y="11"/>
                    </a:lnTo>
                    <a:lnTo>
                      <a:pt x="4" y="8"/>
                    </a:lnTo>
                    <a:lnTo>
                      <a:pt x="4" y="2"/>
                    </a:lnTo>
                    <a:lnTo>
                      <a:pt x="6" y="0"/>
                    </a:lnTo>
                    <a:lnTo>
                      <a:pt x="279" y="27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6" name="Freeform 25"/>
              <p:cNvSpPr/>
              <p:nvPr/>
            </p:nvSpPr>
            <p:spPr>
              <a:xfrm>
                <a:off x="880" y="1578"/>
                <a:ext cx="351" cy="442"/>
              </a:xfrm>
              <a:custGeom>
                <a:avLst/>
                <a:gdLst>
                  <a:gd name="txL" fmla="*/ 0 w 703"/>
                  <a:gd name="txT" fmla="*/ 0 h 884"/>
                  <a:gd name="txR" fmla="*/ 703 w 703"/>
                  <a:gd name="txB" fmla="*/ 884 h 884"/>
                </a:gdLst>
                <a:ahLst/>
                <a:cxnLst>
                  <a:cxn ang="0">
                    <a:pos x="2" y="43"/>
                  </a:cxn>
                  <a:cxn ang="0">
                    <a:pos x="5" y="36"/>
                  </a:cxn>
                  <a:cxn ang="0">
                    <a:pos x="10" y="29"/>
                  </a:cxn>
                  <a:cxn ang="0">
                    <a:pos x="15" y="23"/>
                  </a:cxn>
                  <a:cxn ang="0">
                    <a:pos x="21" y="18"/>
                  </a:cxn>
                  <a:cxn ang="0">
                    <a:pos x="27" y="14"/>
                  </a:cxn>
                  <a:cxn ang="0">
                    <a:pos x="33" y="10"/>
                  </a:cxn>
                  <a:cxn ang="0">
                    <a:pos x="38" y="7"/>
                  </a:cxn>
                  <a:cxn ang="0">
                    <a:pos x="43" y="5"/>
                  </a:cxn>
                  <a:cxn ang="0">
                    <a:pos x="47" y="3"/>
                  </a:cxn>
                  <a:cxn ang="0">
                    <a:pos x="52" y="1"/>
                  </a:cxn>
                  <a:cxn ang="0">
                    <a:pos x="54" y="0"/>
                  </a:cxn>
                  <a:cxn ang="0">
                    <a:pos x="58" y="2"/>
                  </a:cxn>
                  <a:cxn ang="0">
                    <a:pos x="61" y="3"/>
                  </a:cxn>
                  <a:cxn ang="0">
                    <a:pos x="65" y="5"/>
                  </a:cxn>
                  <a:cxn ang="0">
                    <a:pos x="69" y="7"/>
                  </a:cxn>
                  <a:cxn ang="0">
                    <a:pos x="73" y="10"/>
                  </a:cxn>
                  <a:cxn ang="0">
                    <a:pos x="78" y="12"/>
                  </a:cxn>
                  <a:cxn ang="0">
                    <a:pos x="81" y="14"/>
                  </a:cxn>
                  <a:cxn ang="0">
                    <a:pos x="84" y="18"/>
                  </a:cxn>
                  <a:cxn ang="0">
                    <a:pos x="87" y="23"/>
                  </a:cxn>
                  <a:cxn ang="0">
                    <a:pos x="87" y="27"/>
                  </a:cxn>
                  <a:cxn ang="0">
                    <a:pos x="86" y="29"/>
                  </a:cxn>
                  <a:cxn ang="0">
                    <a:pos x="83" y="31"/>
                  </a:cxn>
                  <a:cxn ang="0">
                    <a:pos x="80" y="35"/>
                  </a:cxn>
                  <a:cxn ang="0">
                    <a:pos x="76" y="37"/>
                  </a:cxn>
                  <a:cxn ang="0">
                    <a:pos x="72" y="40"/>
                  </a:cxn>
                  <a:cxn ang="0">
                    <a:pos x="68" y="42"/>
                  </a:cxn>
                  <a:cxn ang="0">
                    <a:pos x="64" y="44"/>
                  </a:cxn>
                  <a:cxn ang="0">
                    <a:pos x="60" y="47"/>
                  </a:cxn>
                  <a:cxn ang="0">
                    <a:pos x="56" y="49"/>
                  </a:cxn>
                  <a:cxn ang="0">
                    <a:pos x="53" y="52"/>
                  </a:cxn>
                  <a:cxn ang="0">
                    <a:pos x="50" y="55"/>
                  </a:cxn>
                  <a:cxn ang="0">
                    <a:pos x="48" y="58"/>
                  </a:cxn>
                  <a:cxn ang="0">
                    <a:pos x="47" y="61"/>
                  </a:cxn>
                  <a:cxn ang="0">
                    <a:pos x="46" y="66"/>
                  </a:cxn>
                  <a:cxn ang="0">
                    <a:pos x="47" y="70"/>
                  </a:cxn>
                  <a:cxn ang="0">
                    <a:pos x="48" y="75"/>
                  </a:cxn>
                  <a:cxn ang="0">
                    <a:pos x="50" y="80"/>
                  </a:cxn>
                  <a:cxn ang="0">
                    <a:pos x="54" y="85"/>
                  </a:cxn>
                  <a:cxn ang="0">
                    <a:pos x="58" y="90"/>
                  </a:cxn>
                  <a:cxn ang="0">
                    <a:pos x="61" y="94"/>
                  </a:cxn>
                  <a:cxn ang="0">
                    <a:pos x="62" y="98"/>
                  </a:cxn>
                  <a:cxn ang="0">
                    <a:pos x="61" y="104"/>
                  </a:cxn>
                  <a:cxn ang="0">
                    <a:pos x="58" y="109"/>
                  </a:cxn>
                  <a:cxn ang="0">
                    <a:pos x="56" y="111"/>
                  </a:cxn>
                  <a:cxn ang="0">
                    <a:pos x="53" y="108"/>
                  </a:cxn>
                  <a:cxn ang="0">
                    <a:pos x="49" y="104"/>
                  </a:cxn>
                  <a:cxn ang="0">
                    <a:pos x="45" y="100"/>
                  </a:cxn>
                  <a:cxn ang="0">
                    <a:pos x="40" y="95"/>
                  </a:cxn>
                  <a:cxn ang="0">
                    <a:pos x="35" y="90"/>
                  </a:cxn>
                  <a:cxn ang="0">
                    <a:pos x="29" y="84"/>
                  </a:cxn>
                  <a:cxn ang="0">
                    <a:pos x="24" y="79"/>
                  </a:cxn>
                  <a:cxn ang="0">
                    <a:pos x="18" y="73"/>
                  </a:cxn>
                  <a:cxn ang="0">
                    <a:pos x="14" y="69"/>
                  </a:cxn>
                  <a:cxn ang="0">
                    <a:pos x="10" y="65"/>
                  </a:cxn>
                  <a:cxn ang="0">
                    <a:pos x="8" y="62"/>
                  </a:cxn>
                  <a:cxn ang="0">
                    <a:pos x="5" y="59"/>
                  </a:cxn>
                  <a:cxn ang="0">
                    <a:pos x="2" y="55"/>
                  </a:cxn>
                  <a:cxn ang="0">
                    <a:pos x="0" y="50"/>
                  </a:cxn>
                </a:cxnLst>
                <a:rect l="txL" t="txT" r="txR" b="txB"/>
                <a:pathLst>
                  <a:path w="703" h="884">
                    <a:moveTo>
                      <a:pt x="0" y="393"/>
                    </a:moveTo>
                    <a:lnTo>
                      <a:pt x="2" y="380"/>
                    </a:lnTo>
                    <a:lnTo>
                      <a:pt x="8" y="367"/>
                    </a:lnTo>
                    <a:lnTo>
                      <a:pt x="12" y="355"/>
                    </a:lnTo>
                    <a:lnTo>
                      <a:pt x="17" y="342"/>
                    </a:lnTo>
                    <a:lnTo>
                      <a:pt x="21" y="329"/>
                    </a:lnTo>
                    <a:lnTo>
                      <a:pt x="27" y="317"/>
                    </a:lnTo>
                    <a:lnTo>
                      <a:pt x="33" y="306"/>
                    </a:lnTo>
                    <a:lnTo>
                      <a:pt x="40" y="296"/>
                    </a:lnTo>
                    <a:lnTo>
                      <a:pt x="46" y="283"/>
                    </a:lnTo>
                    <a:lnTo>
                      <a:pt x="53" y="272"/>
                    </a:lnTo>
                    <a:lnTo>
                      <a:pt x="59" y="260"/>
                    </a:lnTo>
                    <a:lnTo>
                      <a:pt x="67" y="253"/>
                    </a:lnTo>
                    <a:lnTo>
                      <a:pt x="74" y="241"/>
                    </a:lnTo>
                    <a:lnTo>
                      <a:pt x="82" y="232"/>
                    </a:lnTo>
                    <a:lnTo>
                      <a:pt x="90" y="222"/>
                    </a:lnTo>
                    <a:lnTo>
                      <a:pt x="99" y="213"/>
                    </a:lnTo>
                    <a:lnTo>
                      <a:pt x="107" y="203"/>
                    </a:lnTo>
                    <a:lnTo>
                      <a:pt x="114" y="194"/>
                    </a:lnTo>
                    <a:lnTo>
                      <a:pt x="124" y="184"/>
                    </a:lnTo>
                    <a:lnTo>
                      <a:pt x="133" y="177"/>
                    </a:lnTo>
                    <a:lnTo>
                      <a:pt x="143" y="167"/>
                    </a:lnTo>
                    <a:lnTo>
                      <a:pt x="152" y="159"/>
                    </a:lnTo>
                    <a:lnTo>
                      <a:pt x="162" y="152"/>
                    </a:lnTo>
                    <a:lnTo>
                      <a:pt x="171" y="144"/>
                    </a:lnTo>
                    <a:lnTo>
                      <a:pt x="181" y="135"/>
                    </a:lnTo>
                    <a:lnTo>
                      <a:pt x="190" y="127"/>
                    </a:lnTo>
                    <a:lnTo>
                      <a:pt x="200" y="121"/>
                    </a:lnTo>
                    <a:lnTo>
                      <a:pt x="209" y="116"/>
                    </a:lnTo>
                    <a:lnTo>
                      <a:pt x="217" y="108"/>
                    </a:lnTo>
                    <a:lnTo>
                      <a:pt x="226" y="102"/>
                    </a:lnTo>
                    <a:lnTo>
                      <a:pt x="236" y="97"/>
                    </a:lnTo>
                    <a:lnTo>
                      <a:pt x="247" y="91"/>
                    </a:lnTo>
                    <a:lnTo>
                      <a:pt x="255" y="85"/>
                    </a:lnTo>
                    <a:lnTo>
                      <a:pt x="264" y="78"/>
                    </a:lnTo>
                    <a:lnTo>
                      <a:pt x="272" y="72"/>
                    </a:lnTo>
                    <a:lnTo>
                      <a:pt x="282" y="68"/>
                    </a:lnTo>
                    <a:lnTo>
                      <a:pt x="291" y="62"/>
                    </a:lnTo>
                    <a:lnTo>
                      <a:pt x="299" y="57"/>
                    </a:lnTo>
                    <a:lnTo>
                      <a:pt x="308" y="53"/>
                    </a:lnTo>
                    <a:lnTo>
                      <a:pt x="318" y="49"/>
                    </a:lnTo>
                    <a:lnTo>
                      <a:pt x="325" y="43"/>
                    </a:lnTo>
                    <a:lnTo>
                      <a:pt x="333" y="40"/>
                    </a:lnTo>
                    <a:lnTo>
                      <a:pt x="340" y="36"/>
                    </a:lnTo>
                    <a:lnTo>
                      <a:pt x="348" y="34"/>
                    </a:lnTo>
                    <a:lnTo>
                      <a:pt x="356" y="30"/>
                    </a:lnTo>
                    <a:lnTo>
                      <a:pt x="363" y="26"/>
                    </a:lnTo>
                    <a:lnTo>
                      <a:pt x="371" y="23"/>
                    </a:lnTo>
                    <a:lnTo>
                      <a:pt x="377" y="21"/>
                    </a:lnTo>
                    <a:lnTo>
                      <a:pt x="382" y="19"/>
                    </a:lnTo>
                    <a:lnTo>
                      <a:pt x="388" y="15"/>
                    </a:lnTo>
                    <a:lnTo>
                      <a:pt x="396" y="11"/>
                    </a:lnTo>
                    <a:lnTo>
                      <a:pt x="401" y="11"/>
                    </a:lnTo>
                    <a:lnTo>
                      <a:pt x="409" y="7"/>
                    </a:lnTo>
                    <a:lnTo>
                      <a:pt x="418" y="4"/>
                    </a:lnTo>
                    <a:lnTo>
                      <a:pt x="426" y="0"/>
                    </a:lnTo>
                    <a:lnTo>
                      <a:pt x="430" y="0"/>
                    </a:lnTo>
                    <a:lnTo>
                      <a:pt x="434" y="0"/>
                    </a:lnTo>
                    <a:lnTo>
                      <a:pt x="435" y="0"/>
                    </a:lnTo>
                    <a:lnTo>
                      <a:pt x="439" y="0"/>
                    </a:lnTo>
                    <a:lnTo>
                      <a:pt x="441" y="2"/>
                    </a:lnTo>
                    <a:lnTo>
                      <a:pt x="449" y="4"/>
                    </a:lnTo>
                    <a:lnTo>
                      <a:pt x="455" y="7"/>
                    </a:lnTo>
                    <a:lnTo>
                      <a:pt x="464" y="11"/>
                    </a:lnTo>
                    <a:lnTo>
                      <a:pt x="468" y="11"/>
                    </a:lnTo>
                    <a:lnTo>
                      <a:pt x="474" y="13"/>
                    </a:lnTo>
                    <a:lnTo>
                      <a:pt x="479" y="17"/>
                    </a:lnTo>
                    <a:lnTo>
                      <a:pt x="485" y="21"/>
                    </a:lnTo>
                    <a:lnTo>
                      <a:pt x="491" y="23"/>
                    </a:lnTo>
                    <a:lnTo>
                      <a:pt x="496" y="24"/>
                    </a:lnTo>
                    <a:lnTo>
                      <a:pt x="502" y="28"/>
                    </a:lnTo>
                    <a:lnTo>
                      <a:pt x="508" y="30"/>
                    </a:lnTo>
                    <a:lnTo>
                      <a:pt x="513" y="34"/>
                    </a:lnTo>
                    <a:lnTo>
                      <a:pt x="521" y="36"/>
                    </a:lnTo>
                    <a:lnTo>
                      <a:pt x="529" y="40"/>
                    </a:lnTo>
                    <a:lnTo>
                      <a:pt x="534" y="43"/>
                    </a:lnTo>
                    <a:lnTo>
                      <a:pt x="542" y="47"/>
                    </a:lnTo>
                    <a:lnTo>
                      <a:pt x="548" y="51"/>
                    </a:lnTo>
                    <a:lnTo>
                      <a:pt x="555" y="53"/>
                    </a:lnTo>
                    <a:lnTo>
                      <a:pt x="563" y="57"/>
                    </a:lnTo>
                    <a:lnTo>
                      <a:pt x="569" y="61"/>
                    </a:lnTo>
                    <a:lnTo>
                      <a:pt x="576" y="64"/>
                    </a:lnTo>
                    <a:lnTo>
                      <a:pt x="582" y="68"/>
                    </a:lnTo>
                    <a:lnTo>
                      <a:pt x="591" y="74"/>
                    </a:lnTo>
                    <a:lnTo>
                      <a:pt x="597" y="78"/>
                    </a:lnTo>
                    <a:lnTo>
                      <a:pt x="603" y="81"/>
                    </a:lnTo>
                    <a:lnTo>
                      <a:pt x="610" y="85"/>
                    </a:lnTo>
                    <a:lnTo>
                      <a:pt x="616" y="89"/>
                    </a:lnTo>
                    <a:lnTo>
                      <a:pt x="624" y="95"/>
                    </a:lnTo>
                    <a:lnTo>
                      <a:pt x="629" y="99"/>
                    </a:lnTo>
                    <a:lnTo>
                      <a:pt x="635" y="102"/>
                    </a:lnTo>
                    <a:lnTo>
                      <a:pt x="643" y="108"/>
                    </a:lnTo>
                    <a:lnTo>
                      <a:pt x="648" y="112"/>
                    </a:lnTo>
                    <a:lnTo>
                      <a:pt x="654" y="118"/>
                    </a:lnTo>
                    <a:lnTo>
                      <a:pt x="658" y="121"/>
                    </a:lnTo>
                    <a:lnTo>
                      <a:pt x="665" y="127"/>
                    </a:lnTo>
                    <a:lnTo>
                      <a:pt x="669" y="131"/>
                    </a:lnTo>
                    <a:lnTo>
                      <a:pt x="675" y="137"/>
                    </a:lnTo>
                    <a:lnTo>
                      <a:pt x="679" y="140"/>
                    </a:lnTo>
                    <a:lnTo>
                      <a:pt x="683" y="146"/>
                    </a:lnTo>
                    <a:lnTo>
                      <a:pt x="690" y="156"/>
                    </a:lnTo>
                    <a:lnTo>
                      <a:pt x="696" y="165"/>
                    </a:lnTo>
                    <a:lnTo>
                      <a:pt x="698" y="169"/>
                    </a:lnTo>
                    <a:lnTo>
                      <a:pt x="700" y="177"/>
                    </a:lnTo>
                    <a:lnTo>
                      <a:pt x="702" y="180"/>
                    </a:lnTo>
                    <a:lnTo>
                      <a:pt x="703" y="186"/>
                    </a:lnTo>
                    <a:lnTo>
                      <a:pt x="703" y="196"/>
                    </a:lnTo>
                    <a:lnTo>
                      <a:pt x="703" y="205"/>
                    </a:lnTo>
                    <a:lnTo>
                      <a:pt x="702" y="209"/>
                    </a:lnTo>
                    <a:lnTo>
                      <a:pt x="702" y="215"/>
                    </a:lnTo>
                    <a:lnTo>
                      <a:pt x="700" y="220"/>
                    </a:lnTo>
                    <a:lnTo>
                      <a:pt x="696" y="226"/>
                    </a:lnTo>
                    <a:lnTo>
                      <a:pt x="692" y="230"/>
                    </a:lnTo>
                    <a:lnTo>
                      <a:pt x="690" y="234"/>
                    </a:lnTo>
                    <a:lnTo>
                      <a:pt x="686" y="237"/>
                    </a:lnTo>
                    <a:lnTo>
                      <a:pt x="681" y="243"/>
                    </a:lnTo>
                    <a:lnTo>
                      <a:pt x="677" y="247"/>
                    </a:lnTo>
                    <a:lnTo>
                      <a:pt x="671" y="253"/>
                    </a:lnTo>
                    <a:lnTo>
                      <a:pt x="667" y="254"/>
                    </a:lnTo>
                    <a:lnTo>
                      <a:pt x="664" y="260"/>
                    </a:lnTo>
                    <a:lnTo>
                      <a:pt x="658" y="264"/>
                    </a:lnTo>
                    <a:lnTo>
                      <a:pt x="654" y="268"/>
                    </a:lnTo>
                    <a:lnTo>
                      <a:pt x="648" y="272"/>
                    </a:lnTo>
                    <a:lnTo>
                      <a:pt x="643" y="275"/>
                    </a:lnTo>
                    <a:lnTo>
                      <a:pt x="637" y="279"/>
                    </a:lnTo>
                    <a:lnTo>
                      <a:pt x="631" y="283"/>
                    </a:lnTo>
                    <a:lnTo>
                      <a:pt x="626" y="289"/>
                    </a:lnTo>
                    <a:lnTo>
                      <a:pt x="622" y="293"/>
                    </a:lnTo>
                    <a:lnTo>
                      <a:pt x="614" y="296"/>
                    </a:lnTo>
                    <a:lnTo>
                      <a:pt x="608" y="300"/>
                    </a:lnTo>
                    <a:lnTo>
                      <a:pt x="601" y="302"/>
                    </a:lnTo>
                    <a:lnTo>
                      <a:pt x="595" y="308"/>
                    </a:lnTo>
                    <a:lnTo>
                      <a:pt x="589" y="310"/>
                    </a:lnTo>
                    <a:lnTo>
                      <a:pt x="582" y="313"/>
                    </a:lnTo>
                    <a:lnTo>
                      <a:pt x="576" y="317"/>
                    </a:lnTo>
                    <a:lnTo>
                      <a:pt x="570" y="321"/>
                    </a:lnTo>
                    <a:lnTo>
                      <a:pt x="563" y="325"/>
                    </a:lnTo>
                    <a:lnTo>
                      <a:pt x="557" y="329"/>
                    </a:lnTo>
                    <a:lnTo>
                      <a:pt x="550" y="332"/>
                    </a:lnTo>
                    <a:lnTo>
                      <a:pt x="544" y="336"/>
                    </a:lnTo>
                    <a:lnTo>
                      <a:pt x="536" y="338"/>
                    </a:lnTo>
                    <a:lnTo>
                      <a:pt x="531" y="344"/>
                    </a:lnTo>
                    <a:lnTo>
                      <a:pt x="525" y="348"/>
                    </a:lnTo>
                    <a:lnTo>
                      <a:pt x="519" y="351"/>
                    </a:lnTo>
                    <a:lnTo>
                      <a:pt x="512" y="355"/>
                    </a:lnTo>
                    <a:lnTo>
                      <a:pt x="506" y="357"/>
                    </a:lnTo>
                    <a:lnTo>
                      <a:pt x="498" y="361"/>
                    </a:lnTo>
                    <a:lnTo>
                      <a:pt x="491" y="367"/>
                    </a:lnTo>
                    <a:lnTo>
                      <a:pt x="485" y="369"/>
                    </a:lnTo>
                    <a:lnTo>
                      <a:pt x="479" y="372"/>
                    </a:lnTo>
                    <a:lnTo>
                      <a:pt x="474" y="378"/>
                    </a:lnTo>
                    <a:lnTo>
                      <a:pt x="468" y="382"/>
                    </a:lnTo>
                    <a:lnTo>
                      <a:pt x="462" y="386"/>
                    </a:lnTo>
                    <a:lnTo>
                      <a:pt x="455" y="389"/>
                    </a:lnTo>
                    <a:lnTo>
                      <a:pt x="449" y="393"/>
                    </a:lnTo>
                    <a:lnTo>
                      <a:pt x="443" y="399"/>
                    </a:lnTo>
                    <a:lnTo>
                      <a:pt x="437" y="403"/>
                    </a:lnTo>
                    <a:lnTo>
                      <a:pt x="434" y="409"/>
                    </a:lnTo>
                    <a:lnTo>
                      <a:pt x="428" y="412"/>
                    </a:lnTo>
                    <a:lnTo>
                      <a:pt x="424" y="418"/>
                    </a:lnTo>
                    <a:lnTo>
                      <a:pt x="418" y="422"/>
                    </a:lnTo>
                    <a:lnTo>
                      <a:pt x="415" y="428"/>
                    </a:lnTo>
                    <a:lnTo>
                      <a:pt x="409" y="431"/>
                    </a:lnTo>
                    <a:lnTo>
                      <a:pt x="407" y="437"/>
                    </a:lnTo>
                    <a:lnTo>
                      <a:pt x="401" y="441"/>
                    </a:lnTo>
                    <a:lnTo>
                      <a:pt x="397" y="447"/>
                    </a:lnTo>
                    <a:lnTo>
                      <a:pt x="396" y="452"/>
                    </a:lnTo>
                    <a:lnTo>
                      <a:pt x="394" y="458"/>
                    </a:lnTo>
                    <a:lnTo>
                      <a:pt x="390" y="464"/>
                    </a:lnTo>
                    <a:lnTo>
                      <a:pt x="386" y="469"/>
                    </a:lnTo>
                    <a:lnTo>
                      <a:pt x="384" y="475"/>
                    </a:lnTo>
                    <a:lnTo>
                      <a:pt x="382" y="481"/>
                    </a:lnTo>
                    <a:lnTo>
                      <a:pt x="380" y="488"/>
                    </a:lnTo>
                    <a:lnTo>
                      <a:pt x="378" y="494"/>
                    </a:lnTo>
                    <a:lnTo>
                      <a:pt x="377" y="500"/>
                    </a:lnTo>
                    <a:lnTo>
                      <a:pt x="377" y="507"/>
                    </a:lnTo>
                    <a:lnTo>
                      <a:pt x="377" y="513"/>
                    </a:lnTo>
                    <a:lnTo>
                      <a:pt x="375" y="519"/>
                    </a:lnTo>
                    <a:lnTo>
                      <a:pt x="375" y="526"/>
                    </a:lnTo>
                    <a:lnTo>
                      <a:pt x="375" y="532"/>
                    </a:lnTo>
                    <a:lnTo>
                      <a:pt x="375" y="538"/>
                    </a:lnTo>
                    <a:lnTo>
                      <a:pt x="375" y="543"/>
                    </a:lnTo>
                    <a:lnTo>
                      <a:pt x="377" y="549"/>
                    </a:lnTo>
                    <a:lnTo>
                      <a:pt x="377" y="557"/>
                    </a:lnTo>
                    <a:lnTo>
                      <a:pt x="378" y="566"/>
                    </a:lnTo>
                    <a:lnTo>
                      <a:pt x="382" y="578"/>
                    </a:lnTo>
                    <a:lnTo>
                      <a:pt x="382" y="583"/>
                    </a:lnTo>
                    <a:lnTo>
                      <a:pt x="384" y="589"/>
                    </a:lnTo>
                    <a:lnTo>
                      <a:pt x="386" y="595"/>
                    </a:lnTo>
                    <a:lnTo>
                      <a:pt x="388" y="601"/>
                    </a:lnTo>
                    <a:lnTo>
                      <a:pt x="392" y="610"/>
                    </a:lnTo>
                    <a:lnTo>
                      <a:pt x="397" y="620"/>
                    </a:lnTo>
                    <a:lnTo>
                      <a:pt x="401" y="629"/>
                    </a:lnTo>
                    <a:lnTo>
                      <a:pt x="407" y="639"/>
                    </a:lnTo>
                    <a:lnTo>
                      <a:pt x="413" y="646"/>
                    </a:lnTo>
                    <a:lnTo>
                      <a:pt x="418" y="656"/>
                    </a:lnTo>
                    <a:lnTo>
                      <a:pt x="426" y="663"/>
                    </a:lnTo>
                    <a:lnTo>
                      <a:pt x="432" y="673"/>
                    </a:lnTo>
                    <a:lnTo>
                      <a:pt x="437" y="680"/>
                    </a:lnTo>
                    <a:lnTo>
                      <a:pt x="443" y="688"/>
                    </a:lnTo>
                    <a:lnTo>
                      <a:pt x="449" y="696"/>
                    </a:lnTo>
                    <a:lnTo>
                      <a:pt x="455" y="703"/>
                    </a:lnTo>
                    <a:lnTo>
                      <a:pt x="460" y="709"/>
                    </a:lnTo>
                    <a:lnTo>
                      <a:pt x="466" y="717"/>
                    </a:lnTo>
                    <a:lnTo>
                      <a:pt x="472" y="724"/>
                    </a:lnTo>
                    <a:lnTo>
                      <a:pt x="477" y="732"/>
                    </a:lnTo>
                    <a:lnTo>
                      <a:pt x="483" y="737"/>
                    </a:lnTo>
                    <a:lnTo>
                      <a:pt x="487" y="745"/>
                    </a:lnTo>
                    <a:lnTo>
                      <a:pt x="491" y="751"/>
                    </a:lnTo>
                    <a:lnTo>
                      <a:pt x="494" y="756"/>
                    </a:lnTo>
                    <a:lnTo>
                      <a:pt x="496" y="762"/>
                    </a:lnTo>
                    <a:lnTo>
                      <a:pt x="498" y="770"/>
                    </a:lnTo>
                    <a:lnTo>
                      <a:pt x="500" y="775"/>
                    </a:lnTo>
                    <a:lnTo>
                      <a:pt x="502" y="781"/>
                    </a:lnTo>
                    <a:lnTo>
                      <a:pt x="500" y="793"/>
                    </a:lnTo>
                    <a:lnTo>
                      <a:pt x="500" y="804"/>
                    </a:lnTo>
                    <a:lnTo>
                      <a:pt x="498" y="812"/>
                    </a:lnTo>
                    <a:lnTo>
                      <a:pt x="496" y="823"/>
                    </a:lnTo>
                    <a:lnTo>
                      <a:pt x="491" y="831"/>
                    </a:lnTo>
                    <a:lnTo>
                      <a:pt x="487" y="840"/>
                    </a:lnTo>
                    <a:lnTo>
                      <a:pt x="483" y="848"/>
                    </a:lnTo>
                    <a:lnTo>
                      <a:pt x="477" y="855"/>
                    </a:lnTo>
                    <a:lnTo>
                      <a:pt x="474" y="861"/>
                    </a:lnTo>
                    <a:lnTo>
                      <a:pt x="468" y="867"/>
                    </a:lnTo>
                    <a:lnTo>
                      <a:pt x="464" y="871"/>
                    </a:lnTo>
                    <a:lnTo>
                      <a:pt x="460" y="874"/>
                    </a:lnTo>
                    <a:lnTo>
                      <a:pt x="455" y="880"/>
                    </a:lnTo>
                    <a:lnTo>
                      <a:pt x="453" y="884"/>
                    </a:lnTo>
                    <a:lnTo>
                      <a:pt x="451" y="882"/>
                    </a:lnTo>
                    <a:lnTo>
                      <a:pt x="447" y="878"/>
                    </a:lnTo>
                    <a:lnTo>
                      <a:pt x="441" y="872"/>
                    </a:lnTo>
                    <a:lnTo>
                      <a:pt x="435" y="867"/>
                    </a:lnTo>
                    <a:lnTo>
                      <a:pt x="430" y="861"/>
                    </a:lnTo>
                    <a:lnTo>
                      <a:pt x="426" y="857"/>
                    </a:lnTo>
                    <a:lnTo>
                      <a:pt x="420" y="851"/>
                    </a:lnTo>
                    <a:lnTo>
                      <a:pt x="416" y="848"/>
                    </a:lnTo>
                    <a:lnTo>
                      <a:pt x="411" y="842"/>
                    </a:lnTo>
                    <a:lnTo>
                      <a:pt x="405" y="836"/>
                    </a:lnTo>
                    <a:lnTo>
                      <a:pt x="399" y="831"/>
                    </a:lnTo>
                    <a:lnTo>
                      <a:pt x="394" y="825"/>
                    </a:lnTo>
                    <a:lnTo>
                      <a:pt x="386" y="817"/>
                    </a:lnTo>
                    <a:lnTo>
                      <a:pt x="380" y="810"/>
                    </a:lnTo>
                    <a:lnTo>
                      <a:pt x="373" y="804"/>
                    </a:lnTo>
                    <a:lnTo>
                      <a:pt x="365" y="796"/>
                    </a:lnTo>
                    <a:lnTo>
                      <a:pt x="358" y="787"/>
                    </a:lnTo>
                    <a:lnTo>
                      <a:pt x="350" y="781"/>
                    </a:lnTo>
                    <a:lnTo>
                      <a:pt x="340" y="772"/>
                    </a:lnTo>
                    <a:lnTo>
                      <a:pt x="335" y="764"/>
                    </a:lnTo>
                    <a:lnTo>
                      <a:pt x="325" y="755"/>
                    </a:lnTo>
                    <a:lnTo>
                      <a:pt x="316" y="747"/>
                    </a:lnTo>
                    <a:lnTo>
                      <a:pt x="306" y="739"/>
                    </a:lnTo>
                    <a:lnTo>
                      <a:pt x="299" y="730"/>
                    </a:lnTo>
                    <a:lnTo>
                      <a:pt x="289" y="720"/>
                    </a:lnTo>
                    <a:lnTo>
                      <a:pt x="282" y="713"/>
                    </a:lnTo>
                    <a:lnTo>
                      <a:pt x="272" y="705"/>
                    </a:lnTo>
                    <a:lnTo>
                      <a:pt x="264" y="696"/>
                    </a:lnTo>
                    <a:lnTo>
                      <a:pt x="255" y="686"/>
                    </a:lnTo>
                    <a:lnTo>
                      <a:pt x="245" y="678"/>
                    </a:lnTo>
                    <a:lnTo>
                      <a:pt x="236" y="669"/>
                    </a:lnTo>
                    <a:lnTo>
                      <a:pt x="228" y="659"/>
                    </a:lnTo>
                    <a:lnTo>
                      <a:pt x="219" y="650"/>
                    </a:lnTo>
                    <a:lnTo>
                      <a:pt x="209" y="640"/>
                    </a:lnTo>
                    <a:lnTo>
                      <a:pt x="202" y="633"/>
                    </a:lnTo>
                    <a:lnTo>
                      <a:pt x="192" y="625"/>
                    </a:lnTo>
                    <a:lnTo>
                      <a:pt x="183" y="616"/>
                    </a:lnTo>
                    <a:lnTo>
                      <a:pt x="175" y="606"/>
                    </a:lnTo>
                    <a:lnTo>
                      <a:pt x="168" y="599"/>
                    </a:lnTo>
                    <a:lnTo>
                      <a:pt x="160" y="591"/>
                    </a:lnTo>
                    <a:lnTo>
                      <a:pt x="150" y="583"/>
                    </a:lnTo>
                    <a:lnTo>
                      <a:pt x="143" y="576"/>
                    </a:lnTo>
                    <a:lnTo>
                      <a:pt x="135" y="568"/>
                    </a:lnTo>
                    <a:lnTo>
                      <a:pt x="130" y="563"/>
                    </a:lnTo>
                    <a:lnTo>
                      <a:pt x="122" y="555"/>
                    </a:lnTo>
                    <a:lnTo>
                      <a:pt x="114" y="547"/>
                    </a:lnTo>
                    <a:lnTo>
                      <a:pt x="109" y="540"/>
                    </a:lnTo>
                    <a:lnTo>
                      <a:pt x="101" y="536"/>
                    </a:lnTo>
                    <a:lnTo>
                      <a:pt x="95" y="528"/>
                    </a:lnTo>
                    <a:lnTo>
                      <a:pt x="90" y="523"/>
                    </a:lnTo>
                    <a:lnTo>
                      <a:pt x="86" y="517"/>
                    </a:lnTo>
                    <a:lnTo>
                      <a:pt x="80" y="515"/>
                    </a:lnTo>
                    <a:lnTo>
                      <a:pt x="76" y="509"/>
                    </a:lnTo>
                    <a:lnTo>
                      <a:pt x="71" y="505"/>
                    </a:lnTo>
                    <a:lnTo>
                      <a:pt x="69" y="502"/>
                    </a:lnTo>
                    <a:lnTo>
                      <a:pt x="67" y="500"/>
                    </a:lnTo>
                    <a:lnTo>
                      <a:pt x="59" y="494"/>
                    </a:lnTo>
                    <a:lnTo>
                      <a:pt x="57" y="492"/>
                    </a:lnTo>
                    <a:lnTo>
                      <a:pt x="53" y="485"/>
                    </a:lnTo>
                    <a:lnTo>
                      <a:pt x="48" y="481"/>
                    </a:lnTo>
                    <a:lnTo>
                      <a:pt x="42" y="473"/>
                    </a:lnTo>
                    <a:lnTo>
                      <a:pt x="38" y="466"/>
                    </a:lnTo>
                    <a:lnTo>
                      <a:pt x="33" y="458"/>
                    </a:lnTo>
                    <a:lnTo>
                      <a:pt x="29" y="448"/>
                    </a:lnTo>
                    <a:lnTo>
                      <a:pt x="23" y="441"/>
                    </a:lnTo>
                    <a:lnTo>
                      <a:pt x="19" y="433"/>
                    </a:lnTo>
                    <a:lnTo>
                      <a:pt x="14" y="426"/>
                    </a:lnTo>
                    <a:lnTo>
                      <a:pt x="10" y="418"/>
                    </a:lnTo>
                    <a:lnTo>
                      <a:pt x="8" y="410"/>
                    </a:lnTo>
                    <a:lnTo>
                      <a:pt x="6" y="405"/>
                    </a:lnTo>
                    <a:lnTo>
                      <a:pt x="0" y="395"/>
                    </a:lnTo>
                    <a:lnTo>
                      <a:pt x="0" y="393"/>
                    </a:lnTo>
                    <a:close/>
                  </a:path>
                </a:pathLst>
              </a:custGeom>
              <a:solidFill>
                <a:srgbClr val="FFBF8A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627" name="Freeform 26"/>
              <p:cNvSpPr/>
              <p:nvPr/>
            </p:nvSpPr>
            <p:spPr>
              <a:xfrm>
                <a:off x="814" y="1940"/>
                <a:ext cx="124" cy="261"/>
              </a:xfrm>
              <a:custGeom>
                <a:avLst/>
                <a:gdLst>
                  <a:gd name="txL" fmla="*/ 0 w 247"/>
                  <a:gd name="txT" fmla="*/ 0 h 523"/>
                  <a:gd name="txR" fmla="*/ 247 w 247"/>
                  <a:gd name="txB" fmla="*/ 523 h 523"/>
                </a:gdLst>
                <a:ahLst/>
                <a:cxnLst>
                  <a:cxn ang="0">
                    <a:pos x="1" y="2"/>
                  </a:cxn>
                  <a:cxn ang="0">
                    <a:pos x="1" y="6"/>
                  </a:cxn>
                  <a:cxn ang="0">
                    <a:pos x="0" y="10"/>
                  </a:cxn>
                  <a:cxn ang="0">
                    <a:pos x="0" y="14"/>
                  </a:cxn>
                  <a:cxn ang="0">
                    <a:pos x="1" y="18"/>
                  </a:cxn>
                  <a:cxn ang="0">
                    <a:pos x="1" y="22"/>
                  </a:cxn>
                  <a:cxn ang="0">
                    <a:pos x="2" y="27"/>
                  </a:cxn>
                  <a:cxn ang="0">
                    <a:pos x="3" y="31"/>
                  </a:cxn>
                  <a:cxn ang="0">
                    <a:pos x="4" y="35"/>
                  </a:cxn>
                  <a:cxn ang="0">
                    <a:pos x="5" y="38"/>
                  </a:cxn>
                  <a:cxn ang="0">
                    <a:pos x="6" y="42"/>
                  </a:cxn>
                  <a:cxn ang="0">
                    <a:pos x="8" y="46"/>
                  </a:cxn>
                  <a:cxn ang="0">
                    <a:pos x="9" y="49"/>
                  </a:cxn>
                  <a:cxn ang="0">
                    <a:pos x="10" y="52"/>
                  </a:cxn>
                  <a:cxn ang="0">
                    <a:pos x="12" y="55"/>
                  </a:cxn>
                  <a:cxn ang="0">
                    <a:pos x="13" y="58"/>
                  </a:cxn>
                  <a:cxn ang="0">
                    <a:pos x="14" y="60"/>
                  </a:cxn>
                  <a:cxn ang="0">
                    <a:pos x="15" y="62"/>
                  </a:cxn>
                  <a:cxn ang="0">
                    <a:pos x="16" y="64"/>
                  </a:cxn>
                  <a:cxn ang="0">
                    <a:pos x="17" y="64"/>
                  </a:cxn>
                  <a:cxn ang="0">
                    <a:pos x="17" y="63"/>
                  </a:cxn>
                  <a:cxn ang="0">
                    <a:pos x="18" y="60"/>
                  </a:cxn>
                  <a:cxn ang="0">
                    <a:pos x="19" y="57"/>
                  </a:cxn>
                  <a:cxn ang="0">
                    <a:pos x="20" y="54"/>
                  </a:cxn>
                  <a:cxn ang="0">
                    <a:pos x="21" y="50"/>
                  </a:cxn>
                  <a:cxn ang="0">
                    <a:pos x="22" y="46"/>
                  </a:cxn>
                  <a:cxn ang="0">
                    <a:pos x="24" y="43"/>
                  </a:cxn>
                  <a:cxn ang="0">
                    <a:pos x="25" y="40"/>
                  </a:cxn>
                  <a:cxn ang="0">
                    <a:pos x="26" y="38"/>
                  </a:cxn>
                  <a:cxn ang="0">
                    <a:pos x="28" y="35"/>
                  </a:cxn>
                  <a:cxn ang="0">
                    <a:pos x="29" y="34"/>
                  </a:cxn>
                  <a:cxn ang="0">
                    <a:pos x="30" y="31"/>
                  </a:cxn>
                  <a:cxn ang="0">
                    <a:pos x="31" y="32"/>
                  </a:cxn>
                  <a:cxn ang="0">
                    <a:pos x="31" y="31"/>
                  </a:cxn>
                  <a:cxn ang="0">
                    <a:pos x="29" y="29"/>
                  </a:cxn>
                  <a:cxn ang="0">
                    <a:pos x="27" y="26"/>
                  </a:cxn>
                  <a:cxn ang="0">
                    <a:pos x="25" y="25"/>
                  </a:cxn>
                  <a:cxn ang="0">
                    <a:pos x="23" y="22"/>
                  </a:cxn>
                  <a:cxn ang="0">
                    <a:pos x="21" y="20"/>
                  </a:cxn>
                  <a:cxn ang="0">
                    <a:pos x="19" y="18"/>
                  </a:cxn>
                  <a:cxn ang="0">
                    <a:pos x="18" y="16"/>
                  </a:cxn>
                  <a:cxn ang="0">
                    <a:pos x="15" y="14"/>
                  </a:cxn>
                  <a:cxn ang="0">
                    <a:pos x="13" y="11"/>
                  </a:cxn>
                  <a:cxn ang="0">
                    <a:pos x="11" y="9"/>
                  </a:cxn>
                  <a:cxn ang="0">
                    <a:pos x="9" y="7"/>
                  </a:cxn>
                  <a:cxn ang="0">
                    <a:pos x="8" y="5"/>
                  </a:cxn>
                  <a:cxn ang="0">
                    <a:pos x="6" y="3"/>
                  </a:cxn>
                  <a:cxn ang="0">
                    <a:pos x="4" y="1"/>
                  </a:cxn>
                  <a:cxn ang="0">
                    <a:pos x="3" y="0"/>
                  </a:cxn>
                </a:cxnLst>
                <a:rect l="txL" t="txT" r="txR" b="txB"/>
                <a:pathLst>
                  <a:path w="247" h="523">
                    <a:moveTo>
                      <a:pt x="15" y="0"/>
                    </a:moveTo>
                    <a:lnTo>
                      <a:pt x="12" y="8"/>
                    </a:lnTo>
                    <a:lnTo>
                      <a:pt x="8" y="19"/>
                    </a:lnTo>
                    <a:lnTo>
                      <a:pt x="6" y="29"/>
                    </a:lnTo>
                    <a:lnTo>
                      <a:pt x="4" y="40"/>
                    </a:lnTo>
                    <a:lnTo>
                      <a:pt x="2" y="50"/>
                    </a:lnTo>
                    <a:lnTo>
                      <a:pt x="2" y="61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3"/>
                    </a:lnTo>
                    <a:lnTo>
                      <a:pt x="0" y="105"/>
                    </a:lnTo>
                    <a:lnTo>
                      <a:pt x="0" y="116"/>
                    </a:lnTo>
                    <a:lnTo>
                      <a:pt x="0" y="127"/>
                    </a:lnTo>
                    <a:lnTo>
                      <a:pt x="0" y="137"/>
                    </a:lnTo>
                    <a:lnTo>
                      <a:pt x="2" y="150"/>
                    </a:lnTo>
                    <a:lnTo>
                      <a:pt x="2" y="160"/>
                    </a:lnTo>
                    <a:lnTo>
                      <a:pt x="4" y="173"/>
                    </a:lnTo>
                    <a:lnTo>
                      <a:pt x="6" y="183"/>
                    </a:lnTo>
                    <a:lnTo>
                      <a:pt x="8" y="194"/>
                    </a:lnTo>
                    <a:lnTo>
                      <a:pt x="8" y="205"/>
                    </a:lnTo>
                    <a:lnTo>
                      <a:pt x="12" y="217"/>
                    </a:lnTo>
                    <a:lnTo>
                      <a:pt x="13" y="226"/>
                    </a:lnTo>
                    <a:lnTo>
                      <a:pt x="15" y="238"/>
                    </a:lnTo>
                    <a:lnTo>
                      <a:pt x="19" y="249"/>
                    </a:lnTo>
                    <a:lnTo>
                      <a:pt x="23" y="261"/>
                    </a:lnTo>
                    <a:lnTo>
                      <a:pt x="25" y="270"/>
                    </a:lnTo>
                    <a:lnTo>
                      <a:pt x="27" y="281"/>
                    </a:lnTo>
                    <a:lnTo>
                      <a:pt x="31" y="289"/>
                    </a:lnTo>
                    <a:lnTo>
                      <a:pt x="34" y="302"/>
                    </a:lnTo>
                    <a:lnTo>
                      <a:pt x="36" y="310"/>
                    </a:lnTo>
                    <a:lnTo>
                      <a:pt x="40" y="321"/>
                    </a:lnTo>
                    <a:lnTo>
                      <a:pt x="44" y="331"/>
                    </a:lnTo>
                    <a:lnTo>
                      <a:pt x="48" y="342"/>
                    </a:lnTo>
                    <a:lnTo>
                      <a:pt x="51" y="352"/>
                    </a:lnTo>
                    <a:lnTo>
                      <a:pt x="53" y="361"/>
                    </a:lnTo>
                    <a:lnTo>
                      <a:pt x="57" y="371"/>
                    </a:lnTo>
                    <a:lnTo>
                      <a:pt x="61" y="380"/>
                    </a:lnTo>
                    <a:lnTo>
                      <a:pt x="65" y="388"/>
                    </a:lnTo>
                    <a:lnTo>
                      <a:pt x="69" y="396"/>
                    </a:lnTo>
                    <a:lnTo>
                      <a:pt x="72" y="405"/>
                    </a:lnTo>
                    <a:lnTo>
                      <a:pt x="76" y="415"/>
                    </a:lnTo>
                    <a:lnTo>
                      <a:pt x="80" y="420"/>
                    </a:lnTo>
                    <a:lnTo>
                      <a:pt x="82" y="428"/>
                    </a:lnTo>
                    <a:lnTo>
                      <a:pt x="86" y="435"/>
                    </a:lnTo>
                    <a:lnTo>
                      <a:pt x="89" y="443"/>
                    </a:lnTo>
                    <a:lnTo>
                      <a:pt x="93" y="451"/>
                    </a:lnTo>
                    <a:lnTo>
                      <a:pt x="95" y="458"/>
                    </a:lnTo>
                    <a:lnTo>
                      <a:pt x="99" y="464"/>
                    </a:lnTo>
                    <a:lnTo>
                      <a:pt x="103" y="472"/>
                    </a:lnTo>
                    <a:lnTo>
                      <a:pt x="105" y="475"/>
                    </a:lnTo>
                    <a:lnTo>
                      <a:pt x="108" y="481"/>
                    </a:lnTo>
                    <a:lnTo>
                      <a:pt x="110" y="487"/>
                    </a:lnTo>
                    <a:lnTo>
                      <a:pt x="114" y="491"/>
                    </a:lnTo>
                    <a:lnTo>
                      <a:pt x="118" y="500"/>
                    </a:lnTo>
                    <a:lnTo>
                      <a:pt x="122" y="508"/>
                    </a:lnTo>
                    <a:lnTo>
                      <a:pt x="126" y="513"/>
                    </a:lnTo>
                    <a:lnTo>
                      <a:pt x="127" y="519"/>
                    </a:lnTo>
                    <a:lnTo>
                      <a:pt x="129" y="521"/>
                    </a:lnTo>
                    <a:lnTo>
                      <a:pt x="131" y="523"/>
                    </a:lnTo>
                    <a:lnTo>
                      <a:pt x="131" y="519"/>
                    </a:lnTo>
                    <a:lnTo>
                      <a:pt x="133" y="513"/>
                    </a:lnTo>
                    <a:lnTo>
                      <a:pt x="133" y="508"/>
                    </a:lnTo>
                    <a:lnTo>
                      <a:pt x="135" y="504"/>
                    </a:lnTo>
                    <a:lnTo>
                      <a:pt x="137" y="498"/>
                    </a:lnTo>
                    <a:lnTo>
                      <a:pt x="139" y="491"/>
                    </a:lnTo>
                    <a:lnTo>
                      <a:pt x="141" y="483"/>
                    </a:lnTo>
                    <a:lnTo>
                      <a:pt x="143" y="475"/>
                    </a:lnTo>
                    <a:lnTo>
                      <a:pt x="145" y="468"/>
                    </a:lnTo>
                    <a:lnTo>
                      <a:pt x="148" y="460"/>
                    </a:lnTo>
                    <a:lnTo>
                      <a:pt x="150" y="451"/>
                    </a:lnTo>
                    <a:lnTo>
                      <a:pt x="154" y="441"/>
                    </a:lnTo>
                    <a:lnTo>
                      <a:pt x="156" y="432"/>
                    </a:lnTo>
                    <a:lnTo>
                      <a:pt x="160" y="422"/>
                    </a:lnTo>
                    <a:lnTo>
                      <a:pt x="164" y="413"/>
                    </a:lnTo>
                    <a:lnTo>
                      <a:pt x="165" y="401"/>
                    </a:lnTo>
                    <a:lnTo>
                      <a:pt x="169" y="394"/>
                    </a:lnTo>
                    <a:lnTo>
                      <a:pt x="173" y="384"/>
                    </a:lnTo>
                    <a:lnTo>
                      <a:pt x="175" y="375"/>
                    </a:lnTo>
                    <a:lnTo>
                      <a:pt x="181" y="365"/>
                    </a:lnTo>
                    <a:lnTo>
                      <a:pt x="183" y="356"/>
                    </a:lnTo>
                    <a:lnTo>
                      <a:pt x="186" y="348"/>
                    </a:lnTo>
                    <a:lnTo>
                      <a:pt x="190" y="339"/>
                    </a:lnTo>
                    <a:lnTo>
                      <a:pt x="194" y="331"/>
                    </a:lnTo>
                    <a:lnTo>
                      <a:pt x="196" y="321"/>
                    </a:lnTo>
                    <a:lnTo>
                      <a:pt x="200" y="316"/>
                    </a:lnTo>
                    <a:lnTo>
                      <a:pt x="203" y="310"/>
                    </a:lnTo>
                    <a:lnTo>
                      <a:pt x="207" y="304"/>
                    </a:lnTo>
                    <a:lnTo>
                      <a:pt x="209" y="299"/>
                    </a:lnTo>
                    <a:lnTo>
                      <a:pt x="213" y="297"/>
                    </a:lnTo>
                    <a:lnTo>
                      <a:pt x="219" y="287"/>
                    </a:lnTo>
                    <a:lnTo>
                      <a:pt x="222" y="281"/>
                    </a:lnTo>
                    <a:lnTo>
                      <a:pt x="226" y="276"/>
                    </a:lnTo>
                    <a:lnTo>
                      <a:pt x="230" y="272"/>
                    </a:lnTo>
                    <a:lnTo>
                      <a:pt x="234" y="262"/>
                    </a:lnTo>
                    <a:lnTo>
                      <a:pt x="238" y="259"/>
                    </a:lnTo>
                    <a:lnTo>
                      <a:pt x="238" y="255"/>
                    </a:lnTo>
                    <a:lnTo>
                      <a:pt x="240" y="253"/>
                    </a:lnTo>
                    <a:lnTo>
                      <a:pt x="241" y="253"/>
                    </a:lnTo>
                    <a:lnTo>
                      <a:pt x="247" y="257"/>
                    </a:lnTo>
                    <a:lnTo>
                      <a:pt x="247" y="255"/>
                    </a:lnTo>
                    <a:lnTo>
                      <a:pt x="243" y="251"/>
                    </a:lnTo>
                    <a:lnTo>
                      <a:pt x="241" y="247"/>
                    </a:lnTo>
                    <a:lnTo>
                      <a:pt x="236" y="242"/>
                    </a:lnTo>
                    <a:lnTo>
                      <a:pt x="230" y="236"/>
                    </a:lnTo>
                    <a:lnTo>
                      <a:pt x="222" y="226"/>
                    </a:lnTo>
                    <a:lnTo>
                      <a:pt x="217" y="219"/>
                    </a:lnTo>
                    <a:lnTo>
                      <a:pt x="211" y="215"/>
                    </a:lnTo>
                    <a:lnTo>
                      <a:pt x="207" y="209"/>
                    </a:lnTo>
                    <a:lnTo>
                      <a:pt x="203" y="204"/>
                    </a:lnTo>
                    <a:lnTo>
                      <a:pt x="200" y="200"/>
                    </a:lnTo>
                    <a:lnTo>
                      <a:pt x="194" y="194"/>
                    </a:lnTo>
                    <a:lnTo>
                      <a:pt x="188" y="188"/>
                    </a:lnTo>
                    <a:lnTo>
                      <a:pt x="184" y="183"/>
                    </a:lnTo>
                    <a:lnTo>
                      <a:pt x="181" y="179"/>
                    </a:lnTo>
                    <a:lnTo>
                      <a:pt x="173" y="171"/>
                    </a:lnTo>
                    <a:lnTo>
                      <a:pt x="167" y="166"/>
                    </a:lnTo>
                    <a:lnTo>
                      <a:pt x="164" y="160"/>
                    </a:lnTo>
                    <a:lnTo>
                      <a:pt x="158" y="154"/>
                    </a:lnTo>
                    <a:lnTo>
                      <a:pt x="152" y="148"/>
                    </a:lnTo>
                    <a:lnTo>
                      <a:pt x="148" y="143"/>
                    </a:lnTo>
                    <a:lnTo>
                      <a:pt x="143" y="137"/>
                    </a:lnTo>
                    <a:lnTo>
                      <a:pt x="137" y="131"/>
                    </a:lnTo>
                    <a:lnTo>
                      <a:pt x="131" y="126"/>
                    </a:lnTo>
                    <a:lnTo>
                      <a:pt x="126" y="118"/>
                    </a:lnTo>
                    <a:lnTo>
                      <a:pt x="118" y="112"/>
                    </a:lnTo>
                    <a:lnTo>
                      <a:pt x="114" y="107"/>
                    </a:lnTo>
                    <a:lnTo>
                      <a:pt x="107" y="101"/>
                    </a:lnTo>
                    <a:lnTo>
                      <a:pt x="103" y="93"/>
                    </a:lnTo>
                    <a:lnTo>
                      <a:pt x="97" y="88"/>
                    </a:lnTo>
                    <a:lnTo>
                      <a:pt x="91" y="82"/>
                    </a:lnTo>
                    <a:lnTo>
                      <a:pt x="86" y="76"/>
                    </a:lnTo>
                    <a:lnTo>
                      <a:pt x="82" y="70"/>
                    </a:lnTo>
                    <a:lnTo>
                      <a:pt x="74" y="65"/>
                    </a:lnTo>
                    <a:lnTo>
                      <a:pt x="70" y="59"/>
                    </a:lnTo>
                    <a:lnTo>
                      <a:pt x="65" y="53"/>
                    </a:lnTo>
                    <a:lnTo>
                      <a:pt x="61" y="50"/>
                    </a:lnTo>
                    <a:lnTo>
                      <a:pt x="57" y="44"/>
                    </a:lnTo>
                    <a:lnTo>
                      <a:pt x="53" y="40"/>
                    </a:lnTo>
                    <a:lnTo>
                      <a:pt x="48" y="34"/>
                    </a:lnTo>
                    <a:lnTo>
                      <a:pt x="44" y="31"/>
                    </a:lnTo>
                    <a:lnTo>
                      <a:pt x="40" y="25"/>
                    </a:lnTo>
                    <a:lnTo>
                      <a:pt x="36" y="23"/>
                    </a:lnTo>
                    <a:lnTo>
                      <a:pt x="31" y="15"/>
                    </a:lnTo>
                    <a:lnTo>
                      <a:pt x="25" y="10"/>
                    </a:lnTo>
                    <a:lnTo>
                      <a:pt x="19" y="4"/>
                    </a:lnTo>
                    <a:lnTo>
                      <a:pt x="17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BF8A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25603" name="Text Box 9"/>
          <p:cNvSpPr txBox="1"/>
          <p:nvPr/>
        </p:nvSpPr>
        <p:spPr>
          <a:xfrm>
            <a:off x="1143000" y="1676400"/>
            <a:ext cx="7239000" cy="163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en-US" altLang="zh-CN" sz="26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个多项式分别经过合并同类项后，如果它们的对应项的系数都相等，那么称这两个多项式</a:t>
            </a:r>
            <a:r>
              <a:rPr lang="zh-CN" altLang="en-US" sz="26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  <a:r>
              <a:rPr lang="en-US" altLang="zh-CN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600" b="1" dirty="0">
              <a:latin typeface="Times New Roman" panose="02020603050405020304" pitchFamily="18" charset="0"/>
            </a:endParaRPr>
          </a:p>
        </p:txBody>
      </p:sp>
      <p:sp>
        <p:nvSpPr>
          <p:cNvPr id="27" name="Text Box 11"/>
          <p:cNvSpPr txBox="1"/>
          <p:nvPr/>
        </p:nvSpPr>
        <p:spPr>
          <a:xfrm>
            <a:off x="1143000" y="3276600"/>
            <a:ext cx="7467600" cy="962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如，多项式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7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多项式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22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相等</a:t>
            </a:r>
            <a:r>
              <a:rPr lang="en-US" altLang="zh-CN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2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6"/>
          <p:cNvSpPr txBox="1"/>
          <p:nvPr/>
        </p:nvSpPr>
        <p:spPr>
          <a:xfrm>
            <a:off x="609600" y="1943100"/>
            <a:ext cx="63246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30000"/>
              </a:lnSpc>
            </a:pP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合并同类项：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6627" name="Text Box 25"/>
          <p:cNvSpPr txBox="1"/>
          <p:nvPr/>
        </p:nvSpPr>
        <p:spPr>
          <a:xfrm>
            <a:off x="1676400" y="2667000"/>
            <a:ext cx="6858000" cy="1997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6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 </a:t>
            </a:r>
          </a:p>
          <a:p>
            <a:pPr lvl="0" eaLnBrk="1" hangingPunct="1">
              <a:lnSpc>
                <a:spcPct val="160000"/>
              </a:lnSpc>
            </a:pP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6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  <a:p>
            <a:pPr lvl="0" eaLnBrk="1" hangingPunct="1">
              <a:lnSpc>
                <a:spcPct val="160000"/>
              </a:lnSpc>
            </a:pP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6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="1" baseline="5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600" b="1" baseline="5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600" b="1" baseline="5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600" b="1"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600" b="1" baseline="5000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en-US" altLang="zh-CN" sz="26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600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600" b="1" baseline="5000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6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6628" name="Group 26"/>
          <p:cNvGrpSpPr/>
          <p:nvPr/>
        </p:nvGrpSpPr>
        <p:grpSpPr>
          <a:xfrm>
            <a:off x="152400" y="114300"/>
            <a:ext cx="1682750" cy="1430338"/>
            <a:chOff x="657" y="845"/>
            <a:chExt cx="1181" cy="1152"/>
          </a:xfrm>
        </p:grpSpPr>
        <p:sp>
          <p:nvSpPr>
            <p:cNvPr id="23579" name="Oval 27"/>
            <p:cNvSpPr>
              <a:spLocks noChangeArrowheads="1"/>
            </p:cNvSpPr>
            <p:nvPr/>
          </p:nvSpPr>
          <p:spPr bwMode="auto">
            <a:xfrm>
              <a:off x="657" y="1661"/>
              <a:ext cx="1089" cy="22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6630" name="Picture 28" descr="MCj04325840000[1]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7" y="845"/>
              <a:ext cx="1152" cy="11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31" name="Text Box 29"/>
            <p:cNvSpPr txBox="1"/>
            <p:nvPr/>
          </p:nvSpPr>
          <p:spPr>
            <a:xfrm>
              <a:off x="1067" y="1525"/>
              <a:ext cx="771" cy="4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/>
          <p:nvPr/>
        </p:nvSpPr>
        <p:spPr>
          <a:xfrm>
            <a:off x="1600200" y="838200"/>
            <a:ext cx="5159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0" hangingPunct="0">
              <a:lnSpc>
                <a:spcPct val="160000"/>
              </a:lnSpc>
            </a:pPr>
            <a:r>
              <a:rPr lang="zh-CN" altLang="en-US" sz="2600" b="1" dirty="0">
                <a:solidFill>
                  <a:srgbClr val="00CC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4584" name="Text Box 8"/>
          <p:cNvSpPr txBox="1"/>
          <p:nvPr/>
        </p:nvSpPr>
        <p:spPr>
          <a:xfrm>
            <a:off x="1981200" y="914400"/>
            <a:ext cx="6172200" cy="13700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lvl="0" eaLnBrk="1" hangingPunct="1">
              <a:lnSpc>
                <a:spcPct val="11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6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</a:p>
          <a:p>
            <a:pPr lvl="0" eaLnBrk="1" hangingPunct="1">
              <a:lnSpc>
                <a:spcPct val="110000"/>
              </a:lnSpc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=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85" name="Text Box 9"/>
          <p:cNvSpPr txBox="1"/>
          <p:nvPr/>
        </p:nvSpPr>
        <p:spPr>
          <a:xfrm>
            <a:off x="1905000" y="2366963"/>
            <a:ext cx="6172200" cy="1443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=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 lvl="0" eaLnBrk="1" hangingPunct="1">
              <a:lnSpc>
                <a:spcPct val="110000"/>
              </a:lnSpc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= 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4586" name="Text Box 10"/>
          <p:cNvSpPr txBox="1"/>
          <p:nvPr/>
        </p:nvSpPr>
        <p:spPr>
          <a:xfrm>
            <a:off x="1905000" y="3967163"/>
            <a:ext cx="6172200" cy="1443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 lvl="0" eaLnBrk="1" hangingPunct="1">
              <a:lnSpc>
                <a:spcPct val="130000"/>
              </a:lnSpc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=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0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 lvl="0" eaLnBrk="1" hangingPunct="1">
              <a:lnSpc>
                <a:spcPct val="110000"/>
              </a:lnSpc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=  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7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baseline="5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4" grpId="0"/>
      <p:bldP spid="24585" grpId="0"/>
      <p:bldP spid="2458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25"/>
          <p:cNvGrpSpPr/>
          <p:nvPr/>
        </p:nvGrpSpPr>
        <p:grpSpPr>
          <a:xfrm>
            <a:off x="228600" y="228600"/>
            <a:ext cx="1998663" cy="893763"/>
            <a:chOff x="96" y="336"/>
            <a:chExt cx="1259" cy="563"/>
          </a:xfrm>
        </p:grpSpPr>
        <p:grpSp>
          <p:nvGrpSpPr>
            <p:cNvPr id="11269" name="Group 26"/>
            <p:cNvGrpSpPr/>
            <p:nvPr/>
          </p:nvGrpSpPr>
          <p:grpSpPr>
            <a:xfrm>
              <a:off x="96" y="336"/>
              <a:ext cx="879" cy="563"/>
              <a:chOff x="96" y="346"/>
              <a:chExt cx="1088" cy="697"/>
            </a:xfrm>
          </p:grpSpPr>
          <p:sp>
            <p:nvSpPr>
              <p:cNvPr id="15387" name="Oval 27"/>
              <p:cNvSpPr>
                <a:spLocks noChangeArrowheads="1"/>
              </p:cNvSpPr>
              <p:nvPr/>
            </p:nvSpPr>
            <p:spPr bwMode="auto">
              <a:xfrm>
                <a:off x="96" y="816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11272" name="Picture 28" descr="MCj04348590000[1]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4" y="346"/>
                <a:ext cx="636" cy="63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1270" name="Text Box 29"/>
            <p:cNvSpPr txBox="1"/>
            <p:nvPr/>
          </p:nvSpPr>
          <p:spPr>
            <a:xfrm>
              <a:off x="431" y="572"/>
              <a:ext cx="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800" b="1" dirty="0">
                  <a:latin typeface="Arial" panose="020B0604020202020204" pitchFamily="34" charset="0"/>
                  <a:ea typeface="黑体" panose="02010609060101010101" pitchFamily="49" charset="-122"/>
                </a:rPr>
                <a:t>动脑筋</a:t>
              </a:r>
            </a:p>
          </p:txBody>
        </p:sp>
      </p:grpSp>
      <p:pic>
        <p:nvPicPr>
          <p:cNvPr id="2" name="图片 1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0760" y="1329690"/>
            <a:ext cx="688975" cy="68897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828800" y="1217295"/>
            <a:ext cx="61595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/>
              <a:t>+</a:t>
            </a:r>
          </a:p>
        </p:txBody>
      </p:sp>
      <p:pic>
        <p:nvPicPr>
          <p:cNvPr id="4" name="图片 3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2995" y="1330325"/>
            <a:ext cx="688975" cy="68897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140075" y="1141730"/>
            <a:ext cx="76390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=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743960" y="1278890"/>
            <a:ext cx="114173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/>
              <a:t>2  </a:t>
            </a:r>
            <a:r>
              <a:rPr lang="zh-CN" altLang="en-US" sz="3600" b="1"/>
              <a:t>×</a:t>
            </a:r>
          </a:p>
        </p:txBody>
      </p:sp>
      <p:pic>
        <p:nvPicPr>
          <p:cNvPr id="7" name="图片 6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055" y="1217295"/>
            <a:ext cx="688975" cy="6889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708015" y="1104900"/>
            <a:ext cx="76390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=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290945" y="1242060"/>
            <a:ext cx="114173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/>
              <a:t>2  </a:t>
            </a:r>
            <a:endParaRPr lang="zh-CN" altLang="en-US" sz="3600" b="1"/>
          </a:p>
        </p:txBody>
      </p:sp>
      <p:pic>
        <p:nvPicPr>
          <p:cNvPr id="11" name="图片 10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700" y="1254760"/>
            <a:ext cx="688975" cy="688975"/>
          </a:xfrm>
          <a:prstGeom prst="rect">
            <a:avLst/>
          </a:prstGeom>
        </p:spPr>
      </p:pic>
      <p:pic>
        <p:nvPicPr>
          <p:cNvPr id="12" name="图片 11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315845"/>
            <a:ext cx="688975" cy="68897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855980" y="2239645"/>
            <a:ext cx="61595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/>
              <a:t>+</a:t>
            </a:r>
          </a:p>
        </p:txBody>
      </p:sp>
      <p:pic>
        <p:nvPicPr>
          <p:cNvPr id="14" name="图片 13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205" y="2275840"/>
            <a:ext cx="688975" cy="68897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948180" y="2242820"/>
            <a:ext cx="61595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/>
              <a:t>+</a:t>
            </a:r>
          </a:p>
        </p:txBody>
      </p:sp>
      <p:pic>
        <p:nvPicPr>
          <p:cNvPr id="16" name="图片 15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2995" y="2275840"/>
            <a:ext cx="688975" cy="68897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3051810" y="2202815"/>
            <a:ext cx="61595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/>
              <a:t>+</a:t>
            </a:r>
          </a:p>
        </p:txBody>
      </p:sp>
      <p:pic>
        <p:nvPicPr>
          <p:cNvPr id="18" name="图片 17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975" y="2236470"/>
            <a:ext cx="688975" cy="68897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4121785" y="2087245"/>
            <a:ext cx="76390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=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658995" y="2263775"/>
            <a:ext cx="114173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/>
              <a:t>4 </a:t>
            </a:r>
            <a:r>
              <a:rPr lang="zh-CN" altLang="en-US" sz="3600" b="1"/>
              <a:t>×</a:t>
            </a:r>
          </a:p>
        </p:txBody>
      </p:sp>
      <p:pic>
        <p:nvPicPr>
          <p:cNvPr id="22" name="图片 21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4665" y="2214880"/>
            <a:ext cx="688975" cy="688975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6290945" y="2123440"/>
            <a:ext cx="76390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=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743700" y="2242820"/>
            <a:ext cx="1141730" cy="64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/>
              <a:t>4  </a:t>
            </a:r>
            <a:endParaRPr lang="zh-CN" altLang="en-US" sz="3600" b="1"/>
          </a:p>
        </p:txBody>
      </p:sp>
      <p:pic>
        <p:nvPicPr>
          <p:cNvPr id="25" name="图片 24" descr="11624852_123236584370_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1050" y="2199640"/>
            <a:ext cx="688975" cy="688975"/>
          </a:xfrm>
          <a:prstGeom prst="rect">
            <a:avLst/>
          </a:prstGeom>
        </p:spPr>
      </p:pic>
      <p:pic>
        <p:nvPicPr>
          <p:cNvPr id="26" name="图片 25" descr="u=3094632572,1265035568&amp;fm=21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585" y="3302635"/>
            <a:ext cx="1009015" cy="765810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519430" y="3291205"/>
            <a:ext cx="1141730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/>
              <a:t>8 </a:t>
            </a:r>
            <a:endParaRPr lang="zh-CN" altLang="en-US" sz="3600" b="1"/>
          </a:p>
        </p:txBody>
      </p:sp>
      <p:sp>
        <p:nvSpPr>
          <p:cNvPr id="31" name="文本框 30"/>
          <p:cNvSpPr txBox="1"/>
          <p:nvPr/>
        </p:nvSpPr>
        <p:spPr>
          <a:xfrm>
            <a:off x="1828800" y="3306445"/>
            <a:ext cx="61595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/>
              <a:t>+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2299335" y="3306445"/>
            <a:ext cx="1141730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/>
              <a:t>10 </a:t>
            </a:r>
            <a:endParaRPr lang="zh-CN" altLang="en-US" sz="3600" b="1"/>
          </a:p>
        </p:txBody>
      </p:sp>
      <p:pic>
        <p:nvPicPr>
          <p:cNvPr id="35" name="图片 34" descr="u=3094632572,1265035568&amp;fm=21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1160" y="3241675"/>
            <a:ext cx="1009015" cy="765810"/>
          </a:xfrm>
          <a:prstGeom prst="rect">
            <a:avLst/>
          </a:prstGeom>
        </p:spPr>
      </p:pic>
      <p:pic>
        <p:nvPicPr>
          <p:cNvPr id="36" name="图片 35" descr="u=3094632572,1265035568&amp;fm=21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1930" y="3348355"/>
            <a:ext cx="1009015" cy="765810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3863975" y="3199765"/>
            <a:ext cx="76390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=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4422775" y="3230245"/>
            <a:ext cx="1053465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/>
              <a:t>18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/>
      <p:bldP spid="28" grpId="0"/>
      <p:bldP spid="32" grpId="0"/>
      <p:bldP spid="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>
          <a:xfrm>
            <a:off x="76200" y="0"/>
            <a:ext cx="3013075" cy="1584325"/>
            <a:chOff x="576" y="336"/>
            <a:chExt cx="1898" cy="998"/>
          </a:xfrm>
        </p:grpSpPr>
        <p:grpSp>
          <p:nvGrpSpPr>
            <p:cNvPr id="28690" name="Group 3"/>
            <p:cNvGrpSpPr/>
            <p:nvPr/>
          </p:nvGrpSpPr>
          <p:grpSpPr>
            <a:xfrm>
              <a:off x="576" y="336"/>
              <a:ext cx="1088" cy="998"/>
              <a:chOff x="476" y="1797"/>
              <a:chExt cx="1088" cy="998"/>
            </a:xfrm>
          </p:grpSpPr>
          <p:sp>
            <p:nvSpPr>
              <p:cNvPr id="54276" name="Oval 4"/>
              <p:cNvSpPr>
                <a:spLocks noChangeArrowheads="1"/>
              </p:cNvSpPr>
              <p:nvPr/>
            </p:nvSpPr>
            <p:spPr bwMode="auto">
              <a:xfrm>
                <a:off x="476" y="2568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693" name="Freeform 5"/>
              <p:cNvSpPr/>
              <p:nvPr/>
            </p:nvSpPr>
            <p:spPr>
              <a:xfrm>
                <a:off x="505" y="2221"/>
                <a:ext cx="374" cy="496"/>
              </a:xfrm>
              <a:custGeom>
                <a:avLst/>
                <a:gdLst>
                  <a:gd name="txL" fmla="*/ 0 w 746"/>
                  <a:gd name="txT" fmla="*/ 0 h 992"/>
                  <a:gd name="txR" fmla="*/ 746 w 746"/>
                  <a:gd name="txB" fmla="*/ 992 h 992"/>
                </a:gdLst>
                <a:ahLst/>
                <a:cxnLst>
                  <a:cxn ang="0">
                    <a:pos x="42" y="18"/>
                  </a:cxn>
                  <a:cxn ang="0">
                    <a:pos x="40" y="18"/>
                  </a:cxn>
                  <a:cxn ang="0">
                    <a:pos x="38" y="19"/>
                  </a:cxn>
                  <a:cxn ang="0">
                    <a:pos x="37" y="21"/>
                  </a:cxn>
                  <a:cxn ang="0">
                    <a:pos x="37" y="23"/>
                  </a:cxn>
                  <a:cxn ang="0">
                    <a:pos x="37" y="25"/>
                  </a:cxn>
                  <a:cxn ang="0">
                    <a:pos x="38" y="27"/>
                  </a:cxn>
                  <a:cxn ang="0">
                    <a:pos x="40" y="28"/>
                  </a:cxn>
                  <a:cxn ang="0">
                    <a:pos x="45" y="29"/>
                  </a:cxn>
                  <a:cxn ang="0">
                    <a:pos x="53" y="33"/>
                  </a:cxn>
                  <a:cxn ang="0">
                    <a:pos x="60" y="37"/>
                  </a:cxn>
                  <a:cxn ang="0">
                    <a:pos x="67" y="42"/>
                  </a:cxn>
                  <a:cxn ang="0">
                    <a:pos x="72" y="49"/>
                  </a:cxn>
                  <a:cxn ang="0">
                    <a:pos x="77" y="56"/>
                  </a:cxn>
                  <a:cxn ang="0">
                    <a:pos x="80" y="63"/>
                  </a:cxn>
                  <a:cxn ang="0">
                    <a:pos x="83" y="72"/>
                  </a:cxn>
                  <a:cxn ang="0">
                    <a:pos x="64" y="76"/>
                  </a:cxn>
                  <a:cxn ang="0">
                    <a:pos x="61" y="95"/>
                  </a:cxn>
                  <a:cxn ang="0">
                    <a:pos x="56" y="93"/>
                  </a:cxn>
                  <a:cxn ang="0">
                    <a:pos x="51" y="90"/>
                  </a:cxn>
                  <a:cxn ang="0">
                    <a:pos x="47" y="86"/>
                  </a:cxn>
                  <a:cxn ang="0">
                    <a:pos x="45" y="82"/>
                  </a:cxn>
                  <a:cxn ang="0">
                    <a:pos x="44" y="81"/>
                  </a:cxn>
                  <a:cxn ang="0">
                    <a:pos x="42" y="80"/>
                  </a:cxn>
                  <a:cxn ang="0">
                    <a:pos x="40" y="81"/>
                  </a:cxn>
                  <a:cxn ang="0">
                    <a:pos x="37" y="82"/>
                  </a:cxn>
                  <a:cxn ang="0">
                    <a:pos x="36" y="86"/>
                  </a:cxn>
                  <a:cxn ang="0">
                    <a:pos x="36" y="88"/>
                  </a:cxn>
                  <a:cxn ang="0">
                    <a:pos x="39" y="92"/>
                  </a:cxn>
                  <a:cxn ang="0">
                    <a:pos x="41" y="95"/>
                  </a:cxn>
                  <a:cxn ang="0">
                    <a:pos x="44" y="98"/>
                  </a:cxn>
                  <a:cxn ang="0">
                    <a:pos x="48" y="101"/>
                  </a:cxn>
                  <a:cxn ang="0">
                    <a:pos x="52" y="103"/>
                  </a:cxn>
                  <a:cxn ang="0">
                    <a:pos x="56" y="105"/>
                  </a:cxn>
                  <a:cxn ang="0">
                    <a:pos x="60" y="106"/>
                  </a:cxn>
                  <a:cxn ang="0">
                    <a:pos x="64" y="106"/>
                  </a:cxn>
                  <a:cxn ang="0">
                    <a:pos x="11" y="114"/>
                  </a:cxn>
                  <a:cxn ang="0">
                    <a:pos x="28" y="27"/>
                  </a:cxn>
                  <a:cxn ang="0">
                    <a:pos x="17" y="3"/>
                  </a:cxn>
                  <a:cxn ang="0">
                    <a:pos x="16" y="1"/>
                  </a:cxn>
                  <a:cxn ang="0">
                    <a:pos x="14" y="1"/>
                  </a:cxn>
                  <a:cxn ang="0">
                    <a:pos x="12" y="1"/>
                  </a:cxn>
                  <a:cxn ang="0">
                    <a:pos x="9" y="2"/>
                  </a:cxn>
                  <a:cxn ang="0">
                    <a:pos x="8" y="6"/>
                  </a:cxn>
                  <a:cxn ang="0">
                    <a:pos x="8" y="8"/>
                  </a:cxn>
                  <a:cxn ang="0">
                    <a:pos x="0" y="17"/>
                  </a:cxn>
                  <a:cxn ang="0">
                    <a:pos x="75" y="124"/>
                  </a:cxn>
                  <a:cxn ang="0">
                    <a:pos x="94" y="86"/>
                  </a:cxn>
                  <a:cxn ang="0">
                    <a:pos x="94" y="76"/>
                  </a:cxn>
                  <a:cxn ang="0">
                    <a:pos x="92" y="65"/>
                  </a:cxn>
                  <a:cxn ang="0">
                    <a:pos x="88" y="55"/>
                  </a:cxn>
                  <a:cxn ang="0">
                    <a:pos x="83" y="45"/>
                  </a:cxn>
                  <a:cxn ang="0">
                    <a:pos x="76" y="37"/>
                  </a:cxn>
                  <a:cxn ang="0">
                    <a:pos x="68" y="30"/>
                  </a:cxn>
                  <a:cxn ang="0">
                    <a:pos x="59" y="24"/>
                  </a:cxn>
                  <a:cxn ang="0">
                    <a:pos x="48" y="19"/>
                  </a:cxn>
                </a:cxnLst>
                <a:rect l="txL" t="txT" r="txR" b="txB"/>
                <a:pathLst>
                  <a:path w="746" h="992">
                    <a:moveTo>
                      <a:pt x="340" y="140"/>
                    </a:moveTo>
                    <a:lnTo>
                      <a:pt x="331" y="139"/>
                    </a:lnTo>
                    <a:lnTo>
                      <a:pt x="323" y="140"/>
                    </a:lnTo>
                    <a:lnTo>
                      <a:pt x="315" y="143"/>
                    </a:lnTo>
                    <a:lnTo>
                      <a:pt x="308" y="146"/>
                    </a:lnTo>
                    <a:lnTo>
                      <a:pt x="303" y="151"/>
                    </a:lnTo>
                    <a:lnTo>
                      <a:pt x="297" y="158"/>
                    </a:lnTo>
                    <a:lnTo>
                      <a:pt x="293" y="165"/>
                    </a:lnTo>
                    <a:lnTo>
                      <a:pt x="290" y="173"/>
                    </a:lnTo>
                    <a:lnTo>
                      <a:pt x="289" y="181"/>
                    </a:lnTo>
                    <a:lnTo>
                      <a:pt x="290" y="189"/>
                    </a:lnTo>
                    <a:lnTo>
                      <a:pt x="292" y="197"/>
                    </a:lnTo>
                    <a:lnTo>
                      <a:pt x="296" y="204"/>
                    </a:lnTo>
                    <a:lnTo>
                      <a:pt x="300" y="210"/>
                    </a:lnTo>
                    <a:lnTo>
                      <a:pt x="307" y="215"/>
                    </a:lnTo>
                    <a:lnTo>
                      <a:pt x="314" y="219"/>
                    </a:lnTo>
                    <a:lnTo>
                      <a:pt x="322" y="222"/>
                    </a:lnTo>
                    <a:lnTo>
                      <a:pt x="356" y="231"/>
                    </a:lnTo>
                    <a:lnTo>
                      <a:pt x="389" y="243"/>
                    </a:lnTo>
                    <a:lnTo>
                      <a:pt x="420" y="257"/>
                    </a:lnTo>
                    <a:lnTo>
                      <a:pt x="450" y="273"/>
                    </a:lnTo>
                    <a:lnTo>
                      <a:pt x="478" y="291"/>
                    </a:lnTo>
                    <a:lnTo>
                      <a:pt x="505" y="312"/>
                    </a:lnTo>
                    <a:lnTo>
                      <a:pt x="530" y="335"/>
                    </a:lnTo>
                    <a:lnTo>
                      <a:pt x="554" y="359"/>
                    </a:lnTo>
                    <a:lnTo>
                      <a:pt x="575" y="386"/>
                    </a:lnTo>
                    <a:lnTo>
                      <a:pt x="594" y="413"/>
                    </a:lnTo>
                    <a:lnTo>
                      <a:pt x="611" y="442"/>
                    </a:lnTo>
                    <a:lnTo>
                      <a:pt x="626" y="473"/>
                    </a:lnTo>
                    <a:lnTo>
                      <a:pt x="639" y="504"/>
                    </a:lnTo>
                    <a:lnTo>
                      <a:pt x="648" y="537"/>
                    </a:lnTo>
                    <a:lnTo>
                      <a:pt x="656" y="570"/>
                    </a:lnTo>
                    <a:lnTo>
                      <a:pt x="661" y="605"/>
                    </a:lnTo>
                    <a:lnTo>
                      <a:pt x="510" y="605"/>
                    </a:lnTo>
                    <a:lnTo>
                      <a:pt x="510" y="762"/>
                    </a:lnTo>
                    <a:lnTo>
                      <a:pt x="486" y="759"/>
                    </a:lnTo>
                    <a:lnTo>
                      <a:pt x="464" y="753"/>
                    </a:lnTo>
                    <a:lnTo>
                      <a:pt x="442" y="744"/>
                    </a:lnTo>
                    <a:lnTo>
                      <a:pt x="422" y="733"/>
                    </a:lnTo>
                    <a:lnTo>
                      <a:pt x="404" y="719"/>
                    </a:lnTo>
                    <a:lnTo>
                      <a:pt x="388" y="703"/>
                    </a:lnTo>
                    <a:lnTo>
                      <a:pt x="373" y="684"/>
                    </a:lnTo>
                    <a:lnTo>
                      <a:pt x="361" y="663"/>
                    </a:lnTo>
                    <a:lnTo>
                      <a:pt x="357" y="656"/>
                    </a:lnTo>
                    <a:lnTo>
                      <a:pt x="351" y="651"/>
                    </a:lnTo>
                    <a:lnTo>
                      <a:pt x="345" y="646"/>
                    </a:lnTo>
                    <a:lnTo>
                      <a:pt x="337" y="643"/>
                    </a:lnTo>
                    <a:lnTo>
                      <a:pt x="330" y="640"/>
                    </a:lnTo>
                    <a:lnTo>
                      <a:pt x="322" y="640"/>
                    </a:lnTo>
                    <a:lnTo>
                      <a:pt x="314" y="642"/>
                    </a:lnTo>
                    <a:lnTo>
                      <a:pt x="306" y="644"/>
                    </a:lnTo>
                    <a:lnTo>
                      <a:pt x="293" y="654"/>
                    </a:lnTo>
                    <a:lnTo>
                      <a:pt x="285" y="668"/>
                    </a:lnTo>
                    <a:lnTo>
                      <a:pt x="283" y="684"/>
                    </a:lnTo>
                    <a:lnTo>
                      <a:pt x="288" y="699"/>
                    </a:lnTo>
                    <a:lnTo>
                      <a:pt x="296" y="715"/>
                    </a:lnTo>
                    <a:lnTo>
                      <a:pt x="305" y="730"/>
                    </a:lnTo>
                    <a:lnTo>
                      <a:pt x="315" y="745"/>
                    </a:lnTo>
                    <a:lnTo>
                      <a:pt x="327" y="758"/>
                    </a:lnTo>
                    <a:lnTo>
                      <a:pt x="338" y="771"/>
                    </a:lnTo>
                    <a:lnTo>
                      <a:pt x="351" y="783"/>
                    </a:lnTo>
                    <a:lnTo>
                      <a:pt x="365" y="794"/>
                    </a:lnTo>
                    <a:lnTo>
                      <a:pt x="379" y="803"/>
                    </a:lnTo>
                    <a:lnTo>
                      <a:pt x="394" y="812"/>
                    </a:lnTo>
                    <a:lnTo>
                      <a:pt x="409" y="820"/>
                    </a:lnTo>
                    <a:lnTo>
                      <a:pt x="425" y="827"/>
                    </a:lnTo>
                    <a:lnTo>
                      <a:pt x="441" y="833"/>
                    </a:lnTo>
                    <a:lnTo>
                      <a:pt x="457" y="837"/>
                    </a:lnTo>
                    <a:lnTo>
                      <a:pt x="474" y="842"/>
                    </a:lnTo>
                    <a:lnTo>
                      <a:pt x="493" y="844"/>
                    </a:lnTo>
                    <a:lnTo>
                      <a:pt x="510" y="845"/>
                    </a:lnTo>
                    <a:lnTo>
                      <a:pt x="510" y="909"/>
                    </a:lnTo>
                    <a:lnTo>
                      <a:pt x="83" y="909"/>
                    </a:lnTo>
                    <a:lnTo>
                      <a:pt x="83" y="212"/>
                    </a:lnTo>
                    <a:lnTo>
                      <a:pt x="217" y="212"/>
                    </a:lnTo>
                    <a:lnTo>
                      <a:pt x="139" y="25"/>
                    </a:lnTo>
                    <a:lnTo>
                      <a:pt x="134" y="18"/>
                    </a:lnTo>
                    <a:lnTo>
                      <a:pt x="130" y="11"/>
                    </a:lnTo>
                    <a:lnTo>
                      <a:pt x="123" y="7"/>
                    </a:lnTo>
                    <a:lnTo>
                      <a:pt x="116" y="3"/>
                    </a:lnTo>
                    <a:lnTo>
                      <a:pt x="109" y="1"/>
                    </a:lnTo>
                    <a:lnTo>
                      <a:pt x="101" y="0"/>
                    </a:lnTo>
                    <a:lnTo>
                      <a:pt x="93" y="1"/>
                    </a:lnTo>
                    <a:lnTo>
                      <a:pt x="85" y="3"/>
                    </a:lnTo>
                    <a:lnTo>
                      <a:pt x="71" y="13"/>
                    </a:lnTo>
                    <a:lnTo>
                      <a:pt x="63" y="26"/>
                    </a:lnTo>
                    <a:lnTo>
                      <a:pt x="60" y="41"/>
                    </a:lnTo>
                    <a:lnTo>
                      <a:pt x="63" y="57"/>
                    </a:lnTo>
                    <a:lnTo>
                      <a:pt x="93" y="129"/>
                    </a:lnTo>
                    <a:lnTo>
                      <a:pt x="0" y="129"/>
                    </a:lnTo>
                    <a:lnTo>
                      <a:pt x="0" y="992"/>
                    </a:lnTo>
                    <a:lnTo>
                      <a:pt x="593" y="991"/>
                    </a:lnTo>
                    <a:lnTo>
                      <a:pt x="593" y="688"/>
                    </a:lnTo>
                    <a:lnTo>
                      <a:pt x="746" y="688"/>
                    </a:lnTo>
                    <a:lnTo>
                      <a:pt x="746" y="646"/>
                    </a:lnTo>
                    <a:lnTo>
                      <a:pt x="744" y="601"/>
                    </a:lnTo>
                    <a:lnTo>
                      <a:pt x="738" y="557"/>
                    </a:lnTo>
                    <a:lnTo>
                      <a:pt x="729" y="515"/>
                    </a:lnTo>
                    <a:lnTo>
                      <a:pt x="716" y="473"/>
                    </a:lnTo>
                    <a:lnTo>
                      <a:pt x="699" y="433"/>
                    </a:lnTo>
                    <a:lnTo>
                      <a:pt x="679" y="394"/>
                    </a:lnTo>
                    <a:lnTo>
                      <a:pt x="656" y="358"/>
                    </a:lnTo>
                    <a:lnTo>
                      <a:pt x="631" y="322"/>
                    </a:lnTo>
                    <a:lnTo>
                      <a:pt x="602" y="290"/>
                    </a:lnTo>
                    <a:lnTo>
                      <a:pt x="571" y="260"/>
                    </a:lnTo>
                    <a:lnTo>
                      <a:pt x="538" y="233"/>
                    </a:lnTo>
                    <a:lnTo>
                      <a:pt x="502" y="208"/>
                    </a:lnTo>
                    <a:lnTo>
                      <a:pt x="464" y="186"/>
                    </a:lnTo>
                    <a:lnTo>
                      <a:pt x="425" y="167"/>
                    </a:lnTo>
                    <a:lnTo>
                      <a:pt x="383" y="152"/>
                    </a:lnTo>
                    <a:lnTo>
                      <a:pt x="340" y="14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28694" name="Group 6"/>
              <p:cNvGrpSpPr/>
              <p:nvPr/>
            </p:nvGrpSpPr>
            <p:grpSpPr>
              <a:xfrm>
                <a:off x="476" y="1797"/>
                <a:ext cx="646" cy="507"/>
                <a:chOff x="249" y="1570"/>
                <a:chExt cx="646" cy="507"/>
              </a:xfrm>
            </p:grpSpPr>
            <p:sp>
              <p:nvSpPr>
                <p:cNvPr id="28701" name="Freeform 7"/>
                <p:cNvSpPr/>
                <p:nvPr/>
              </p:nvSpPr>
              <p:spPr>
                <a:xfrm>
                  <a:off x="249" y="1570"/>
                  <a:ext cx="501" cy="501"/>
                </a:xfrm>
                <a:custGeom>
                  <a:avLst/>
                  <a:gdLst>
                    <a:gd name="txL" fmla="*/ 0 w 1001"/>
                    <a:gd name="txT" fmla="*/ 0 h 1002"/>
                    <a:gd name="txR" fmla="*/ 1001 w 1001"/>
                    <a:gd name="txB" fmla="*/ 1002 h 1002"/>
                  </a:gdLst>
                  <a:ahLst/>
                  <a:cxnLst>
                    <a:cxn ang="0">
                      <a:pos x="69" y="1"/>
                    </a:cxn>
                    <a:cxn ang="0">
                      <a:pos x="82" y="3"/>
                    </a:cxn>
                    <a:cxn ang="0">
                      <a:pos x="93" y="8"/>
                    </a:cxn>
                    <a:cxn ang="0">
                      <a:pos x="103" y="15"/>
                    </a:cxn>
                    <a:cxn ang="0">
                      <a:pos x="111" y="23"/>
                    </a:cxn>
                    <a:cxn ang="0">
                      <a:pos x="118" y="33"/>
                    </a:cxn>
                    <a:cxn ang="0">
                      <a:pos x="123" y="44"/>
                    </a:cxn>
                    <a:cxn ang="0">
                      <a:pos x="125" y="57"/>
                    </a:cxn>
                    <a:cxn ang="0">
                      <a:pos x="125" y="69"/>
                    </a:cxn>
                    <a:cxn ang="0">
                      <a:pos x="123" y="82"/>
                    </a:cxn>
                    <a:cxn ang="0">
                      <a:pos x="118" y="93"/>
                    </a:cxn>
                    <a:cxn ang="0">
                      <a:pos x="111" y="103"/>
                    </a:cxn>
                    <a:cxn ang="0">
                      <a:pos x="103" y="111"/>
                    </a:cxn>
                    <a:cxn ang="0">
                      <a:pos x="93" y="118"/>
                    </a:cxn>
                    <a:cxn ang="0">
                      <a:pos x="82" y="123"/>
                    </a:cxn>
                    <a:cxn ang="0">
                      <a:pos x="69" y="125"/>
                    </a:cxn>
                    <a:cxn ang="0">
                      <a:pos x="57" y="125"/>
                    </a:cxn>
                    <a:cxn ang="0">
                      <a:pos x="44" y="123"/>
                    </a:cxn>
                    <a:cxn ang="0">
                      <a:pos x="33" y="118"/>
                    </a:cxn>
                    <a:cxn ang="0">
                      <a:pos x="23" y="111"/>
                    </a:cxn>
                    <a:cxn ang="0">
                      <a:pos x="15" y="103"/>
                    </a:cxn>
                    <a:cxn ang="0">
                      <a:pos x="8" y="93"/>
                    </a:cxn>
                    <a:cxn ang="0">
                      <a:pos x="3" y="82"/>
                    </a:cxn>
                    <a:cxn ang="0">
                      <a:pos x="1" y="69"/>
                    </a:cxn>
                    <a:cxn ang="0">
                      <a:pos x="1" y="57"/>
                    </a:cxn>
                    <a:cxn ang="0">
                      <a:pos x="3" y="44"/>
                    </a:cxn>
                    <a:cxn ang="0">
                      <a:pos x="8" y="33"/>
                    </a:cxn>
                    <a:cxn ang="0">
                      <a:pos x="15" y="23"/>
                    </a:cxn>
                    <a:cxn ang="0">
                      <a:pos x="23" y="15"/>
                    </a:cxn>
                    <a:cxn ang="0">
                      <a:pos x="33" y="8"/>
                    </a:cxn>
                    <a:cxn ang="0">
                      <a:pos x="44" y="3"/>
                    </a:cxn>
                    <a:cxn ang="0">
                      <a:pos x="57" y="1"/>
                    </a:cxn>
                  </a:cxnLst>
                  <a:rect l="txL" t="txT" r="txR" b="txB"/>
                  <a:pathLst>
                    <a:path w="1001" h="1002">
                      <a:moveTo>
                        <a:pt x="500" y="0"/>
                      </a:moveTo>
                      <a:lnTo>
                        <a:pt x="551" y="2"/>
                      </a:lnTo>
                      <a:lnTo>
                        <a:pt x="601" y="10"/>
                      </a:lnTo>
                      <a:lnTo>
                        <a:pt x="649" y="23"/>
                      </a:lnTo>
                      <a:lnTo>
                        <a:pt x="695" y="39"/>
                      </a:lnTo>
                      <a:lnTo>
                        <a:pt x="739" y="61"/>
                      </a:lnTo>
                      <a:lnTo>
                        <a:pt x="780" y="85"/>
                      </a:lnTo>
                      <a:lnTo>
                        <a:pt x="819" y="114"/>
                      </a:lnTo>
                      <a:lnTo>
                        <a:pt x="855" y="146"/>
                      </a:lnTo>
                      <a:lnTo>
                        <a:pt x="887" y="182"/>
                      </a:lnTo>
                      <a:lnTo>
                        <a:pt x="916" y="221"/>
                      </a:lnTo>
                      <a:lnTo>
                        <a:pt x="940" y="262"/>
                      </a:lnTo>
                      <a:lnTo>
                        <a:pt x="962" y="306"/>
                      </a:lnTo>
                      <a:lnTo>
                        <a:pt x="978" y="352"/>
                      </a:lnTo>
                      <a:lnTo>
                        <a:pt x="991" y="400"/>
                      </a:lnTo>
                      <a:lnTo>
                        <a:pt x="999" y="450"/>
                      </a:lnTo>
                      <a:lnTo>
                        <a:pt x="1001" y="501"/>
                      </a:lnTo>
                      <a:lnTo>
                        <a:pt x="999" y="552"/>
                      </a:lnTo>
                      <a:lnTo>
                        <a:pt x="991" y="602"/>
                      </a:lnTo>
                      <a:lnTo>
                        <a:pt x="978" y="650"/>
                      </a:lnTo>
                      <a:lnTo>
                        <a:pt x="962" y="696"/>
                      </a:lnTo>
                      <a:lnTo>
                        <a:pt x="940" y="739"/>
                      </a:lnTo>
                      <a:lnTo>
                        <a:pt x="916" y="781"/>
                      </a:lnTo>
                      <a:lnTo>
                        <a:pt x="887" y="820"/>
                      </a:lnTo>
                      <a:lnTo>
                        <a:pt x="855" y="855"/>
                      </a:lnTo>
                      <a:lnTo>
                        <a:pt x="819" y="888"/>
                      </a:lnTo>
                      <a:lnTo>
                        <a:pt x="780" y="917"/>
                      </a:lnTo>
                      <a:lnTo>
                        <a:pt x="739" y="941"/>
                      </a:lnTo>
                      <a:lnTo>
                        <a:pt x="695" y="963"/>
                      </a:lnTo>
                      <a:lnTo>
                        <a:pt x="649" y="979"/>
                      </a:lnTo>
                      <a:lnTo>
                        <a:pt x="601" y="992"/>
                      </a:lnTo>
                      <a:lnTo>
                        <a:pt x="551" y="1000"/>
                      </a:lnTo>
                      <a:lnTo>
                        <a:pt x="500" y="1002"/>
                      </a:lnTo>
                      <a:lnTo>
                        <a:pt x="449" y="1000"/>
                      </a:lnTo>
                      <a:lnTo>
                        <a:pt x="399" y="992"/>
                      </a:lnTo>
                      <a:lnTo>
                        <a:pt x="351" y="979"/>
                      </a:lnTo>
                      <a:lnTo>
                        <a:pt x="305" y="963"/>
                      </a:lnTo>
                      <a:lnTo>
                        <a:pt x="262" y="941"/>
                      </a:lnTo>
                      <a:lnTo>
                        <a:pt x="220" y="917"/>
                      </a:lnTo>
                      <a:lnTo>
                        <a:pt x="182" y="888"/>
                      </a:lnTo>
                      <a:lnTo>
                        <a:pt x="146" y="855"/>
                      </a:lnTo>
                      <a:lnTo>
                        <a:pt x="114" y="820"/>
                      </a:lnTo>
                      <a:lnTo>
                        <a:pt x="85" y="781"/>
                      </a:lnTo>
                      <a:lnTo>
                        <a:pt x="60" y="739"/>
                      </a:lnTo>
                      <a:lnTo>
                        <a:pt x="39" y="696"/>
                      </a:lnTo>
                      <a:lnTo>
                        <a:pt x="22" y="650"/>
                      </a:lnTo>
                      <a:lnTo>
                        <a:pt x="10" y="602"/>
                      </a:lnTo>
                      <a:lnTo>
                        <a:pt x="2" y="552"/>
                      </a:lnTo>
                      <a:lnTo>
                        <a:pt x="0" y="501"/>
                      </a:lnTo>
                      <a:lnTo>
                        <a:pt x="2" y="450"/>
                      </a:lnTo>
                      <a:lnTo>
                        <a:pt x="10" y="400"/>
                      </a:lnTo>
                      <a:lnTo>
                        <a:pt x="22" y="352"/>
                      </a:lnTo>
                      <a:lnTo>
                        <a:pt x="39" y="306"/>
                      </a:lnTo>
                      <a:lnTo>
                        <a:pt x="60" y="262"/>
                      </a:lnTo>
                      <a:lnTo>
                        <a:pt x="85" y="221"/>
                      </a:lnTo>
                      <a:lnTo>
                        <a:pt x="114" y="182"/>
                      </a:lnTo>
                      <a:lnTo>
                        <a:pt x="146" y="146"/>
                      </a:lnTo>
                      <a:lnTo>
                        <a:pt x="182" y="114"/>
                      </a:lnTo>
                      <a:lnTo>
                        <a:pt x="220" y="85"/>
                      </a:lnTo>
                      <a:lnTo>
                        <a:pt x="262" y="61"/>
                      </a:lnTo>
                      <a:lnTo>
                        <a:pt x="305" y="39"/>
                      </a:lnTo>
                      <a:lnTo>
                        <a:pt x="351" y="23"/>
                      </a:lnTo>
                      <a:lnTo>
                        <a:pt x="399" y="10"/>
                      </a:lnTo>
                      <a:lnTo>
                        <a:pt x="449" y="2"/>
                      </a:lnTo>
                      <a:lnTo>
                        <a:pt x="500" y="0"/>
                      </a:lnTo>
                      <a:close/>
                    </a:path>
                  </a:pathLst>
                </a:custGeom>
                <a:solidFill>
                  <a:srgbClr val="DDDDBF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2" name="Freeform 8"/>
                <p:cNvSpPr/>
                <p:nvPr/>
              </p:nvSpPr>
              <p:spPr>
                <a:xfrm>
                  <a:off x="440" y="1840"/>
                  <a:ext cx="160" cy="58"/>
                </a:xfrm>
                <a:custGeom>
                  <a:avLst/>
                  <a:gdLst>
                    <a:gd name="txL" fmla="*/ 0 w 321"/>
                    <a:gd name="txT" fmla="*/ 0 h 115"/>
                    <a:gd name="txR" fmla="*/ 321 w 321"/>
                    <a:gd name="txB" fmla="*/ 115 h 115"/>
                  </a:gdLst>
                  <a:ahLst/>
                  <a:cxnLst>
                    <a:cxn ang="0">
                      <a:pos x="39" y="10"/>
                    </a:cxn>
                    <a:cxn ang="0">
                      <a:pos x="39" y="10"/>
                    </a:cxn>
                    <a:cxn ang="0">
                      <a:pos x="37" y="9"/>
                    </a:cxn>
                    <a:cxn ang="0">
                      <a:pos x="35" y="8"/>
                    </a:cxn>
                    <a:cxn ang="0">
                      <a:pos x="33" y="7"/>
                    </a:cxn>
                    <a:cxn ang="0">
                      <a:pos x="31" y="6"/>
                    </a:cxn>
                    <a:cxn ang="0">
                      <a:pos x="29" y="5"/>
                    </a:cxn>
                    <a:cxn ang="0">
                      <a:pos x="26" y="4"/>
                    </a:cxn>
                    <a:cxn ang="0">
                      <a:pos x="24" y="4"/>
                    </a:cxn>
                    <a:cxn ang="0">
                      <a:pos x="22" y="3"/>
                    </a:cxn>
                    <a:cxn ang="0">
                      <a:pos x="19" y="2"/>
                    </a:cxn>
                    <a:cxn ang="0">
                      <a:pos x="17" y="2"/>
                    </a:cxn>
                    <a:cxn ang="0">
                      <a:pos x="15" y="1"/>
                    </a:cxn>
                    <a:cxn ang="0">
                      <a:pos x="12" y="1"/>
                    </a:cxn>
                    <a:cxn ang="0">
                      <a:pos x="10" y="1"/>
                    </a:cxn>
                    <a:cxn ang="0">
                      <a:pos x="7" y="1"/>
                    </a:cxn>
                    <a:cxn ang="0">
                      <a:pos x="5" y="0"/>
                    </a:cxn>
                    <a:cxn ang="0">
                      <a:pos x="2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3"/>
                    </a:cxn>
                    <a:cxn ang="0">
                      <a:pos x="0" y="4"/>
                    </a:cxn>
                    <a:cxn ang="0">
                      <a:pos x="0" y="5"/>
                    </a:cxn>
                    <a:cxn ang="0">
                      <a:pos x="1" y="6"/>
                    </a:cxn>
                    <a:cxn ang="0">
                      <a:pos x="2" y="6"/>
                    </a:cxn>
                    <a:cxn ang="0">
                      <a:pos x="5" y="6"/>
                    </a:cxn>
                    <a:cxn ang="0">
                      <a:pos x="7" y="6"/>
                    </a:cxn>
                    <a:cxn ang="0">
                      <a:pos x="9" y="6"/>
                    </a:cxn>
                    <a:cxn ang="0">
                      <a:pos x="12" y="6"/>
                    </a:cxn>
                    <a:cxn ang="0">
                      <a:pos x="14" y="7"/>
                    </a:cxn>
                    <a:cxn ang="0">
                      <a:pos x="16" y="7"/>
                    </a:cxn>
                    <a:cxn ang="0">
                      <a:pos x="18" y="8"/>
                    </a:cxn>
                    <a:cxn ang="0">
                      <a:pos x="20" y="8"/>
                    </a:cxn>
                    <a:cxn ang="0">
                      <a:pos x="23" y="9"/>
                    </a:cxn>
                    <a:cxn ang="0">
                      <a:pos x="25" y="9"/>
                    </a:cxn>
                    <a:cxn ang="0">
                      <a:pos x="27" y="10"/>
                    </a:cxn>
                    <a:cxn ang="0">
                      <a:pos x="29" y="11"/>
                    </a:cxn>
                    <a:cxn ang="0">
                      <a:pos x="30" y="12"/>
                    </a:cxn>
                    <a:cxn ang="0">
                      <a:pos x="32" y="13"/>
                    </a:cxn>
                    <a:cxn ang="0">
                      <a:pos x="34" y="14"/>
                    </a:cxn>
                    <a:cxn ang="0">
                      <a:pos x="36" y="15"/>
                    </a:cxn>
                    <a:cxn ang="0">
                      <a:pos x="37" y="15"/>
                    </a:cxn>
                    <a:cxn ang="0">
                      <a:pos x="38" y="15"/>
                    </a:cxn>
                    <a:cxn ang="0">
                      <a:pos x="39" y="15"/>
                    </a:cxn>
                    <a:cxn ang="0">
                      <a:pos x="39" y="14"/>
                    </a:cxn>
                    <a:cxn ang="0">
                      <a:pos x="40" y="13"/>
                    </a:cxn>
                    <a:cxn ang="0">
                      <a:pos x="40" y="12"/>
                    </a:cxn>
                    <a:cxn ang="0">
                      <a:pos x="39" y="11"/>
                    </a:cxn>
                    <a:cxn ang="0">
                      <a:pos x="39" y="10"/>
                    </a:cxn>
                  </a:cxnLst>
                  <a:rect l="txL" t="txT" r="txR" b="txB"/>
                  <a:pathLst>
                    <a:path w="321" h="115">
                      <a:moveTo>
                        <a:pt x="312" y="79"/>
                      </a:moveTo>
                      <a:lnTo>
                        <a:pt x="312" y="79"/>
                      </a:lnTo>
                      <a:lnTo>
                        <a:pt x="297" y="69"/>
                      </a:lnTo>
                      <a:lnTo>
                        <a:pt x="282" y="60"/>
                      </a:lnTo>
                      <a:lnTo>
                        <a:pt x="265" y="52"/>
                      </a:lnTo>
                      <a:lnTo>
                        <a:pt x="249" y="45"/>
                      </a:lnTo>
                      <a:lnTo>
                        <a:pt x="232" y="38"/>
                      </a:lnTo>
                      <a:lnTo>
                        <a:pt x="215" y="31"/>
                      </a:lnTo>
                      <a:lnTo>
                        <a:pt x="196" y="26"/>
                      </a:lnTo>
                      <a:lnTo>
                        <a:pt x="179" y="20"/>
                      </a:lnTo>
                      <a:lnTo>
                        <a:pt x="159" y="15"/>
                      </a:lnTo>
                      <a:lnTo>
                        <a:pt x="141" y="12"/>
                      </a:lnTo>
                      <a:lnTo>
                        <a:pt x="121" y="8"/>
                      </a:lnTo>
                      <a:lnTo>
                        <a:pt x="102" y="5"/>
                      </a:lnTo>
                      <a:lnTo>
                        <a:pt x="82" y="4"/>
                      </a:lnTo>
                      <a:lnTo>
                        <a:pt x="62" y="1"/>
                      </a:lnTo>
                      <a:lnTo>
                        <a:pt x="42" y="0"/>
                      </a:lnTo>
                      <a:lnTo>
                        <a:pt x="21" y="0"/>
                      </a:lnTo>
                      <a:lnTo>
                        <a:pt x="13" y="1"/>
                      </a:lnTo>
                      <a:lnTo>
                        <a:pt x="6" y="6"/>
                      </a:lnTo>
                      <a:lnTo>
                        <a:pt x="2" y="13"/>
                      </a:lnTo>
                      <a:lnTo>
                        <a:pt x="0" y="21"/>
                      </a:lnTo>
                      <a:lnTo>
                        <a:pt x="2" y="29"/>
                      </a:lnTo>
                      <a:lnTo>
                        <a:pt x="6" y="36"/>
                      </a:lnTo>
                      <a:lnTo>
                        <a:pt x="13" y="41"/>
                      </a:lnTo>
                      <a:lnTo>
                        <a:pt x="21" y="42"/>
                      </a:lnTo>
                      <a:lnTo>
                        <a:pt x="40" y="42"/>
                      </a:lnTo>
                      <a:lnTo>
                        <a:pt x="58" y="43"/>
                      </a:lnTo>
                      <a:lnTo>
                        <a:pt x="78" y="44"/>
                      </a:lnTo>
                      <a:lnTo>
                        <a:pt x="96" y="46"/>
                      </a:lnTo>
                      <a:lnTo>
                        <a:pt x="113" y="50"/>
                      </a:lnTo>
                      <a:lnTo>
                        <a:pt x="132" y="52"/>
                      </a:lnTo>
                      <a:lnTo>
                        <a:pt x="149" y="57"/>
                      </a:lnTo>
                      <a:lnTo>
                        <a:pt x="166" y="60"/>
                      </a:lnTo>
                      <a:lnTo>
                        <a:pt x="184" y="66"/>
                      </a:lnTo>
                      <a:lnTo>
                        <a:pt x="200" y="71"/>
                      </a:lnTo>
                      <a:lnTo>
                        <a:pt x="216" y="76"/>
                      </a:lnTo>
                      <a:lnTo>
                        <a:pt x="232" y="83"/>
                      </a:lnTo>
                      <a:lnTo>
                        <a:pt x="247" y="90"/>
                      </a:lnTo>
                      <a:lnTo>
                        <a:pt x="262" y="97"/>
                      </a:lnTo>
                      <a:lnTo>
                        <a:pt x="276" y="105"/>
                      </a:lnTo>
                      <a:lnTo>
                        <a:pt x="290" y="113"/>
                      </a:lnTo>
                      <a:lnTo>
                        <a:pt x="297" y="115"/>
                      </a:lnTo>
                      <a:lnTo>
                        <a:pt x="305" y="115"/>
                      </a:lnTo>
                      <a:lnTo>
                        <a:pt x="312" y="113"/>
                      </a:lnTo>
                      <a:lnTo>
                        <a:pt x="317" y="107"/>
                      </a:lnTo>
                      <a:lnTo>
                        <a:pt x="321" y="99"/>
                      </a:lnTo>
                      <a:lnTo>
                        <a:pt x="321" y="91"/>
                      </a:lnTo>
                      <a:lnTo>
                        <a:pt x="317" y="84"/>
                      </a:lnTo>
                      <a:lnTo>
                        <a:pt x="312" y="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3" name="Freeform 9"/>
                <p:cNvSpPr/>
                <p:nvPr/>
              </p:nvSpPr>
              <p:spPr>
                <a:xfrm>
                  <a:off x="660" y="1767"/>
                  <a:ext cx="163" cy="59"/>
                </a:xfrm>
                <a:custGeom>
                  <a:avLst/>
                  <a:gdLst>
                    <a:gd name="txL" fmla="*/ 0 w 326"/>
                    <a:gd name="txT" fmla="*/ 0 h 119"/>
                    <a:gd name="txR" fmla="*/ 326 w 326"/>
                    <a:gd name="txB" fmla="*/ 119 h 119"/>
                  </a:gdLst>
                  <a:ahLst/>
                  <a:cxnLst>
                    <a:cxn ang="0">
                      <a:pos x="4" y="14"/>
                    </a:cxn>
                    <a:cxn ang="0">
                      <a:pos x="4" y="14"/>
                    </a:cxn>
                    <a:cxn ang="0">
                      <a:pos x="5" y="13"/>
                    </a:cxn>
                    <a:cxn ang="0">
                      <a:pos x="7" y="12"/>
                    </a:cxn>
                    <a:cxn ang="0">
                      <a:pos x="10" y="11"/>
                    </a:cxn>
                    <a:cxn ang="0">
                      <a:pos x="11" y="10"/>
                    </a:cxn>
                    <a:cxn ang="0">
                      <a:pos x="13" y="9"/>
                    </a:cxn>
                    <a:cxn ang="0">
                      <a:pos x="15" y="8"/>
                    </a:cxn>
                    <a:cxn ang="0">
                      <a:pos x="18" y="8"/>
                    </a:cxn>
                    <a:cxn ang="0">
                      <a:pos x="20" y="7"/>
                    </a:cxn>
                    <a:cxn ang="0">
                      <a:pos x="21" y="7"/>
                    </a:cxn>
                    <a:cxn ang="0">
                      <a:pos x="23" y="6"/>
                    </a:cxn>
                    <a:cxn ang="0">
                      <a:pos x="26" y="6"/>
                    </a:cxn>
                    <a:cxn ang="0">
                      <a:pos x="28" y="5"/>
                    </a:cxn>
                    <a:cxn ang="0">
                      <a:pos x="30" y="5"/>
                    </a:cxn>
                    <a:cxn ang="0">
                      <a:pos x="34" y="5"/>
                    </a:cxn>
                    <a:cxn ang="0">
                      <a:pos x="36" y="5"/>
                    </a:cxn>
                    <a:cxn ang="0">
                      <a:pos x="39" y="5"/>
                    </a:cxn>
                    <a:cxn ang="0">
                      <a:pos x="40" y="5"/>
                    </a:cxn>
                    <a:cxn ang="0">
                      <a:pos x="40" y="4"/>
                    </a:cxn>
                    <a:cxn ang="0">
                      <a:pos x="41" y="3"/>
                    </a:cxn>
                    <a:cxn ang="0">
                      <a:pos x="41" y="2"/>
                    </a:cxn>
                    <a:cxn ang="0">
                      <a:pos x="41" y="1"/>
                    </a:cxn>
                    <a:cxn ang="0">
                      <a:pos x="40" y="0"/>
                    </a:cxn>
                    <a:cxn ang="0">
                      <a:pos x="40" y="0"/>
                    </a:cxn>
                    <a:cxn ang="0">
                      <a:pos x="39" y="0"/>
                    </a:cxn>
                    <a:cxn ang="0">
                      <a:pos x="36" y="0"/>
                    </a:cxn>
                    <a:cxn ang="0">
                      <a:pos x="33" y="0"/>
                    </a:cxn>
                    <a:cxn ang="0">
                      <a:pos x="30" y="0"/>
                    </a:cxn>
                    <a:cxn ang="0">
                      <a:pos x="27" y="0"/>
                    </a:cxn>
                    <a:cxn ang="0">
                      <a:pos x="25" y="1"/>
                    </a:cxn>
                    <a:cxn ang="0">
                      <a:pos x="22" y="1"/>
                    </a:cxn>
                    <a:cxn ang="0">
                      <a:pos x="20" y="2"/>
                    </a:cxn>
                    <a:cxn ang="0">
                      <a:pos x="18" y="2"/>
                    </a:cxn>
                    <a:cxn ang="0">
                      <a:pos x="15" y="3"/>
                    </a:cxn>
                    <a:cxn ang="0">
                      <a:pos x="13" y="4"/>
                    </a:cxn>
                    <a:cxn ang="0">
                      <a:pos x="11" y="5"/>
                    </a:cxn>
                    <a:cxn ang="0">
                      <a:pos x="9" y="5"/>
                    </a:cxn>
                    <a:cxn ang="0">
                      <a:pos x="6" y="6"/>
                    </a:cxn>
                    <a:cxn ang="0">
                      <a:pos x="5" y="7"/>
                    </a:cxn>
                    <a:cxn ang="0">
                      <a:pos x="3" y="9"/>
                    </a:cxn>
                    <a:cxn ang="0">
                      <a:pos x="1" y="10"/>
                    </a:cxn>
                    <a:cxn ang="0">
                      <a:pos x="1" y="11"/>
                    </a:cxn>
                    <a:cxn ang="0">
                      <a:pos x="0" y="11"/>
                    </a:cxn>
                    <a:cxn ang="0">
                      <a:pos x="0" y="12"/>
                    </a:cxn>
                    <a:cxn ang="0">
                      <a:pos x="1" y="13"/>
                    </a:cxn>
                    <a:cxn ang="0">
                      <a:pos x="1" y="14"/>
                    </a:cxn>
                    <a:cxn ang="0">
                      <a:pos x="2" y="14"/>
                    </a:cxn>
                    <a:cxn ang="0">
                      <a:pos x="3" y="14"/>
                    </a:cxn>
                    <a:cxn ang="0">
                      <a:pos x="4" y="14"/>
                    </a:cxn>
                  </a:cxnLst>
                  <a:rect l="txL" t="txT" r="txR" b="txB"/>
                  <a:pathLst>
                    <a:path w="326" h="119">
                      <a:moveTo>
                        <a:pt x="32" y="115"/>
                      </a:moveTo>
                      <a:lnTo>
                        <a:pt x="32" y="115"/>
                      </a:lnTo>
                      <a:lnTo>
                        <a:pt x="46" y="107"/>
                      </a:lnTo>
                      <a:lnTo>
                        <a:pt x="59" y="98"/>
                      </a:lnTo>
                      <a:lnTo>
                        <a:pt x="73" y="91"/>
                      </a:lnTo>
                      <a:lnTo>
                        <a:pt x="89" y="84"/>
                      </a:lnTo>
                      <a:lnTo>
                        <a:pt x="104" y="77"/>
                      </a:lnTo>
                      <a:lnTo>
                        <a:pt x="122" y="71"/>
                      </a:lnTo>
                      <a:lnTo>
                        <a:pt x="138" y="66"/>
                      </a:lnTo>
                      <a:lnTo>
                        <a:pt x="155" y="61"/>
                      </a:lnTo>
                      <a:lnTo>
                        <a:pt x="174" y="56"/>
                      </a:lnTo>
                      <a:lnTo>
                        <a:pt x="191" y="52"/>
                      </a:lnTo>
                      <a:lnTo>
                        <a:pt x="209" y="49"/>
                      </a:lnTo>
                      <a:lnTo>
                        <a:pt x="228" y="46"/>
                      </a:lnTo>
                      <a:lnTo>
                        <a:pt x="247" y="44"/>
                      </a:lnTo>
                      <a:lnTo>
                        <a:pt x="266" y="43"/>
                      </a:lnTo>
                      <a:lnTo>
                        <a:pt x="285" y="41"/>
                      </a:lnTo>
                      <a:lnTo>
                        <a:pt x="305" y="41"/>
                      </a:lnTo>
                      <a:lnTo>
                        <a:pt x="313" y="40"/>
                      </a:lnTo>
                      <a:lnTo>
                        <a:pt x="320" y="36"/>
                      </a:lnTo>
                      <a:lnTo>
                        <a:pt x="324" y="29"/>
                      </a:lnTo>
                      <a:lnTo>
                        <a:pt x="326" y="21"/>
                      </a:lnTo>
                      <a:lnTo>
                        <a:pt x="324" y="13"/>
                      </a:lnTo>
                      <a:lnTo>
                        <a:pt x="320" y="6"/>
                      </a:lnTo>
                      <a:lnTo>
                        <a:pt x="313" y="1"/>
                      </a:lnTo>
                      <a:lnTo>
                        <a:pt x="305" y="0"/>
                      </a:lnTo>
                      <a:lnTo>
                        <a:pt x="284" y="0"/>
                      </a:lnTo>
                      <a:lnTo>
                        <a:pt x="263" y="1"/>
                      </a:lnTo>
                      <a:lnTo>
                        <a:pt x="243" y="3"/>
                      </a:lnTo>
                      <a:lnTo>
                        <a:pt x="222" y="6"/>
                      </a:lnTo>
                      <a:lnTo>
                        <a:pt x="202" y="8"/>
                      </a:lnTo>
                      <a:lnTo>
                        <a:pt x="182" y="13"/>
                      </a:lnTo>
                      <a:lnTo>
                        <a:pt x="162" y="16"/>
                      </a:lnTo>
                      <a:lnTo>
                        <a:pt x="144" y="22"/>
                      </a:lnTo>
                      <a:lnTo>
                        <a:pt x="124" y="26"/>
                      </a:lnTo>
                      <a:lnTo>
                        <a:pt x="107" y="33"/>
                      </a:lnTo>
                      <a:lnTo>
                        <a:pt x="88" y="40"/>
                      </a:lnTo>
                      <a:lnTo>
                        <a:pt x="71" y="47"/>
                      </a:lnTo>
                      <a:lnTo>
                        <a:pt x="54" y="55"/>
                      </a:lnTo>
                      <a:lnTo>
                        <a:pt x="38" y="63"/>
                      </a:lnTo>
                      <a:lnTo>
                        <a:pt x="23" y="73"/>
                      </a:lnTo>
                      <a:lnTo>
                        <a:pt x="8" y="82"/>
                      </a:lnTo>
                      <a:lnTo>
                        <a:pt x="2" y="88"/>
                      </a:lnTo>
                      <a:lnTo>
                        <a:pt x="0" y="94"/>
                      </a:lnTo>
                      <a:lnTo>
                        <a:pt x="0" y="102"/>
                      </a:lnTo>
                      <a:lnTo>
                        <a:pt x="3" y="111"/>
                      </a:lnTo>
                      <a:lnTo>
                        <a:pt x="9" y="116"/>
                      </a:lnTo>
                      <a:lnTo>
                        <a:pt x="16" y="119"/>
                      </a:lnTo>
                      <a:lnTo>
                        <a:pt x="24" y="119"/>
                      </a:lnTo>
                      <a:lnTo>
                        <a:pt x="32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4" name="Freeform 10"/>
                <p:cNvSpPr/>
                <p:nvPr/>
              </p:nvSpPr>
              <p:spPr>
                <a:xfrm>
                  <a:off x="663" y="1840"/>
                  <a:ext cx="160" cy="58"/>
                </a:xfrm>
                <a:custGeom>
                  <a:avLst/>
                  <a:gdLst>
                    <a:gd name="txL" fmla="*/ 0 w 321"/>
                    <a:gd name="txT" fmla="*/ 0 h 115"/>
                    <a:gd name="txR" fmla="*/ 321 w 321"/>
                    <a:gd name="txB" fmla="*/ 115 h 115"/>
                  </a:gdLst>
                  <a:ahLst/>
                  <a:cxnLst>
                    <a:cxn ang="0">
                      <a:pos x="37" y="0"/>
                    </a:cxn>
                    <a:cxn ang="0">
                      <a:pos x="34" y="0"/>
                    </a:cxn>
                    <a:cxn ang="0">
                      <a:pos x="32" y="1"/>
                    </a:cxn>
                    <a:cxn ang="0">
                      <a:pos x="29" y="1"/>
                    </a:cxn>
                    <a:cxn ang="0">
                      <a:pos x="27" y="1"/>
                    </a:cxn>
                    <a:cxn ang="0">
                      <a:pos x="25" y="1"/>
                    </a:cxn>
                    <a:cxn ang="0">
                      <a:pos x="22" y="2"/>
                    </a:cxn>
                    <a:cxn ang="0">
                      <a:pos x="20" y="2"/>
                    </a:cxn>
                    <a:cxn ang="0">
                      <a:pos x="17" y="3"/>
                    </a:cxn>
                    <a:cxn ang="0">
                      <a:pos x="15" y="4"/>
                    </a:cxn>
                    <a:cxn ang="0">
                      <a:pos x="13" y="4"/>
                    </a:cxn>
                    <a:cxn ang="0">
                      <a:pos x="11" y="5"/>
                    </a:cxn>
                    <a:cxn ang="0">
                      <a:pos x="9" y="6"/>
                    </a:cxn>
                    <a:cxn ang="0">
                      <a:pos x="7" y="7"/>
                    </a:cxn>
                    <a:cxn ang="0">
                      <a:pos x="5" y="8"/>
                    </a:cxn>
                    <a:cxn ang="0">
                      <a:pos x="3" y="9"/>
                    </a:cxn>
                    <a:cxn ang="0">
                      <a:pos x="1" y="10"/>
                    </a:cxn>
                    <a:cxn ang="0">
                      <a:pos x="1" y="10"/>
                    </a:cxn>
                    <a:cxn ang="0">
                      <a:pos x="0" y="11"/>
                    </a:cxn>
                    <a:cxn ang="0">
                      <a:pos x="0" y="12"/>
                    </a:cxn>
                    <a:cxn ang="0">
                      <a:pos x="0" y="13"/>
                    </a:cxn>
                    <a:cxn ang="0">
                      <a:pos x="0" y="14"/>
                    </a:cxn>
                    <a:cxn ang="0">
                      <a:pos x="1" y="15"/>
                    </a:cxn>
                    <a:cxn ang="0">
                      <a:pos x="2" y="15"/>
                    </a:cxn>
                    <a:cxn ang="0">
                      <a:pos x="3" y="15"/>
                    </a:cxn>
                    <a:cxn ang="0">
                      <a:pos x="3" y="15"/>
                    </a:cxn>
                    <a:cxn ang="0">
                      <a:pos x="5" y="14"/>
                    </a:cxn>
                    <a:cxn ang="0">
                      <a:pos x="7" y="13"/>
                    </a:cxn>
                    <a:cxn ang="0">
                      <a:pos x="9" y="12"/>
                    </a:cxn>
                    <a:cxn ang="0">
                      <a:pos x="11" y="11"/>
                    </a:cxn>
                    <a:cxn ang="0">
                      <a:pos x="13" y="10"/>
                    </a:cxn>
                    <a:cxn ang="0">
                      <a:pos x="15" y="9"/>
                    </a:cxn>
                    <a:cxn ang="0">
                      <a:pos x="17" y="9"/>
                    </a:cxn>
                    <a:cxn ang="0">
                      <a:pos x="19" y="8"/>
                    </a:cxn>
                    <a:cxn ang="0">
                      <a:pos x="21" y="8"/>
                    </a:cxn>
                    <a:cxn ang="0">
                      <a:pos x="23" y="7"/>
                    </a:cxn>
                    <a:cxn ang="0">
                      <a:pos x="26" y="7"/>
                    </a:cxn>
                    <a:cxn ang="0">
                      <a:pos x="28" y="6"/>
                    </a:cxn>
                    <a:cxn ang="0">
                      <a:pos x="30" y="6"/>
                    </a:cxn>
                    <a:cxn ang="0">
                      <a:pos x="32" y="6"/>
                    </a:cxn>
                    <a:cxn ang="0">
                      <a:pos x="35" y="6"/>
                    </a:cxn>
                    <a:cxn ang="0">
                      <a:pos x="37" y="6"/>
                    </a:cxn>
                    <a:cxn ang="0">
                      <a:pos x="38" y="6"/>
                    </a:cxn>
                    <a:cxn ang="0">
                      <a:pos x="39" y="5"/>
                    </a:cxn>
                    <a:cxn ang="0">
                      <a:pos x="39" y="4"/>
                    </a:cxn>
                    <a:cxn ang="0">
                      <a:pos x="40" y="3"/>
                    </a:cxn>
                    <a:cxn ang="0">
                      <a:pos x="39" y="2"/>
                    </a:cxn>
                    <a:cxn ang="0">
                      <a:pos x="39" y="1"/>
                    </a:cxn>
                    <a:cxn ang="0">
                      <a:pos x="38" y="1"/>
                    </a:cxn>
                    <a:cxn ang="0">
                      <a:pos x="37" y="0"/>
                    </a:cxn>
                  </a:cxnLst>
                  <a:rect l="txL" t="txT" r="txR" b="txB"/>
                  <a:pathLst>
                    <a:path w="321" h="115">
                      <a:moveTo>
                        <a:pt x="300" y="0"/>
                      </a:moveTo>
                      <a:lnTo>
                        <a:pt x="279" y="0"/>
                      </a:lnTo>
                      <a:lnTo>
                        <a:pt x="258" y="1"/>
                      </a:lnTo>
                      <a:lnTo>
                        <a:pt x="239" y="4"/>
                      </a:lnTo>
                      <a:lnTo>
                        <a:pt x="219" y="5"/>
                      </a:lnTo>
                      <a:lnTo>
                        <a:pt x="200" y="8"/>
                      </a:lnTo>
                      <a:lnTo>
                        <a:pt x="180" y="12"/>
                      </a:lnTo>
                      <a:lnTo>
                        <a:pt x="160" y="15"/>
                      </a:lnTo>
                      <a:lnTo>
                        <a:pt x="142" y="20"/>
                      </a:lnTo>
                      <a:lnTo>
                        <a:pt x="124" y="26"/>
                      </a:lnTo>
                      <a:lnTo>
                        <a:pt x="106" y="31"/>
                      </a:lnTo>
                      <a:lnTo>
                        <a:pt x="89" y="38"/>
                      </a:lnTo>
                      <a:lnTo>
                        <a:pt x="72" y="45"/>
                      </a:lnTo>
                      <a:lnTo>
                        <a:pt x="56" y="52"/>
                      </a:lnTo>
                      <a:lnTo>
                        <a:pt x="40" y="60"/>
                      </a:lnTo>
                      <a:lnTo>
                        <a:pt x="25" y="69"/>
                      </a:lnTo>
                      <a:lnTo>
                        <a:pt x="10" y="79"/>
                      </a:lnTo>
                      <a:lnTo>
                        <a:pt x="4" y="84"/>
                      </a:lnTo>
                      <a:lnTo>
                        <a:pt x="0" y="91"/>
                      </a:lnTo>
                      <a:lnTo>
                        <a:pt x="0" y="99"/>
                      </a:lnTo>
                      <a:lnTo>
                        <a:pt x="3" y="107"/>
                      </a:lnTo>
                      <a:lnTo>
                        <a:pt x="8" y="113"/>
                      </a:lnTo>
                      <a:lnTo>
                        <a:pt x="16" y="115"/>
                      </a:lnTo>
                      <a:lnTo>
                        <a:pt x="25" y="115"/>
                      </a:lnTo>
                      <a:lnTo>
                        <a:pt x="31" y="113"/>
                      </a:lnTo>
                      <a:lnTo>
                        <a:pt x="45" y="105"/>
                      </a:lnTo>
                      <a:lnTo>
                        <a:pt x="59" y="97"/>
                      </a:lnTo>
                      <a:lnTo>
                        <a:pt x="74" y="90"/>
                      </a:lnTo>
                      <a:lnTo>
                        <a:pt x="89" y="83"/>
                      </a:lnTo>
                      <a:lnTo>
                        <a:pt x="105" y="76"/>
                      </a:lnTo>
                      <a:lnTo>
                        <a:pt x="121" y="71"/>
                      </a:lnTo>
                      <a:lnTo>
                        <a:pt x="137" y="66"/>
                      </a:lnTo>
                      <a:lnTo>
                        <a:pt x="155" y="60"/>
                      </a:lnTo>
                      <a:lnTo>
                        <a:pt x="172" y="57"/>
                      </a:lnTo>
                      <a:lnTo>
                        <a:pt x="189" y="52"/>
                      </a:lnTo>
                      <a:lnTo>
                        <a:pt x="208" y="50"/>
                      </a:lnTo>
                      <a:lnTo>
                        <a:pt x="225" y="46"/>
                      </a:lnTo>
                      <a:lnTo>
                        <a:pt x="243" y="44"/>
                      </a:lnTo>
                      <a:lnTo>
                        <a:pt x="263" y="43"/>
                      </a:lnTo>
                      <a:lnTo>
                        <a:pt x="281" y="42"/>
                      </a:lnTo>
                      <a:lnTo>
                        <a:pt x="300" y="42"/>
                      </a:lnTo>
                      <a:lnTo>
                        <a:pt x="308" y="41"/>
                      </a:lnTo>
                      <a:lnTo>
                        <a:pt x="315" y="36"/>
                      </a:lnTo>
                      <a:lnTo>
                        <a:pt x="319" y="29"/>
                      </a:lnTo>
                      <a:lnTo>
                        <a:pt x="321" y="21"/>
                      </a:lnTo>
                      <a:lnTo>
                        <a:pt x="319" y="13"/>
                      </a:lnTo>
                      <a:lnTo>
                        <a:pt x="315" y="6"/>
                      </a:lnTo>
                      <a:lnTo>
                        <a:pt x="308" y="1"/>
                      </a:lnTo>
                      <a:lnTo>
                        <a:pt x="3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5" name="Freeform 11"/>
                <p:cNvSpPr/>
                <p:nvPr/>
              </p:nvSpPr>
              <p:spPr>
                <a:xfrm>
                  <a:off x="440" y="1767"/>
                  <a:ext cx="163" cy="59"/>
                </a:xfrm>
                <a:custGeom>
                  <a:avLst/>
                  <a:gdLst>
                    <a:gd name="txL" fmla="*/ 0 w 327"/>
                    <a:gd name="txT" fmla="*/ 0 h 119"/>
                    <a:gd name="txR" fmla="*/ 327 w 327"/>
                    <a:gd name="txB" fmla="*/ 119 h 119"/>
                  </a:gdLst>
                  <a:ahLst/>
                  <a:cxnLst>
                    <a:cxn ang="0">
                      <a:pos x="2" y="5"/>
                    </a:cxn>
                    <a:cxn ang="0">
                      <a:pos x="5" y="5"/>
                    </a:cxn>
                    <a:cxn ang="0">
                      <a:pos x="7" y="5"/>
                    </a:cxn>
                    <a:cxn ang="0">
                      <a:pos x="9" y="5"/>
                    </a:cxn>
                    <a:cxn ang="0">
                      <a:pos x="12" y="5"/>
                    </a:cxn>
                    <a:cxn ang="0">
                      <a:pos x="14" y="6"/>
                    </a:cxn>
                    <a:cxn ang="0">
                      <a:pos x="16" y="6"/>
                    </a:cxn>
                    <a:cxn ang="0">
                      <a:pos x="19" y="7"/>
                    </a:cxn>
                    <a:cxn ang="0">
                      <a:pos x="21" y="7"/>
                    </a:cxn>
                    <a:cxn ang="0">
                      <a:pos x="23" y="8"/>
                    </a:cxn>
                    <a:cxn ang="0">
                      <a:pos x="25" y="8"/>
                    </a:cxn>
                    <a:cxn ang="0">
                      <a:pos x="27" y="9"/>
                    </a:cxn>
                    <a:cxn ang="0">
                      <a:pos x="29" y="10"/>
                    </a:cxn>
                    <a:cxn ang="0">
                      <a:pos x="31" y="11"/>
                    </a:cxn>
                    <a:cxn ang="0">
                      <a:pos x="33" y="12"/>
                    </a:cxn>
                    <a:cxn ang="0">
                      <a:pos x="35" y="13"/>
                    </a:cxn>
                    <a:cxn ang="0">
                      <a:pos x="36" y="14"/>
                    </a:cxn>
                    <a:cxn ang="0">
                      <a:pos x="37" y="14"/>
                    </a:cxn>
                    <a:cxn ang="0">
                      <a:pos x="38" y="14"/>
                    </a:cxn>
                    <a:cxn ang="0">
                      <a:pos x="39" y="14"/>
                    </a:cxn>
                    <a:cxn ang="0">
                      <a:pos x="40" y="13"/>
                    </a:cxn>
                    <a:cxn ang="0">
                      <a:pos x="40" y="12"/>
                    </a:cxn>
                    <a:cxn ang="0">
                      <a:pos x="40" y="11"/>
                    </a:cxn>
                    <a:cxn ang="0">
                      <a:pos x="40" y="11"/>
                    </a:cxn>
                    <a:cxn ang="0">
                      <a:pos x="39" y="10"/>
                    </a:cxn>
                    <a:cxn ang="0">
                      <a:pos x="37" y="9"/>
                    </a:cxn>
                    <a:cxn ang="0">
                      <a:pos x="35" y="7"/>
                    </a:cxn>
                    <a:cxn ang="0">
                      <a:pos x="33" y="6"/>
                    </a:cxn>
                    <a:cxn ang="0">
                      <a:pos x="31" y="5"/>
                    </a:cxn>
                    <a:cxn ang="0">
                      <a:pos x="29" y="5"/>
                    </a:cxn>
                    <a:cxn ang="0">
                      <a:pos x="27" y="4"/>
                    </a:cxn>
                    <a:cxn ang="0">
                      <a:pos x="25" y="3"/>
                    </a:cxn>
                    <a:cxn ang="0">
                      <a:pos x="22" y="2"/>
                    </a:cxn>
                    <a:cxn ang="0">
                      <a:pos x="20" y="2"/>
                    </a:cxn>
                    <a:cxn ang="0">
                      <a:pos x="18" y="1"/>
                    </a:cxn>
                    <a:cxn ang="0">
                      <a:pos x="15" y="1"/>
                    </a:cxn>
                    <a:cxn ang="0">
                      <a:pos x="13" y="0"/>
                    </a:cxn>
                    <a:cxn ang="0">
                      <a:pos x="10" y="0"/>
                    </a:cxn>
                    <a:cxn ang="0">
                      <a:pos x="7" y="0"/>
                    </a:cxn>
                    <a:cxn ang="0">
                      <a:pos x="5" y="0"/>
                    </a:cxn>
                    <a:cxn ang="0">
                      <a:pos x="2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3"/>
                    </a:cxn>
                    <a:cxn ang="0">
                      <a:pos x="0" y="4"/>
                    </a:cxn>
                    <a:cxn ang="0">
                      <a:pos x="1" y="5"/>
                    </a:cxn>
                    <a:cxn ang="0">
                      <a:pos x="2" y="5"/>
                    </a:cxn>
                  </a:cxnLst>
                  <a:rect l="txL" t="txT" r="txR" b="txB"/>
                  <a:pathLst>
                    <a:path w="327" h="119">
                      <a:moveTo>
                        <a:pt x="21" y="41"/>
                      </a:moveTo>
                      <a:lnTo>
                        <a:pt x="41" y="41"/>
                      </a:lnTo>
                      <a:lnTo>
                        <a:pt x="60" y="43"/>
                      </a:lnTo>
                      <a:lnTo>
                        <a:pt x="79" y="44"/>
                      </a:lnTo>
                      <a:lnTo>
                        <a:pt x="97" y="46"/>
                      </a:lnTo>
                      <a:lnTo>
                        <a:pt x="117" y="49"/>
                      </a:lnTo>
                      <a:lnTo>
                        <a:pt x="134" y="52"/>
                      </a:lnTo>
                      <a:lnTo>
                        <a:pt x="153" y="56"/>
                      </a:lnTo>
                      <a:lnTo>
                        <a:pt x="170" y="61"/>
                      </a:lnTo>
                      <a:lnTo>
                        <a:pt x="187" y="66"/>
                      </a:lnTo>
                      <a:lnTo>
                        <a:pt x="204" y="71"/>
                      </a:lnTo>
                      <a:lnTo>
                        <a:pt x="221" y="77"/>
                      </a:lnTo>
                      <a:lnTo>
                        <a:pt x="237" y="84"/>
                      </a:lnTo>
                      <a:lnTo>
                        <a:pt x="252" y="91"/>
                      </a:lnTo>
                      <a:lnTo>
                        <a:pt x="267" y="98"/>
                      </a:lnTo>
                      <a:lnTo>
                        <a:pt x="280" y="107"/>
                      </a:lnTo>
                      <a:lnTo>
                        <a:pt x="294" y="115"/>
                      </a:lnTo>
                      <a:lnTo>
                        <a:pt x="302" y="119"/>
                      </a:lnTo>
                      <a:lnTo>
                        <a:pt x="310" y="119"/>
                      </a:lnTo>
                      <a:lnTo>
                        <a:pt x="317" y="116"/>
                      </a:lnTo>
                      <a:lnTo>
                        <a:pt x="323" y="111"/>
                      </a:lnTo>
                      <a:lnTo>
                        <a:pt x="327" y="102"/>
                      </a:lnTo>
                      <a:lnTo>
                        <a:pt x="327" y="94"/>
                      </a:lnTo>
                      <a:lnTo>
                        <a:pt x="323" y="88"/>
                      </a:lnTo>
                      <a:lnTo>
                        <a:pt x="317" y="82"/>
                      </a:lnTo>
                      <a:lnTo>
                        <a:pt x="302" y="73"/>
                      </a:lnTo>
                      <a:lnTo>
                        <a:pt x="287" y="63"/>
                      </a:lnTo>
                      <a:lnTo>
                        <a:pt x="271" y="55"/>
                      </a:lnTo>
                      <a:lnTo>
                        <a:pt x="255" y="47"/>
                      </a:lnTo>
                      <a:lnTo>
                        <a:pt x="238" y="40"/>
                      </a:lnTo>
                      <a:lnTo>
                        <a:pt x="219" y="33"/>
                      </a:lnTo>
                      <a:lnTo>
                        <a:pt x="201" y="26"/>
                      </a:lnTo>
                      <a:lnTo>
                        <a:pt x="183" y="22"/>
                      </a:lnTo>
                      <a:lnTo>
                        <a:pt x="163" y="16"/>
                      </a:lnTo>
                      <a:lnTo>
                        <a:pt x="144" y="13"/>
                      </a:lnTo>
                      <a:lnTo>
                        <a:pt x="124" y="8"/>
                      </a:lnTo>
                      <a:lnTo>
                        <a:pt x="104" y="6"/>
                      </a:lnTo>
                      <a:lnTo>
                        <a:pt x="83" y="3"/>
                      </a:lnTo>
                      <a:lnTo>
                        <a:pt x="63" y="1"/>
                      </a:lnTo>
                      <a:lnTo>
                        <a:pt x="42" y="0"/>
                      </a:lnTo>
                      <a:lnTo>
                        <a:pt x="21" y="0"/>
                      </a:lnTo>
                      <a:lnTo>
                        <a:pt x="13" y="1"/>
                      </a:lnTo>
                      <a:lnTo>
                        <a:pt x="6" y="6"/>
                      </a:lnTo>
                      <a:lnTo>
                        <a:pt x="2" y="13"/>
                      </a:lnTo>
                      <a:lnTo>
                        <a:pt x="0" y="21"/>
                      </a:lnTo>
                      <a:lnTo>
                        <a:pt x="2" y="29"/>
                      </a:lnTo>
                      <a:lnTo>
                        <a:pt x="6" y="36"/>
                      </a:lnTo>
                      <a:lnTo>
                        <a:pt x="13" y="40"/>
                      </a:lnTo>
                      <a:lnTo>
                        <a:pt x="21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6" name="Freeform 12"/>
                <p:cNvSpPr/>
                <p:nvPr/>
              </p:nvSpPr>
              <p:spPr>
                <a:xfrm>
                  <a:off x="759" y="1925"/>
                  <a:ext cx="31" cy="41"/>
                </a:xfrm>
                <a:custGeom>
                  <a:avLst/>
                  <a:gdLst>
                    <a:gd name="txL" fmla="*/ 0 w 62"/>
                    <a:gd name="txT" fmla="*/ 0 h 83"/>
                    <a:gd name="txR" fmla="*/ 62 w 62"/>
                    <a:gd name="txB" fmla="*/ 83 h 83"/>
                  </a:gdLst>
                  <a:ahLst/>
                  <a:cxnLst>
                    <a:cxn ang="0">
                      <a:pos x="3" y="10"/>
                    </a:cxn>
                    <a:cxn ang="0">
                      <a:pos x="4" y="10"/>
                    </a:cxn>
                    <a:cxn ang="0">
                      <a:pos x="5" y="10"/>
                    </a:cxn>
                    <a:cxn ang="0">
                      <a:pos x="5" y="10"/>
                    </a:cxn>
                    <a:cxn ang="0">
                      <a:pos x="6" y="9"/>
                    </a:cxn>
                    <a:cxn ang="0">
                      <a:pos x="6" y="9"/>
                    </a:cxn>
                    <a:cxn ang="0">
                      <a:pos x="7" y="9"/>
                    </a:cxn>
                    <a:cxn ang="0">
                      <a:pos x="8" y="9"/>
                    </a:cxn>
                    <a:cxn ang="0">
                      <a:pos x="8" y="9"/>
                    </a:cxn>
                    <a:cxn ang="0">
                      <a:pos x="7" y="8"/>
                    </a:cxn>
                    <a:cxn ang="0">
                      <a:pos x="7" y="7"/>
                    </a:cxn>
                    <a:cxn ang="0">
                      <a:pos x="6" y="5"/>
                    </a:cxn>
                    <a:cxn ang="0">
                      <a:pos x="5" y="4"/>
                    </a:cxn>
                    <a:cxn ang="0">
                      <a:pos x="4" y="3"/>
                    </a:cxn>
                    <a:cxn ang="0">
                      <a:pos x="4" y="2"/>
                    </a:cxn>
                    <a:cxn ang="0">
                      <a:pos x="3" y="1"/>
                    </a:cxn>
                    <a:cxn ang="0">
                      <a:pos x="2" y="0"/>
                    </a:cxn>
                    <a:cxn ang="0">
                      <a:pos x="2" y="0"/>
                    </a:cxn>
                    <a:cxn ang="0">
                      <a:pos x="1" y="0"/>
                    </a:cxn>
                    <a:cxn ang="0">
                      <a:pos x="1" y="0"/>
                    </a:cxn>
                    <a:cxn ang="0">
                      <a:pos x="0" y="0"/>
                    </a:cxn>
                    <a:cxn ang="0">
                      <a:pos x="3" y="10"/>
                    </a:cxn>
                  </a:cxnLst>
                  <a:rect l="txL" t="txT" r="txR" b="txB"/>
                  <a:pathLst>
                    <a:path w="62" h="83">
                      <a:moveTo>
                        <a:pt x="24" y="83"/>
                      </a:moveTo>
                      <a:lnTo>
                        <a:pt x="28" y="81"/>
                      </a:lnTo>
                      <a:lnTo>
                        <a:pt x="33" y="81"/>
                      </a:lnTo>
                      <a:lnTo>
                        <a:pt x="38" y="80"/>
                      </a:lnTo>
                      <a:lnTo>
                        <a:pt x="43" y="79"/>
                      </a:lnTo>
                      <a:lnTo>
                        <a:pt x="48" y="78"/>
                      </a:lnTo>
                      <a:lnTo>
                        <a:pt x="53" y="78"/>
                      </a:lnTo>
                      <a:lnTo>
                        <a:pt x="57" y="77"/>
                      </a:lnTo>
                      <a:lnTo>
                        <a:pt x="62" y="77"/>
                      </a:lnTo>
                      <a:lnTo>
                        <a:pt x="55" y="66"/>
                      </a:lnTo>
                      <a:lnTo>
                        <a:pt x="49" y="56"/>
                      </a:lnTo>
                      <a:lnTo>
                        <a:pt x="43" y="46"/>
                      </a:lnTo>
                      <a:lnTo>
                        <a:pt x="38" y="35"/>
                      </a:lnTo>
                      <a:lnTo>
                        <a:pt x="32" y="26"/>
                      </a:lnTo>
                      <a:lnTo>
                        <a:pt x="26" y="17"/>
                      </a:lnTo>
                      <a:lnTo>
                        <a:pt x="21" y="8"/>
                      </a:ln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8" y="1"/>
                      </a:lnTo>
                      <a:lnTo>
                        <a:pt x="4" y="1"/>
                      </a:lnTo>
                      <a:lnTo>
                        <a:pt x="0" y="2"/>
                      </a:lnTo>
                      <a:lnTo>
                        <a:pt x="24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7" name="Freeform 13"/>
                <p:cNvSpPr/>
                <p:nvPr/>
              </p:nvSpPr>
              <p:spPr>
                <a:xfrm>
                  <a:off x="450" y="1921"/>
                  <a:ext cx="30" cy="42"/>
                </a:xfrm>
                <a:custGeom>
                  <a:avLst/>
                  <a:gdLst>
                    <a:gd name="txL" fmla="*/ 0 w 60"/>
                    <a:gd name="txT" fmla="*/ 0 h 84"/>
                    <a:gd name="txR" fmla="*/ 60 w 60"/>
                    <a:gd name="txB" fmla="*/ 84 h 84"/>
                  </a:gdLst>
                  <a:ahLst/>
                  <a:cxnLst>
                    <a:cxn ang="0">
                      <a:pos x="8" y="11"/>
                    </a:cxn>
                    <a:cxn ang="0">
                      <a:pos x="7" y="1"/>
                    </a:cxn>
                    <a:cxn ang="0">
                      <a:pos x="6" y="0"/>
                    </a:cxn>
                    <a:cxn ang="0">
                      <a:pos x="6" y="0"/>
                    </a:cxn>
                    <a:cxn ang="0">
                      <a:pos x="5" y="0"/>
                    </a:cxn>
                    <a:cxn ang="0">
                      <a:pos x="4" y="0"/>
                    </a:cxn>
                    <a:cxn ang="0">
                      <a:pos x="0" y="11"/>
                    </a:cxn>
                    <a:cxn ang="0">
                      <a:pos x="0" y="11"/>
                    </a:cxn>
                    <a:cxn ang="0">
                      <a:pos x="1" y="11"/>
                    </a:cxn>
                    <a:cxn ang="0">
                      <a:pos x="1" y="11"/>
                    </a:cxn>
                    <a:cxn ang="0">
                      <a:pos x="1" y="11"/>
                    </a:cxn>
                    <a:cxn ang="0">
                      <a:pos x="1" y="11"/>
                    </a:cxn>
                    <a:cxn ang="0">
                      <a:pos x="2" y="11"/>
                    </a:cxn>
                    <a:cxn ang="0">
                      <a:pos x="3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6" y="11"/>
                    </a:cxn>
                    <a:cxn ang="0">
                      <a:pos x="7" y="11"/>
                    </a:cxn>
                    <a:cxn ang="0">
                      <a:pos x="8" y="11"/>
                    </a:cxn>
                  </a:cxnLst>
                  <a:rect l="txL" t="txT" r="txR" b="txB"/>
                  <a:pathLst>
                    <a:path w="60" h="84">
                      <a:moveTo>
                        <a:pt x="60" y="84"/>
                      </a:moveTo>
                      <a:lnTo>
                        <a:pt x="54" y="1"/>
                      </a:lnTo>
                      <a:lnTo>
                        <a:pt x="48" y="0"/>
                      </a:lnTo>
                      <a:lnTo>
                        <a:pt x="44" y="0"/>
                      </a:lnTo>
                      <a:lnTo>
                        <a:pt x="38" y="0"/>
                      </a:lnTo>
                      <a:lnTo>
                        <a:pt x="32" y="0"/>
                      </a:lnTo>
                      <a:lnTo>
                        <a:pt x="0" y="81"/>
                      </a:lnTo>
                      <a:lnTo>
                        <a:pt x="1" y="81"/>
                      </a:lnTo>
                      <a:lnTo>
                        <a:pt x="8" y="81"/>
                      </a:lnTo>
                      <a:lnTo>
                        <a:pt x="16" y="81"/>
                      </a:lnTo>
                      <a:lnTo>
                        <a:pt x="23" y="81"/>
                      </a:lnTo>
                      <a:lnTo>
                        <a:pt x="31" y="83"/>
                      </a:lnTo>
                      <a:lnTo>
                        <a:pt x="38" y="83"/>
                      </a:lnTo>
                      <a:lnTo>
                        <a:pt x="45" y="83"/>
                      </a:lnTo>
                      <a:lnTo>
                        <a:pt x="53" y="84"/>
                      </a:lnTo>
                      <a:lnTo>
                        <a:pt x="60" y="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8" name="Freeform 14"/>
                <p:cNvSpPr/>
                <p:nvPr/>
              </p:nvSpPr>
              <p:spPr>
                <a:xfrm>
                  <a:off x="374" y="1661"/>
                  <a:ext cx="521" cy="370"/>
                </a:xfrm>
                <a:custGeom>
                  <a:avLst/>
                  <a:gdLst>
                    <a:gd name="txL" fmla="*/ 0 w 1041"/>
                    <a:gd name="txT" fmla="*/ 0 h 741"/>
                    <a:gd name="txR" fmla="*/ 1041 w 1041"/>
                    <a:gd name="txB" fmla="*/ 741 h 741"/>
                  </a:gdLst>
                  <a:ahLst/>
                  <a:cxnLst>
                    <a:cxn ang="0">
                      <a:pos x="121" y="0"/>
                    </a:cxn>
                    <a:cxn ang="0">
                      <a:pos x="113" y="0"/>
                    </a:cxn>
                    <a:cxn ang="0">
                      <a:pos x="101" y="0"/>
                    </a:cxn>
                    <a:cxn ang="0">
                      <a:pos x="88" y="3"/>
                    </a:cxn>
                    <a:cxn ang="0">
                      <a:pos x="76" y="8"/>
                    </a:cxn>
                    <a:cxn ang="0">
                      <a:pos x="67" y="15"/>
                    </a:cxn>
                    <a:cxn ang="0">
                      <a:pos x="59" y="11"/>
                    </a:cxn>
                    <a:cxn ang="0">
                      <a:pos x="49" y="5"/>
                    </a:cxn>
                    <a:cxn ang="0">
                      <a:pos x="37" y="1"/>
                    </a:cxn>
                    <a:cxn ang="0">
                      <a:pos x="23" y="0"/>
                    </a:cxn>
                    <a:cxn ang="0">
                      <a:pos x="14" y="0"/>
                    </a:cxn>
                    <a:cxn ang="0">
                      <a:pos x="6" y="1"/>
                    </a:cxn>
                    <a:cxn ang="0">
                      <a:pos x="0" y="70"/>
                    </a:cxn>
                    <a:cxn ang="0">
                      <a:pos x="8" y="91"/>
                    </a:cxn>
                    <a:cxn ang="0">
                      <a:pos x="12" y="90"/>
                    </a:cxn>
                    <a:cxn ang="0">
                      <a:pos x="17" y="79"/>
                    </a:cxn>
                    <a:cxn ang="0">
                      <a:pos x="13" y="80"/>
                    </a:cxn>
                    <a:cxn ang="0">
                      <a:pos x="11" y="75"/>
                    </a:cxn>
                    <a:cxn ang="0">
                      <a:pos x="15" y="75"/>
                    </a:cxn>
                    <a:cxn ang="0">
                      <a:pos x="19" y="75"/>
                    </a:cxn>
                    <a:cxn ang="0">
                      <a:pos x="19" y="65"/>
                    </a:cxn>
                    <a:cxn ang="0">
                      <a:pos x="12" y="65"/>
                    </a:cxn>
                    <a:cxn ang="0">
                      <a:pos x="13" y="10"/>
                    </a:cxn>
                    <a:cxn ang="0">
                      <a:pos x="17" y="10"/>
                    </a:cxn>
                    <a:cxn ang="0">
                      <a:pos x="27" y="10"/>
                    </a:cxn>
                    <a:cxn ang="0">
                      <a:pos x="39" y="13"/>
                    </a:cxn>
                    <a:cxn ang="0">
                      <a:pos x="50" y="17"/>
                    </a:cxn>
                    <a:cxn ang="0">
                      <a:pos x="58" y="24"/>
                    </a:cxn>
                    <a:cxn ang="0">
                      <a:pos x="70" y="28"/>
                    </a:cxn>
                    <a:cxn ang="0">
                      <a:pos x="76" y="20"/>
                    </a:cxn>
                    <a:cxn ang="0">
                      <a:pos x="86" y="15"/>
                    </a:cxn>
                    <a:cxn ang="0">
                      <a:pos x="98" y="11"/>
                    </a:cxn>
                    <a:cxn ang="0">
                      <a:pos x="111" y="10"/>
                    </a:cxn>
                    <a:cxn ang="0">
                      <a:pos x="116" y="10"/>
                    </a:cxn>
                    <a:cxn ang="0">
                      <a:pos x="120" y="11"/>
                    </a:cxn>
                    <a:cxn ang="0">
                      <a:pos x="117" y="65"/>
                    </a:cxn>
                    <a:cxn ang="0">
                      <a:pos x="112" y="65"/>
                    </a:cxn>
                    <a:cxn ang="0">
                      <a:pos x="106" y="65"/>
                    </a:cxn>
                    <a:cxn ang="0">
                      <a:pos x="100" y="65"/>
                    </a:cxn>
                    <a:cxn ang="0">
                      <a:pos x="101" y="69"/>
                    </a:cxn>
                    <a:cxn ang="0">
                      <a:pos x="104" y="74"/>
                    </a:cxn>
                    <a:cxn ang="0">
                      <a:pos x="110" y="75"/>
                    </a:cxn>
                    <a:cxn ang="0">
                      <a:pos x="118" y="75"/>
                    </a:cxn>
                    <a:cxn ang="0">
                      <a:pos x="118" y="80"/>
                    </a:cxn>
                    <a:cxn ang="0">
                      <a:pos x="113" y="79"/>
                    </a:cxn>
                    <a:cxn ang="0">
                      <a:pos x="109" y="79"/>
                    </a:cxn>
                    <a:cxn ang="0">
                      <a:pos x="109" y="82"/>
                    </a:cxn>
                    <a:cxn ang="0">
                      <a:pos x="112" y="87"/>
                    </a:cxn>
                    <a:cxn ang="0">
                      <a:pos x="116" y="90"/>
                    </a:cxn>
                    <a:cxn ang="0">
                      <a:pos x="122" y="90"/>
                    </a:cxn>
                    <a:cxn ang="0">
                      <a:pos x="131" y="2"/>
                    </a:cxn>
                  </a:cxnLst>
                  <a:rect l="txL" t="txT" r="txR" b="txB"/>
                  <a:pathLst>
                    <a:path w="1041" h="741">
                      <a:moveTo>
                        <a:pt x="1008" y="12"/>
                      </a:moveTo>
                      <a:lnTo>
                        <a:pt x="993" y="9"/>
                      </a:lnTo>
                      <a:lnTo>
                        <a:pt x="978" y="6"/>
                      </a:lnTo>
                      <a:lnTo>
                        <a:pt x="963" y="5"/>
                      </a:lnTo>
                      <a:lnTo>
                        <a:pt x="948" y="2"/>
                      </a:lnTo>
                      <a:lnTo>
                        <a:pt x="932" y="1"/>
                      </a:lnTo>
                      <a:lnTo>
                        <a:pt x="917" y="1"/>
                      </a:lnTo>
                      <a:lnTo>
                        <a:pt x="901" y="0"/>
                      </a:lnTo>
                      <a:lnTo>
                        <a:pt x="886" y="0"/>
                      </a:lnTo>
                      <a:lnTo>
                        <a:pt x="858" y="1"/>
                      </a:lnTo>
                      <a:lnTo>
                        <a:pt x="830" y="2"/>
                      </a:lnTo>
                      <a:lnTo>
                        <a:pt x="803" y="6"/>
                      </a:lnTo>
                      <a:lnTo>
                        <a:pt x="775" y="9"/>
                      </a:lnTo>
                      <a:lnTo>
                        <a:pt x="750" y="15"/>
                      </a:lnTo>
                      <a:lnTo>
                        <a:pt x="724" y="21"/>
                      </a:lnTo>
                      <a:lnTo>
                        <a:pt x="699" y="29"/>
                      </a:lnTo>
                      <a:lnTo>
                        <a:pt x="675" y="37"/>
                      </a:lnTo>
                      <a:lnTo>
                        <a:pt x="652" y="46"/>
                      </a:lnTo>
                      <a:lnTo>
                        <a:pt x="630" y="56"/>
                      </a:lnTo>
                      <a:lnTo>
                        <a:pt x="608" y="68"/>
                      </a:lnTo>
                      <a:lnTo>
                        <a:pt x="589" y="79"/>
                      </a:lnTo>
                      <a:lnTo>
                        <a:pt x="569" y="92"/>
                      </a:lnTo>
                      <a:lnTo>
                        <a:pt x="552" y="106"/>
                      </a:lnTo>
                      <a:lnTo>
                        <a:pt x="535" y="121"/>
                      </a:lnTo>
                      <a:lnTo>
                        <a:pt x="520" y="136"/>
                      </a:lnTo>
                      <a:lnTo>
                        <a:pt x="505" y="121"/>
                      </a:lnTo>
                      <a:lnTo>
                        <a:pt x="488" y="106"/>
                      </a:lnTo>
                      <a:lnTo>
                        <a:pt x="470" y="92"/>
                      </a:lnTo>
                      <a:lnTo>
                        <a:pt x="452" y="79"/>
                      </a:lnTo>
                      <a:lnTo>
                        <a:pt x="432" y="68"/>
                      </a:lnTo>
                      <a:lnTo>
                        <a:pt x="410" y="56"/>
                      </a:lnTo>
                      <a:lnTo>
                        <a:pt x="388" y="46"/>
                      </a:lnTo>
                      <a:lnTo>
                        <a:pt x="365" y="37"/>
                      </a:lnTo>
                      <a:lnTo>
                        <a:pt x="341" y="29"/>
                      </a:lnTo>
                      <a:lnTo>
                        <a:pt x="316" y="21"/>
                      </a:lnTo>
                      <a:lnTo>
                        <a:pt x="290" y="15"/>
                      </a:lnTo>
                      <a:lnTo>
                        <a:pt x="264" y="9"/>
                      </a:lnTo>
                      <a:lnTo>
                        <a:pt x="237" y="6"/>
                      </a:lnTo>
                      <a:lnTo>
                        <a:pt x="210" y="2"/>
                      </a:lnTo>
                      <a:lnTo>
                        <a:pt x="182" y="1"/>
                      </a:lnTo>
                      <a:lnTo>
                        <a:pt x="153" y="0"/>
                      </a:lnTo>
                      <a:lnTo>
                        <a:pt x="138" y="0"/>
                      </a:lnTo>
                      <a:lnTo>
                        <a:pt x="122" y="1"/>
                      </a:lnTo>
                      <a:lnTo>
                        <a:pt x="107" y="1"/>
                      </a:lnTo>
                      <a:lnTo>
                        <a:pt x="92" y="2"/>
                      </a:lnTo>
                      <a:lnTo>
                        <a:pt x="77" y="5"/>
                      </a:lnTo>
                      <a:lnTo>
                        <a:pt x="63" y="6"/>
                      </a:lnTo>
                      <a:lnTo>
                        <a:pt x="48" y="9"/>
                      </a:lnTo>
                      <a:lnTo>
                        <a:pt x="33" y="12"/>
                      </a:lnTo>
                      <a:lnTo>
                        <a:pt x="0" y="18"/>
                      </a:lnTo>
                      <a:lnTo>
                        <a:pt x="0" y="563"/>
                      </a:lnTo>
                      <a:lnTo>
                        <a:pt x="0" y="741"/>
                      </a:lnTo>
                      <a:lnTo>
                        <a:pt x="50" y="730"/>
                      </a:lnTo>
                      <a:lnTo>
                        <a:pt x="56" y="729"/>
                      </a:lnTo>
                      <a:lnTo>
                        <a:pt x="63" y="728"/>
                      </a:lnTo>
                      <a:lnTo>
                        <a:pt x="70" y="727"/>
                      </a:lnTo>
                      <a:lnTo>
                        <a:pt x="77" y="726"/>
                      </a:lnTo>
                      <a:lnTo>
                        <a:pt x="84" y="726"/>
                      </a:lnTo>
                      <a:lnTo>
                        <a:pt x="91" y="725"/>
                      </a:lnTo>
                      <a:lnTo>
                        <a:pt x="98" y="723"/>
                      </a:lnTo>
                      <a:lnTo>
                        <a:pt x="105" y="723"/>
                      </a:lnTo>
                      <a:lnTo>
                        <a:pt x="138" y="638"/>
                      </a:lnTo>
                      <a:lnTo>
                        <a:pt x="131" y="638"/>
                      </a:lnTo>
                      <a:lnTo>
                        <a:pt x="123" y="639"/>
                      </a:lnTo>
                      <a:lnTo>
                        <a:pt x="116" y="639"/>
                      </a:lnTo>
                      <a:lnTo>
                        <a:pt x="109" y="639"/>
                      </a:lnTo>
                      <a:lnTo>
                        <a:pt x="103" y="640"/>
                      </a:lnTo>
                      <a:lnTo>
                        <a:pt x="96" y="640"/>
                      </a:lnTo>
                      <a:lnTo>
                        <a:pt x="90" y="642"/>
                      </a:lnTo>
                      <a:lnTo>
                        <a:pt x="83" y="642"/>
                      </a:lnTo>
                      <a:lnTo>
                        <a:pt x="83" y="607"/>
                      </a:lnTo>
                      <a:lnTo>
                        <a:pt x="91" y="606"/>
                      </a:lnTo>
                      <a:lnTo>
                        <a:pt x="99" y="605"/>
                      </a:lnTo>
                      <a:lnTo>
                        <a:pt x="108" y="604"/>
                      </a:lnTo>
                      <a:lnTo>
                        <a:pt x="116" y="604"/>
                      </a:lnTo>
                      <a:lnTo>
                        <a:pt x="126" y="602"/>
                      </a:lnTo>
                      <a:lnTo>
                        <a:pt x="134" y="602"/>
                      </a:lnTo>
                      <a:lnTo>
                        <a:pt x="143" y="602"/>
                      </a:lnTo>
                      <a:lnTo>
                        <a:pt x="152" y="602"/>
                      </a:lnTo>
                      <a:lnTo>
                        <a:pt x="184" y="521"/>
                      </a:lnTo>
                      <a:lnTo>
                        <a:pt x="172" y="520"/>
                      </a:lnTo>
                      <a:lnTo>
                        <a:pt x="159" y="520"/>
                      </a:lnTo>
                      <a:lnTo>
                        <a:pt x="145" y="520"/>
                      </a:lnTo>
                      <a:lnTo>
                        <a:pt x="132" y="520"/>
                      </a:lnTo>
                      <a:lnTo>
                        <a:pt x="120" y="521"/>
                      </a:lnTo>
                      <a:lnTo>
                        <a:pt x="107" y="522"/>
                      </a:lnTo>
                      <a:lnTo>
                        <a:pt x="96" y="523"/>
                      </a:lnTo>
                      <a:lnTo>
                        <a:pt x="83" y="524"/>
                      </a:lnTo>
                      <a:lnTo>
                        <a:pt x="83" y="88"/>
                      </a:lnTo>
                      <a:lnTo>
                        <a:pt x="91" y="86"/>
                      </a:lnTo>
                      <a:lnTo>
                        <a:pt x="100" y="85"/>
                      </a:lnTo>
                      <a:lnTo>
                        <a:pt x="108" y="84"/>
                      </a:lnTo>
                      <a:lnTo>
                        <a:pt x="117" y="84"/>
                      </a:lnTo>
                      <a:lnTo>
                        <a:pt x="126" y="83"/>
                      </a:lnTo>
                      <a:lnTo>
                        <a:pt x="135" y="83"/>
                      </a:lnTo>
                      <a:lnTo>
                        <a:pt x="144" y="83"/>
                      </a:lnTo>
                      <a:lnTo>
                        <a:pt x="153" y="83"/>
                      </a:lnTo>
                      <a:lnTo>
                        <a:pt x="181" y="84"/>
                      </a:lnTo>
                      <a:lnTo>
                        <a:pt x="209" y="85"/>
                      </a:lnTo>
                      <a:lnTo>
                        <a:pt x="235" y="89"/>
                      </a:lnTo>
                      <a:lnTo>
                        <a:pt x="262" y="93"/>
                      </a:lnTo>
                      <a:lnTo>
                        <a:pt x="287" y="99"/>
                      </a:lnTo>
                      <a:lnTo>
                        <a:pt x="311" y="106"/>
                      </a:lnTo>
                      <a:lnTo>
                        <a:pt x="334" y="113"/>
                      </a:lnTo>
                      <a:lnTo>
                        <a:pt x="357" y="122"/>
                      </a:lnTo>
                      <a:lnTo>
                        <a:pt x="378" y="132"/>
                      </a:lnTo>
                      <a:lnTo>
                        <a:pt x="399" y="143"/>
                      </a:lnTo>
                      <a:lnTo>
                        <a:pt x="417" y="154"/>
                      </a:lnTo>
                      <a:lnTo>
                        <a:pt x="433" y="167"/>
                      </a:lnTo>
                      <a:lnTo>
                        <a:pt x="449" y="181"/>
                      </a:lnTo>
                      <a:lnTo>
                        <a:pt x="462" y="195"/>
                      </a:lnTo>
                      <a:lnTo>
                        <a:pt x="475" y="210"/>
                      </a:lnTo>
                      <a:lnTo>
                        <a:pt x="484" y="225"/>
                      </a:lnTo>
                      <a:lnTo>
                        <a:pt x="520" y="290"/>
                      </a:lnTo>
                      <a:lnTo>
                        <a:pt x="556" y="225"/>
                      </a:lnTo>
                      <a:lnTo>
                        <a:pt x="566" y="210"/>
                      </a:lnTo>
                      <a:lnTo>
                        <a:pt x="578" y="195"/>
                      </a:lnTo>
                      <a:lnTo>
                        <a:pt x="591" y="181"/>
                      </a:lnTo>
                      <a:lnTo>
                        <a:pt x="607" y="167"/>
                      </a:lnTo>
                      <a:lnTo>
                        <a:pt x="623" y="154"/>
                      </a:lnTo>
                      <a:lnTo>
                        <a:pt x="642" y="143"/>
                      </a:lnTo>
                      <a:lnTo>
                        <a:pt x="662" y="132"/>
                      </a:lnTo>
                      <a:lnTo>
                        <a:pt x="683" y="122"/>
                      </a:lnTo>
                      <a:lnTo>
                        <a:pt x="705" y="113"/>
                      </a:lnTo>
                      <a:lnTo>
                        <a:pt x="729" y="106"/>
                      </a:lnTo>
                      <a:lnTo>
                        <a:pt x="753" y="99"/>
                      </a:lnTo>
                      <a:lnTo>
                        <a:pt x="779" y="93"/>
                      </a:lnTo>
                      <a:lnTo>
                        <a:pt x="805" y="89"/>
                      </a:lnTo>
                      <a:lnTo>
                        <a:pt x="832" y="85"/>
                      </a:lnTo>
                      <a:lnTo>
                        <a:pt x="858" y="84"/>
                      </a:lnTo>
                      <a:lnTo>
                        <a:pt x="886" y="83"/>
                      </a:lnTo>
                      <a:lnTo>
                        <a:pt x="895" y="83"/>
                      </a:lnTo>
                      <a:lnTo>
                        <a:pt x="904" y="83"/>
                      </a:lnTo>
                      <a:lnTo>
                        <a:pt x="914" y="83"/>
                      </a:lnTo>
                      <a:lnTo>
                        <a:pt x="923" y="84"/>
                      </a:lnTo>
                      <a:lnTo>
                        <a:pt x="932" y="84"/>
                      </a:lnTo>
                      <a:lnTo>
                        <a:pt x="941" y="85"/>
                      </a:lnTo>
                      <a:lnTo>
                        <a:pt x="949" y="86"/>
                      </a:lnTo>
                      <a:lnTo>
                        <a:pt x="959" y="88"/>
                      </a:lnTo>
                      <a:lnTo>
                        <a:pt x="959" y="524"/>
                      </a:lnTo>
                      <a:lnTo>
                        <a:pt x="949" y="523"/>
                      </a:lnTo>
                      <a:lnTo>
                        <a:pt x="941" y="522"/>
                      </a:lnTo>
                      <a:lnTo>
                        <a:pt x="932" y="521"/>
                      </a:lnTo>
                      <a:lnTo>
                        <a:pt x="923" y="521"/>
                      </a:lnTo>
                      <a:lnTo>
                        <a:pt x="914" y="520"/>
                      </a:lnTo>
                      <a:lnTo>
                        <a:pt x="904" y="520"/>
                      </a:lnTo>
                      <a:lnTo>
                        <a:pt x="895" y="520"/>
                      </a:lnTo>
                      <a:lnTo>
                        <a:pt x="886" y="520"/>
                      </a:lnTo>
                      <a:lnTo>
                        <a:pt x="873" y="520"/>
                      </a:lnTo>
                      <a:lnTo>
                        <a:pt x="861" y="520"/>
                      </a:lnTo>
                      <a:lnTo>
                        <a:pt x="848" y="521"/>
                      </a:lnTo>
                      <a:lnTo>
                        <a:pt x="835" y="522"/>
                      </a:lnTo>
                      <a:lnTo>
                        <a:pt x="823" y="523"/>
                      </a:lnTo>
                      <a:lnTo>
                        <a:pt x="810" y="524"/>
                      </a:lnTo>
                      <a:lnTo>
                        <a:pt x="798" y="525"/>
                      </a:lnTo>
                      <a:lnTo>
                        <a:pt x="786" y="528"/>
                      </a:lnTo>
                      <a:lnTo>
                        <a:pt x="791" y="536"/>
                      </a:lnTo>
                      <a:lnTo>
                        <a:pt x="796" y="545"/>
                      </a:lnTo>
                      <a:lnTo>
                        <a:pt x="802" y="554"/>
                      </a:lnTo>
                      <a:lnTo>
                        <a:pt x="808" y="563"/>
                      </a:lnTo>
                      <a:lnTo>
                        <a:pt x="813" y="574"/>
                      </a:lnTo>
                      <a:lnTo>
                        <a:pt x="819" y="584"/>
                      </a:lnTo>
                      <a:lnTo>
                        <a:pt x="825" y="594"/>
                      </a:lnTo>
                      <a:lnTo>
                        <a:pt x="832" y="605"/>
                      </a:lnTo>
                      <a:lnTo>
                        <a:pt x="848" y="604"/>
                      </a:lnTo>
                      <a:lnTo>
                        <a:pt x="863" y="602"/>
                      </a:lnTo>
                      <a:lnTo>
                        <a:pt x="879" y="602"/>
                      </a:lnTo>
                      <a:lnTo>
                        <a:pt x="895" y="602"/>
                      </a:lnTo>
                      <a:lnTo>
                        <a:pt x="911" y="602"/>
                      </a:lnTo>
                      <a:lnTo>
                        <a:pt x="927" y="604"/>
                      </a:lnTo>
                      <a:lnTo>
                        <a:pt x="942" y="605"/>
                      </a:lnTo>
                      <a:lnTo>
                        <a:pt x="959" y="607"/>
                      </a:lnTo>
                      <a:lnTo>
                        <a:pt x="959" y="642"/>
                      </a:lnTo>
                      <a:lnTo>
                        <a:pt x="949" y="640"/>
                      </a:lnTo>
                      <a:lnTo>
                        <a:pt x="941" y="640"/>
                      </a:lnTo>
                      <a:lnTo>
                        <a:pt x="932" y="639"/>
                      </a:lnTo>
                      <a:lnTo>
                        <a:pt x="923" y="639"/>
                      </a:lnTo>
                      <a:lnTo>
                        <a:pt x="914" y="638"/>
                      </a:lnTo>
                      <a:lnTo>
                        <a:pt x="904" y="638"/>
                      </a:lnTo>
                      <a:lnTo>
                        <a:pt x="895" y="638"/>
                      </a:lnTo>
                      <a:lnTo>
                        <a:pt x="886" y="638"/>
                      </a:lnTo>
                      <a:lnTo>
                        <a:pt x="878" y="638"/>
                      </a:lnTo>
                      <a:lnTo>
                        <a:pt x="870" y="638"/>
                      </a:lnTo>
                      <a:lnTo>
                        <a:pt x="861" y="638"/>
                      </a:lnTo>
                      <a:lnTo>
                        <a:pt x="853" y="639"/>
                      </a:lnTo>
                      <a:lnTo>
                        <a:pt x="858" y="650"/>
                      </a:lnTo>
                      <a:lnTo>
                        <a:pt x="865" y="660"/>
                      </a:lnTo>
                      <a:lnTo>
                        <a:pt x="871" y="670"/>
                      </a:lnTo>
                      <a:lnTo>
                        <a:pt x="877" y="681"/>
                      </a:lnTo>
                      <a:lnTo>
                        <a:pt x="882" y="691"/>
                      </a:lnTo>
                      <a:lnTo>
                        <a:pt x="889" y="702"/>
                      </a:lnTo>
                      <a:lnTo>
                        <a:pt x="895" y="711"/>
                      </a:lnTo>
                      <a:lnTo>
                        <a:pt x="901" y="721"/>
                      </a:lnTo>
                      <a:lnTo>
                        <a:pt x="912" y="721"/>
                      </a:lnTo>
                      <a:lnTo>
                        <a:pt x="924" y="722"/>
                      </a:lnTo>
                      <a:lnTo>
                        <a:pt x="935" y="723"/>
                      </a:lnTo>
                      <a:lnTo>
                        <a:pt x="947" y="723"/>
                      </a:lnTo>
                      <a:lnTo>
                        <a:pt x="959" y="726"/>
                      </a:lnTo>
                      <a:lnTo>
                        <a:pt x="970" y="727"/>
                      </a:lnTo>
                      <a:lnTo>
                        <a:pt x="982" y="728"/>
                      </a:lnTo>
                      <a:lnTo>
                        <a:pt x="992" y="730"/>
                      </a:lnTo>
                      <a:lnTo>
                        <a:pt x="1041" y="741"/>
                      </a:lnTo>
                      <a:lnTo>
                        <a:pt x="1041" y="18"/>
                      </a:lnTo>
                      <a:lnTo>
                        <a:pt x="1008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09" name="Freeform 15"/>
                <p:cNvSpPr/>
                <p:nvPr/>
              </p:nvSpPr>
              <p:spPr>
                <a:xfrm>
                  <a:off x="426" y="1980"/>
                  <a:ext cx="57" cy="43"/>
                </a:xfrm>
                <a:custGeom>
                  <a:avLst/>
                  <a:gdLst>
                    <a:gd name="txL" fmla="*/ 0 w 114"/>
                    <a:gd name="txT" fmla="*/ 0 h 87"/>
                    <a:gd name="txR" fmla="*/ 114 w 114"/>
                    <a:gd name="txB" fmla="*/ 87 h 87"/>
                  </a:gdLst>
                  <a:ahLst/>
                  <a:cxnLst>
                    <a:cxn ang="0">
                      <a:pos x="5" y="0"/>
                    </a:cxn>
                    <a:cxn ang="0">
                      <a:pos x="0" y="10"/>
                    </a:cxn>
                    <a:cxn ang="0">
                      <a:pos x="2" y="10"/>
                    </a:cxn>
                    <a:cxn ang="0">
                      <a:pos x="4" y="10"/>
                    </a:cxn>
                    <a:cxn ang="0">
                      <a:pos x="6" y="10"/>
                    </a:cxn>
                    <a:cxn ang="0">
                      <a:pos x="7" y="10"/>
                    </a:cxn>
                    <a:cxn ang="0">
                      <a:pos x="9" y="10"/>
                    </a:cxn>
                    <a:cxn ang="0">
                      <a:pos x="11" y="10"/>
                    </a:cxn>
                    <a:cxn ang="0">
                      <a:pos x="13" y="10"/>
                    </a:cxn>
                    <a:cxn ang="0">
                      <a:pos x="14" y="10"/>
                    </a:cxn>
                    <a:cxn ang="0">
                      <a:pos x="14" y="0"/>
                    </a:cxn>
                    <a:cxn ang="0">
                      <a:pos x="13" y="0"/>
                    </a:cxn>
                    <a:cxn ang="0">
                      <a:pos x="12" y="0"/>
                    </a:cxn>
                    <a:cxn ang="0">
                      <a:pos x="10" y="0"/>
                    </a:cxn>
                    <a:cxn ang="0">
                      <a:pos x="9" y="0"/>
                    </a:cxn>
                    <a:cxn ang="0">
                      <a:pos x="7" y="0"/>
                    </a:cxn>
                    <a:cxn ang="0">
                      <a:pos x="7" y="0"/>
                    </a:cxn>
                    <a:cxn ang="0">
                      <a:pos x="6" y="0"/>
                    </a:cxn>
                    <a:cxn ang="0">
                      <a:pos x="5" y="0"/>
                    </a:cxn>
                  </a:cxnLst>
                  <a:rect l="txL" t="txT" r="txR" b="txB"/>
                  <a:pathLst>
                    <a:path w="114" h="87">
                      <a:moveTo>
                        <a:pt x="33" y="0"/>
                      </a:moveTo>
                      <a:lnTo>
                        <a:pt x="0" y="85"/>
                      </a:lnTo>
                      <a:lnTo>
                        <a:pt x="14" y="84"/>
                      </a:lnTo>
                      <a:lnTo>
                        <a:pt x="29" y="83"/>
                      </a:lnTo>
                      <a:lnTo>
                        <a:pt x="42" y="83"/>
                      </a:lnTo>
                      <a:lnTo>
                        <a:pt x="57" y="83"/>
                      </a:lnTo>
                      <a:lnTo>
                        <a:pt x="71" y="83"/>
                      </a:lnTo>
                      <a:lnTo>
                        <a:pt x="86" y="84"/>
                      </a:lnTo>
                      <a:lnTo>
                        <a:pt x="100" y="85"/>
                      </a:lnTo>
                      <a:lnTo>
                        <a:pt x="114" y="87"/>
                      </a:lnTo>
                      <a:lnTo>
                        <a:pt x="108" y="4"/>
                      </a:lnTo>
                      <a:lnTo>
                        <a:pt x="99" y="2"/>
                      </a:lnTo>
                      <a:lnTo>
                        <a:pt x="90" y="2"/>
                      </a:lnTo>
                      <a:lnTo>
                        <a:pt x="80" y="1"/>
                      </a:lnTo>
                      <a:lnTo>
                        <a:pt x="71" y="1"/>
                      </a:lnTo>
                      <a:lnTo>
                        <a:pt x="62" y="0"/>
                      </a:lnTo>
                      <a:lnTo>
                        <a:pt x="52" y="0"/>
                      </a:lnTo>
                      <a:lnTo>
                        <a:pt x="42" y="0"/>
                      </a:lnTo>
                      <a:lnTo>
                        <a:pt x="3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10" name="Freeform 16"/>
                <p:cNvSpPr/>
                <p:nvPr/>
              </p:nvSpPr>
              <p:spPr>
                <a:xfrm>
                  <a:off x="776" y="1981"/>
                  <a:ext cx="48" cy="42"/>
                </a:xfrm>
                <a:custGeom>
                  <a:avLst/>
                  <a:gdLst>
                    <a:gd name="txL" fmla="*/ 0 w 97"/>
                    <a:gd name="txT" fmla="*/ 0 h 84"/>
                    <a:gd name="txR" fmla="*/ 97 w 97"/>
                    <a:gd name="txB" fmla="*/ 84 h 84"/>
                  </a:gdLst>
                  <a:ahLst/>
                  <a:cxnLst>
                    <a:cxn ang="0">
                      <a:pos x="0" y="1"/>
                    </a:cxn>
                    <a:cxn ang="0">
                      <a:pos x="3" y="11"/>
                    </a:cxn>
                    <a:cxn ang="0">
                      <a:pos x="4" y="11"/>
                    </a:cxn>
                    <a:cxn ang="0">
                      <a:pos x="5" y="11"/>
                    </a:cxn>
                    <a:cxn ang="0">
                      <a:pos x="6" y="11"/>
                    </a:cxn>
                    <a:cxn ang="0">
                      <a:pos x="7" y="11"/>
                    </a:cxn>
                    <a:cxn ang="0">
                      <a:pos x="8" y="11"/>
                    </a:cxn>
                    <a:cxn ang="0">
                      <a:pos x="9" y="11"/>
                    </a:cxn>
                    <a:cxn ang="0">
                      <a:pos x="11" y="11"/>
                    </a:cxn>
                    <a:cxn ang="0">
                      <a:pos x="12" y="11"/>
                    </a:cxn>
                    <a:cxn ang="0">
                      <a:pos x="11" y="9"/>
                    </a:cxn>
                    <a:cxn ang="0">
                      <a:pos x="10" y="7"/>
                    </a:cxn>
                    <a:cxn ang="0">
                      <a:pos x="9" y="6"/>
                    </a:cxn>
                    <a:cxn ang="0">
                      <a:pos x="9" y="5"/>
                    </a:cxn>
                    <a:cxn ang="0">
                      <a:pos x="8" y="3"/>
                    </a:cxn>
                    <a:cxn ang="0">
                      <a:pos x="7" y="3"/>
                    </a:cxn>
                    <a:cxn ang="0">
                      <a:pos x="6" y="1"/>
                    </a:cxn>
                    <a:cxn ang="0">
                      <a:pos x="6" y="0"/>
                    </a:cxn>
                    <a:cxn ang="0">
                      <a:pos x="5" y="0"/>
                    </a:cxn>
                    <a:cxn ang="0">
                      <a:pos x="4" y="1"/>
                    </a:cxn>
                    <a:cxn ang="0">
                      <a:pos x="3" y="1"/>
                    </a:cxn>
                    <a:cxn ang="0">
                      <a:pos x="3" y="1"/>
                    </a:cxn>
                    <a:cxn ang="0">
                      <a:pos x="2" y="1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</a:cxnLst>
                  <a:rect l="txL" t="txT" r="txR" b="txB"/>
                  <a:pathLst>
                    <a:path w="97" h="84">
                      <a:moveTo>
                        <a:pt x="0" y="5"/>
                      </a:moveTo>
                      <a:lnTo>
                        <a:pt x="24" y="84"/>
                      </a:lnTo>
                      <a:lnTo>
                        <a:pt x="34" y="83"/>
                      </a:lnTo>
                      <a:lnTo>
                        <a:pt x="43" y="83"/>
                      </a:lnTo>
                      <a:lnTo>
                        <a:pt x="52" y="82"/>
                      </a:lnTo>
                      <a:lnTo>
                        <a:pt x="61" y="82"/>
                      </a:lnTo>
                      <a:lnTo>
                        <a:pt x="69" y="82"/>
                      </a:lnTo>
                      <a:lnTo>
                        <a:pt x="78" y="82"/>
                      </a:lnTo>
                      <a:lnTo>
                        <a:pt x="88" y="82"/>
                      </a:lnTo>
                      <a:lnTo>
                        <a:pt x="97" y="82"/>
                      </a:lnTo>
                      <a:lnTo>
                        <a:pt x="91" y="72"/>
                      </a:lnTo>
                      <a:lnTo>
                        <a:pt x="85" y="63"/>
                      </a:lnTo>
                      <a:lnTo>
                        <a:pt x="78" y="52"/>
                      </a:lnTo>
                      <a:lnTo>
                        <a:pt x="73" y="42"/>
                      </a:lnTo>
                      <a:lnTo>
                        <a:pt x="67" y="31"/>
                      </a:lnTo>
                      <a:lnTo>
                        <a:pt x="61" y="21"/>
                      </a:lnTo>
                      <a:lnTo>
                        <a:pt x="54" y="11"/>
                      </a:lnTo>
                      <a:lnTo>
                        <a:pt x="49" y="0"/>
                      </a:lnTo>
                      <a:lnTo>
                        <a:pt x="43" y="0"/>
                      </a:lnTo>
                      <a:lnTo>
                        <a:pt x="37" y="1"/>
                      </a:lnTo>
                      <a:lnTo>
                        <a:pt x="30" y="1"/>
                      </a:lnTo>
                      <a:lnTo>
                        <a:pt x="24" y="3"/>
                      </a:lnTo>
                      <a:lnTo>
                        <a:pt x="19" y="3"/>
                      </a:lnTo>
                      <a:lnTo>
                        <a:pt x="13" y="4"/>
                      </a:lnTo>
                      <a:lnTo>
                        <a:pt x="6" y="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8711" name="Freeform 17"/>
                <p:cNvSpPr/>
                <p:nvPr/>
              </p:nvSpPr>
              <p:spPr>
                <a:xfrm>
                  <a:off x="477" y="1922"/>
                  <a:ext cx="311" cy="155"/>
                </a:xfrm>
                <a:custGeom>
                  <a:avLst/>
                  <a:gdLst>
                    <a:gd name="txL" fmla="*/ 0 w 622"/>
                    <a:gd name="txT" fmla="*/ 0 h 311"/>
                    <a:gd name="txR" fmla="*/ 622 w 622"/>
                    <a:gd name="txB" fmla="*/ 311 h 311"/>
                  </a:gdLst>
                  <a:ahLst/>
                  <a:cxnLst>
                    <a:cxn ang="0">
                      <a:pos x="46" y="24"/>
                    </a:cxn>
                    <a:cxn ang="0">
                      <a:pos x="50" y="20"/>
                    </a:cxn>
                    <a:cxn ang="0">
                      <a:pos x="55" y="16"/>
                    </a:cxn>
                    <a:cxn ang="0">
                      <a:pos x="62" y="14"/>
                    </a:cxn>
                    <a:cxn ang="0">
                      <a:pos x="69" y="12"/>
                    </a:cxn>
                    <a:cxn ang="0">
                      <a:pos x="71" y="1"/>
                    </a:cxn>
                    <a:cxn ang="0">
                      <a:pos x="63" y="2"/>
                    </a:cxn>
                    <a:cxn ang="0">
                      <a:pos x="56" y="5"/>
                    </a:cxn>
                    <a:cxn ang="0">
                      <a:pos x="50" y="7"/>
                    </a:cxn>
                    <a:cxn ang="0">
                      <a:pos x="45" y="11"/>
                    </a:cxn>
                    <a:cxn ang="0">
                      <a:pos x="40" y="15"/>
                    </a:cxn>
                    <a:cxn ang="0">
                      <a:pos x="36" y="13"/>
                    </a:cxn>
                    <a:cxn ang="0">
                      <a:pos x="29" y="9"/>
                    </a:cxn>
                    <a:cxn ang="0">
                      <a:pos x="22" y="5"/>
                    </a:cxn>
                    <a:cxn ang="0">
                      <a:pos x="14" y="2"/>
                    </a:cxn>
                    <a:cxn ang="0">
                      <a:pos x="6" y="0"/>
                    </a:cxn>
                    <a:cxn ang="0">
                      <a:pos x="1" y="10"/>
                    </a:cxn>
                    <a:cxn ang="0">
                      <a:pos x="9" y="11"/>
                    </a:cxn>
                    <a:cxn ang="0">
                      <a:pos x="17" y="14"/>
                    </a:cxn>
                    <a:cxn ang="0">
                      <a:pos x="23" y="17"/>
                    </a:cxn>
                    <a:cxn ang="0">
                      <a:pos x="28" y="20"/>
                    </a:cxn>
                    <a:cxn ang="0">
                      <a:pos x="33" y="25"/>
                    </a:cxn>
                    <a:cxn ang="0">
                      <a:pos x="30" y="24"/>
                    </a:cxn>
                    <a:cxn ang="0">
                      <a:pos x="25" y="21"/>
                    </a:cxn>
                    <a:cxn ang="0">
                      <a:pos x="19" y="19"/>
                    </a:cxn>
                    <a:cxn ang="0">
                      <a:pos x="12" y="17"/>
                    </a:cxn>
                    <a:cxn ang="0">
                      <a:pos x="5" y="15"/>
                    </a:cxn>
                    <a:cxn ang="0">
                      <a:pos x="1" y="25"/>
                    </a:cxn>
                    <a:cxn ang="0">
                      <a:pos x="9" y="26"/>
                    </a:cxn>
                    <a:cxn ang="0">
                      <a:pos x="15" y="28"/>
                    </a:cxn>
                    <a:cxn ang="0">
                      <a:pos x="21" y="31"/>
                    </a:cxn>
                    <a:cxn ang="0">
                      <a:pos x="26" y="34"/>
                    </a:cxn>
                    <a:cxn ang="0">
                      <a:pos x="30" y="37"/>
                    </a:cxn>
                    <a:cxn ang="0">
                      <a:pos x="47" y="37"/>
                    </a:cxn>
                    <a:cxn ang="0">
                      <a:pos x="52" y="33"/>
                    </a:cxn>
                    <a:cxn ang="0">
                      <a:pos x="57" y="30"/>
                    </a:cxn>
                    <a:cxn ang="0">
                      <a:pos x="63" y="28"/>
                    </a:cxn>
                    <a:cxn ang="0">
                      <a:pos x="71" y="26"/>
                    </a:cxn>
                    <a:cxn ang="0">
                      <a:pos x="78" y="25"/>
                    </a:cxn>
                    <a:cxn ang="0">
                      <a:pos x="71" y="16"/>
                    </a:cxn>
                    <a:cxn ang="0">
                      <a:pos x="65" y="17"/>
                    </a:cxn>
                    <a:cxn ang="0">
                      <a:pos x="58" y="19"/>
                    </a:cxn>
                    <a:cxn ang="0">
                      <a:pos x="52" y="21"/>
                    </a:cxn>
                    <a:cxn ang="0">
                      <a:pos x="47" y="24"/>
                    </a:cxn>
                  </a:cxnLst>
                  <a:rect l="txL" t="txT" r="txR" b="txB"/>
                  <a:pathLst>
                    <a:path w="622" h="311">
                      <a:moveTo>
                        <a:pt x="355" y="215"/>
                      </a:moveTo>
                      <a:lnTo>
                        <a:pt x="363" y="204"/>
                      </a:lnTo>
                      <a:lnTo>
                        <a:pt x="372" y="192"/>
                      </a:lnTo>
                      <a:lnTo>
                        <a:pt x="382" y="182"/>
                      </a:lnTo>
                      <a:lnTo>
                        <a:pt x="393" y="171"/>
                      </a:lnTo>
                      <a:lnTo>
                        <a:pt x="406" y="162"/>
                      </a:lnTo>
                      <a:lnTo>
                        <a:pt x="418" y="152"/>
                      </a:lnTo>
                      <a:lnTo>
                        <a:pt x="432" y="144"/>
                      </a:lnTo>
                      <a:lnTo>
                        <a:pt x="447" y="135"/>
                      </a:lnTo>
                      <a:lnTo>
                        <a:pt x="462" y="128"/>
                      </a:lnTo>
                      <a:lnTo>
                        <a:pt x="478" y="120"/>
                      </a:lnTo>
                      <a:lnTo>
                        <a:pt x="496" y="113"/>
                      </a:lnTo>
                      <a:lnTo>
                        <a:pt x="513" y="107"/>
                      </a:lnTo>
                      <a:lnTo>
                        <a:pt x="530" y="101"/>
                      </a:lnTo>
                      <a:lnTo>
                        <a:pt x="550" y="97"/>
                      </a:lnTo>
                      <a:lnTo>
                        <a:pt x="568" y="92"/>
                      </a:lnTo>
                      <a:lnTo>
                        <a:pt x="588" y="89"/>
                      </a:lnTo>
                      <a:lnTo>
                        <a:pt x="564" y="8"/>
                      </a:lnTo>
                      <a:lnTo>
                        <a:pt x="544" y="11"/>
                      </a:lnTo>
                      <a:lnTo>
                        <a:pt x="526" y="16"/>
                      </a:lnTo>
                      <a:lnTo>
                        <a:pt x="507" y="22"/>
                      </a:lnTo>
                      <a:lnTo>
                        <a:pt x="489" y="27"/>
                      </a:lnTo>
                      <a:lnTo>
                        <a:pt x="471" y="33"/>
                      </a:lnTo>
                      <a:lnTo>
                        <a:pt x="454" y="40"/>
                      </a:lnTo>
                      <a:lnTo>
                        <a:pt x="437" y="47"/>
                      </a:lnTo>
                      <a:lnTo>
                        <a:pt x="421" y="55"/>
                      </a:lnTo>
                      <a:lnTo>
                        <a:pt x="406" y="63"/>
                      </a:lnTo>
                      <a:lnTo>
                        <a:pt x="390" y="72"/>
                      </a:lnTo>
                      <a:lnTo>
                        <a:pt x="376" y="82"/>
                      </a:lnTo>
                      <a:lnTo>
                        <a:pt x="362" y="91"/>
                      </a:lnTo>
                      <a:lnTo>
                        <a:pt x="349" y="101"/>
                      </a:lnTo>
                      <a:lnTo>
                        <a:pt x="337" y="112"/>
                      </a:lnTo>
                      <a:lnTo>
                        <a:pt x="325" y="122"/>
                      </a:lnTo>
                      <a:lnTo>
                        <a:pt x="314" y="133"/>
                      </a:lnTo>
                      <a:lnTo>
                        <a:pt x="301" y="120"/>
                      </a:lnTo>
                      <a:lnTo>
                        <a:pt x="286" y="107"/>
                      </a:lnTo>
                      <a:lnTo>
                        <a:pt x="271" y="94"/>
                      </a:lnTo>
                      <a:lnTo>
                        <a:pt x="255" y="83"/>
                      </a:lnTo>
                      <a:lnTo>
                        <a:pt x="238" y="72"/>
                      </a:lnTo>
                      <a:lnTo>
                        <a:pt x="219" y="62"/>
                      </a:lnTo>
                      <a:lnTo>
                        <a:pt x="201" y="52"/>
                      </a:lnTo>
                      <a:lnTo>
                        <a:pt x="181" y="42"/>
                      </a:lnTo>
                      <a:lnTo>
                        <a:pt x="160" y="34"/>
                      </a:lnTo>
                      <a:lnTo>
                        <a:pt x="138" y="27"/>
                      </a:lnTo>
                      <a:lnTo>
                        <a:pt x="117" y="21"/>
                      </a:lnTo>
                      <a:lnTo>
                        <a:pt x="95" y="15"/>
                      </a:lnTo>
                      <a:lnTo>
                        <a:pt x="72" y="10"/>
                      </a:lnTo>
                      <a:lnTo>
                        <a:pt x="49" y="6"/>
                      </a:lnTo>
                      <a:lnTo>
                        <a:pt x="24" y="2"/>
                      </a:lnTo>
                      <a:lnTo>
                        <a:pt x="0" y="0"/>
                      </a:lnTo>
                      <a:lnTo>
                        <a:pt x="6" y="83"/>
                      </a:lnTo>
                      <a:lnTo>
                        <a:pt x="28" y="85"/>
                      </a:lnTo>
                      <a:lnTo>
                        <a:pt x="50" y="90"/>
                      </a:lnTo>
                      <a:lnTo>
                        <a:pt x="72" y="94"/>
                      </a:lnTo>
                      <a:lnTo>
                        <a:pt x="92" y="99"/>
                      </a:lnTo>
                      <a:lnTo>
                        <a:pt x="112" y="105"/>
                      </a:lnTo>
                      <a:lnTo>
                        <a:pt x="132" y="112"/>
                      </a:lnTo>
                      <a:lnTo>
                        <a:pt x="150" y="120"/>
                      </a:lnTo>
                      <a:lnTo>
                        <a:pt x="168" y="128"/>
                      </a:lnTo>
                      <a:lnTo>
                        <a:pt x="185" y="137"/>
                      </a:lnTo>
                      <a:lnTo>
                        <a:pt x="201" y="146"/>
                      </a:lnTo>
                      <a:lnTo>
                        <a:pt x="216" y="157"/>
                      </a:lnTo>
                      <a:lnTo>
                        <a:pt x="229" y="167"/>
                      </a:lnTo>
                      <a:lnTo>
                        <a:pt x="242" y="178"/>
                      </a:lnTo>
                      <a:lnTo>
                        <a:pt x="254" y="190"/>
                      </a:lnTo>
                      <a:lnTo>
                        <a:pt x="264" y="203"/>
                      </a:lnTo>
                      <a:lnTo>
                        <a:pt x="273" y="215"/>
                      </a:lnTo>
                      <a:lnTo>
                        <a:pt x="261" y="206"/>
                      </a:lnTo>
                      <a:lnTo>
                        <a:pt x="247" y="197"/>
                      </a:lnTo>
                      <a:lnTo>
                        <a:pt x="233" y="188"/>
                      </a:lnTo>
                      <a:lnTo>
                        <a:pt x="218" y="180"/>
                      </a:lnTo>
                      <a:lnTo>
                        <a:pt x="203" y="171"/>
                      </a:lnTo>
                      <a:lnTo>
                        <a:pt x="187" y="165"/>
                      </a:lnTo>
                      <a:lnTo>
                        <a:pt x="171" y="158"/>
                      </a:lnTo>
                      <a:lnTo>
                        <a:pt x="155" y="152"/>
                      </a:lnTo>
                      <a:lnTo>
                        <a:pt x="137" y="146"/>
                      </a:lnTo>
                      <a:lnTo>
                        <a:pt x="120" y="140"/>
                      </a:lnTo>
                      <a:lnTo>
                        <a:pt x="102" y="136"/>
                      </a:lnTo>
                      <a:lnTo>
                        <a:pt x="83" y="131"/>
                      </a:lnTo>
                      <a:lnTo>
                        <a:pt x="65" y="128"/>
                      </a:lnTo>
                      <a:lnTo>
                        <a:pt x="46" y="124"/>
                      </a:lnTo>
                      <a:lnTo>
                        <a:pt x="27" y="122"/>
                      </a:lnTo>
                      <a:lnTo>
                        <a:pt x="7" y="120"/>
                      </a:lnTo>
                      <a:lnTo>
                        <a:pt x="13" y="203"/>
                      </a:lnTo>
                      <a:lnTo>
                        <a:pt x="32" y="205"/>
                      </a:lnTo>
                      <a:lnTo>
                        <a:pt x="51" y="208"/>
                      </a:lnTo>
                      <a:lnTo>
                        <a:pt x="69" y="213"/>
                      </a:lnTo>
                      <a:lnTo>
                        <a:pt x="88" y="216"/>
                      </a:lnTo>
                      <a:lnTo>
                        <a:pt x="105" y="222"/>
                      </a:lnTo>
                      <a:lnTo>
                        <a:pt x="122" y="228"/>
                      </a:lnTo>
                      <a:lnTo>
                        <a:pt x="140" y="234"/>
                      </a:lnTo>
                      <a:lnTo>
                        <a:pt x="156" y="241"/>
                      </a:lnTo>
                      <a:lnTo>
                        <a:pt x="171" y="248"/>
                      </a:lnTo>
                      <a:lnTo>
                        <a:pt x="186" y="256"/>
                      </a:lnTo>
                      <a:lnTo>
                        <a:pt x="200" y="264"/>
                      </a:lnTo>
                      <a:lnTo>
                        <a:pt x="212" y="272"/>
                      </a:lnTo>
                      <a:lnTo>
                        <a:pt x="225" y="281"/>
                      </a:lnTo>
                      <a:lnTo>
                        <a:pt x="236" y="290"/>
                      </a:lnTo>
                      <a:lnTo>
                        <a:pt x="247" y="301"/>
                      </a:lnTo>
                      <a:lnTo>
                        <a:pt x="256" y="311"/>
                      </a:lnTo>
                      <a:lnTo>
                        <a:pt x="372" y="311"/>
                      </a:lnTo>
                      <a:lnTo>
                        <a:pt x="383" y="301"/>
                      </a:lnTo>
                      <a:lnTo>
                        <a:pt x="393" y="290"/>
                      </a:lnTo>
                      <a:lnTo>
                        <a:pt x="405" y="281"/>
                      </a:lnTo>
                      <a:lnTo>
                        <a:pt x="417" y="271"/>
                      </a:lnTo>
                      <a:lnTo>
                        <a:pt x="431" y="262"/>
                      </a:lnTo>
                      <a:lnTo>
                        <a:pt x="445" y="254"/>
                      </a:lnTo>
                      <a:lnTo>
                        <a:pt x="460" y="246"/>
                      </a:lnTo>
                      <a:lnTo>
                        <a:pt x="476" y="238"/>
                      </a:lnTo>
                      <a:lnTo>
                        <a:pt x="492" y="233"/>
                      </a:lnTo>
                      <a:lnTo>
                        <a:pt x="509" y="226"/>
                      </a:lnTo>
                      <a:lnTo>
                        <a:pt x="528" y="220"/>
                      </a:lnTo>
                      <a:lnTo>
                        <a:pt x="545" y="215"/>
                      </a:lnTo>
                      <a:lnTo>
                        <a:pt x="564" y="211"/>
                      </a:lnTo>
                      <a:lnTo>
                        <a:pt x="583" y="207"/>
                      </a:lnTo>
                      <a:lnTo>
                        <a:pt x="603" y="204"/>
                      </a:lnTo>
                      <a:lnTo>
                        <a:pt x="622" y="201"/>
                      </a:lnTo>
                      <a:lnTo>
                        <a:pt x="598" y="122"/>
                      </a:lnTo>
                      <a:lnTo>
                        <a:pt x="581" y="124"/>
                      </a:lnTo>
                      <a:lnTo>
                        <a:pt x="564" y="128"/>
                      </a:lnTo>
                      <a:lnTo>
                        <a:pt x="546" y="131"/>
                      </a:lnTo>
                      <a:lnTo>
                        <a:pt x="529" y="135"/>
                      </a:lnTo>
                      <a:lnTo>
                        <a:pt x="513" y="139"/>
                      </a:lnTo>
                      <a:lnTo>
                        <a:pt x="496" y="144"/>
                      </a:lnTo>
                      <a:lnTo>
                        <a:pt x="481" y="150"/>
                      </a:lnTo>
                      <a:lnTo>
                        <a:pt x="465" y="154"/>
                      </a:lnTo>
                      <a:lnTo>
                        <a:pt x="450" y="161"/>
                      </a:lnTo>
                      <a:lnTo>
                        <a:pt x="435" y="168"/>
                      </a:lnTo>
                      <a:lnTo>
                        <a:pt x="420" y="175"/>
                      </a:lnTo>
                      <a:lnTo>
                        <a:pt x="406" y="182"/>
                      </a:lnTo>
                      <a:lnTo>
                        <a:pt x="392" y="190"/>
                      </a:lnTo>
                      <a:lnTo>
                        <a:pt x="379" y="198"/>
                      </a:lnTo>
                      <a:lnTo>
                        <a:pt x="367" y="206"/>
                      </a:lnTo>
                      <a:lnTo>
                        <a:pt x="355" y="2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</a:ln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28695" name="Freeform 18"/>
              <p:cNvSpPr/>
              <p:nvPr/>
            </p:nvSpPr>
            <p:spPr>
              <a:xfrm>
                <a:off x="769" y="2323"/>
                <a:ext cx="181" cy="181"/>
              </a:xfrm>
              <a:custGeom>
                <a:avLst/>
                <a:gdLst>
                  <a:gd name="txL" fmla="*/ 0 w 362"/>
                  <a:gd name="txT" fmla="*/ 0 h 361"/>
                  <a:gd name="txR" fmla="*/ 362 w 362"/>
                  <a:gd name="txB" fmla="*/ 361 h 361"/>
                </a:gdLst>
                <a:ahLst/>
                <a:cxnLst>
                  <a:cxn ang="0">
                    <a:pos x="23" y="46"/>
                  </a:cxn>
                  <a:cxn ang="0">
                    <a:pos x="25" y="45"/>
                  </a:cxn>
                  <a:cxn ang="0">
                    <a:pos x="27" y="45"/>
                  </a:cxn>
                  <a:cxn ang="0">
                    <a:pos x="29" y="45"/>
                  </a:cxn>
                  <a:cxn ang="0">
                    <a:pos x="31" y="44"/>
                  </a:cxn>
                  <a:cxn ang="0">
                    <a:pos x="34" y="43"/>
                  </a:cxn>
                  <a:cxn ang="0">
                    <a:pos x="36" y="42"/>
                  </a:cxn>
                  <a:cxn ang="0">
                    <a:pos x="37" y="41"/>
                  </a:cxn>
                  <a:cxn ang="0">
                    <a:pos x="39" y="39"/>
                  </a:cxn>
                  <a:cxn ang="0">
                    <a:pos x="41" y="37"/>
                  </a:cxn>
                  <a:cxn ang="0">
                    <a:pos x="42" y="36"/>
                  </a:cxn>
                  <a:cxn ang="0">
                    <a:pos x="43" y="34"/>
                  </a:cxn>
                  <a:cxn ang="0">
                    <a:pos x="44" y="32"/>
                  </a:cxn>
                  <a:cxn ang="0">
                    <a:pos x="45" y="30"/>
                  </a:cxn>
                  <a:cxn ang="0">
                    <a:pos x="45" y="27"/>
                  </a:cxn>
                  <a:cxn ang="0">
                    <a:pos x="45" y="25"/>
                  </a:cxn>
                  <a:cxn ang="0">
                    <a:pos x="45" y="23"/>
                  </a:cxn>
                  <a:cxn ang="0">
                    <a:pos x="45" y="21"/>
                  </a:cxn>
                  <a:cxn ang="0">
                    <a:pos x="45" y="19"/>
                  </a:cxn>
                  <a:cxn ang="0">
                    <a:pos x="45" y="16"/>
                  </a:cxn>
                  <a:cxn ang="0">
                    <a:pos x="44" y="14"/>
                  </a:cxn>
                  <a:cxn ang="0">
                    <a:pos x="43" y="12"/>
                  </a:cxn>
                  <a:cxn ang="0">
                    <a:pos x="42" y="10"/>
                  </a:cxn>
                  <a:cxn ang="0">
                    <a:pos x="41" y="9"/>
                  </a:cxn>
                  <a:cxn ang="0">
                    <a:pos x="39" y="7"/>
                  </a:cxn>
                  <a:cxn ang="0">
                    <a:pos x="37" y="6"/>
                  </a:cxn>
                  <a:cxn ang="0">
                    <a:pos x="36" y="4"/>
                  </a:cxn>
                  <a:cxn ang="0">
                    <a:pos x="34" y="3"/>
                  </a:cxn>
                  <a:cxn ang="0">
                    <a:pos x="31" y="2"/>
                  </a:cxn>
                  <a:cxn ang="0">
                    <a:pos x="29" y="1"/>
                  </a:cxn>
                  <a:cxn ang="0">
                    <a:pos x="27" y="1"/>
                  </a:cxn>
                  <a:cxn ang="0">
                    <a:pos x="25" y="1"/>
                  </a:cxn>
                  <a:cxn ang="0">
                    <a:pos x="23" y="0"/>
                  </a:cxn>
                  <a:cxn ang="0">
                    <a:pos x="18" y="1"/>
                  </a:cxn>
                  <a:cxn ang="0">
                    <a:pos x="13" y="2"/>
                  </a:cxn>
                  <a:cxn ang="0">
                    <a:pos x="10" y="4"/>
                  </a:cxn>
                  <a:cxn ang="0">
                    <a:pos x="6" y="7"/>
                  </a:cxn>
                  <a:cxn ang="0">
                    <a:pos x="3" y="10"/>
                  </a:cxn>
                  <a:cxn ang="0">
                    <a:pos x="1" y="14"/>
                  </a:cxn>
                  <a:cxn ang="0">
                    <a:pos x="1" y="19"/>
                  </a:cxn>
                  <a:cxn ang="0">
                    <a:pos x="0" y="23"/>
                  </a:cxn>
                  <a:cxn ang="0">
                    <a:pos x="1" y="25"/>
                  </a:cxn>
                  <a:cxn ang="0">
                    <a:pos x="1" y="27"/>
                  </a:cxn>
                  <a:cxn ang="0">
                    <a:pos x="1" y="30"/>
                  </a:cxn>
                  <a:cxn ang="0">
                    <a:pos x="1" y="32"/>
                  </a:cxn>
                  <a:cxn ang="0">
                    <a:pos x="3" y="34"/>
                  </a:cxn>
                  <a:cxn ang="0">
                    <a:pos x="3" y="36"/>
                  </a:cxn>
                  <a:cxn ang="0">
                    <a:pos x="6" y="37"/>
                  </a:cxn>
                  <a:cxn ang="0">
                    <a:pos x="6" y="39"/>
                  </a:cxn>
                  <a:cxn ang="0">
                    <a:pos x="9" y="41"/>
                  </a:cxn>
                  <a:cxn ang="0">
                    <a:pos x="11" y="42"/>
                  </a:cxn>
                  <a:cxn ang="0">
                    <a:pos x="12" y="43"/>
                  </a:cxn>
                  <a:cxn ang="0">
                    <a:pos x="14" y="44"/>
                  </a:cxn>
                  <a:cxn ang="0">
                    <a:pos x="16" y="45"/>
                  </a:cxn>
                  <a:cxn ang="0">
                    <a:pos x="19" y="45"/>
                  </a:cxn>
                  <a:cxn ang="0">
                    <a:pos x="21" y="45"/>
                  </a:cxn>
                  <a:cxn ang="0">
                    <a:pos x="23" y="46"/>
                  </a:cxn>
                </a:cxnLst>
                <a:rect l="txL" t="txT" r="txR" b="txB"/>
                <a:pathLst>
                  <a:path w="362" h="361">
                    <a:moveTo>
                      <a:pt x="181" y="361"/>
                    </a:moveTo>
                    <a:lnTo>
                      <a:pt x="200" y="360"/>
                    </a:lnTo>
                    <a:lnTo>
                      <a:pt x="217" y="358"/>
                    </a:lnTo>
                    <a:lnTo>
                      <a:pt x="234" y="353"/>
                    </a:lnTo>
                    <a:lnTo>
                      <a:pt x="250" y="348"/>
                    </a:lnTo>
                    <a:lnTo>
                      <a:pt x="266" y="341"/>
                    </a:lnTo>
                    <a:lnTo>
                      <a:pt x="281" y="332"/>
                    </a:lnTo>
                    <a:lnTo>
                      <a:pt x="295" y="321"/>
                    </a:lnTo>
                    <a:lnTo>
                      <a:pt x="309" y="309"/>
                    </a:lnTo>
                    <a:lnTo>
                      <a:pt x="322" y="296"/>
                    </a:lnTo>
                    <a:lnTo>
                      <a:pt x="332" y="281"/>
                    </a:lnTo>
                    <a:lnTo>
                      <a:pt x="341" y="266"/>
                    </a:lnTo>
                    <a:lnTo>
                      <a:pt x="348" y="250"/>
                    </a:lnTo>
                    <a:lnTo>
                      <a:pt x="354" y="234"/>
                    </a:lnTo>
                    <a:lnTo>
                      <a:pt x="359" y="216"/>
                    </a:lnTo>
                    <a:lnTo>
                      <a:pt x="361" y="199"/>
                    </a:lnTo>
                    <a:lnTo>
                      <a:pt x="362" y="181"/>
                    </a:lnTo>
                    <a:lnTo>
                      <a:pt x="361" y="162"/>
                    </a:lnTo>
                    <a:lnTo>
                      <a:pt x="359" y="145"/>
                    </a:lnTo>
                    <a:lnTo>
                      <a:pt x="354" y="128"/>
                    </a:lnTo>
                    <a:lnTo>
                      <a:pt x="348" y="112"/>
                    </a:lnTo>
                    <a:lnTo>
                      <a:pt x="341" y="95"/>
                    </a:lnTo>
                    <a:lnTo>
                      <a:pt x="332" y="80"/>
                    </a:lnTo>
                    <a:lnTo>
                      <a:pt x="322" y="67"/>
                    </a:lnTo>
                    <a:lnTo>
                      <a:pt x="309" y="53"/>
                    </a:lnTo>
                    <a:lnTo>
                      <a:pt x="295" y="41"/>
                    </a:lnTo>
                    <a:lnTo>
                      <a:pt x="281" y="31"/>
                    </a:lnTo>
                    <a:lnTo>
                      <a:pt x="266" y="22"/>
                    </a:lnTo>
                    <a:lnTo>
                      <a:pt x="250" y="14"/>
                    </a:lnTo>
                    <a:lnTo>
                      <a:pt x="234" y="8"/>
                    </a:lnTo>
                    <a:lnTo>
                      <a:pt x="217" y="3"/>
                    </a:lnTo>
                    <a:lnTo>
                      <a:pt x="200" y="1"/>
                    </a:lnTo>
                    <a:lnTo>
                      <a:pt x="181" y="0"/>
                    </a:lnTo>
                    <a:lnTo>
                      <a:pt x="144" y="3"/>
                    </a:lnTo>
                    <a:lnTo>
                      <a:pt x="111" y="14"/>
                    </a:lnTo>
                    <a:lnTo>
                      <a:pt x="80" y="31"/>
                    </a:lnTo>
                    <a:lnTo>
                      <a:pt x="53" y="53"/>
                    </a:lnTo>
                    <a:lnTo>
                      <a:pt x="31" y="80"/>
                    </a:lnTo>
                    <a:lnTo>
                      <a:pt x="14" y="110"/>
                    </a:lnTo>
                    <a:lnTo>
                      <a:pt x="4" y="145"/>
                    </a:lnTo>
                    <a:lnTo>
                      <a:pt x="0" y="181"/>
                    </a:lnTo>
                    <a:lnTo>
                      <a:pt x="1" y="199"/>
                    </a:lnTo>
                    <a:lnTo>
                      <a:pt x="4" y="216"/>
                    </a:lnTo>
                    <a:lnTo>
                      <a:pt x="8" y="234"/>
                    </a:lnTo>
                    <a:lnTo>
                      <a:pt x="14" y="250"/>
                    </a:lnTo>
                    <a:lnTo>
                      <a:pt x="21" y="266"/>
                    </a:lnTo>
                    <a:lnTo>
                      <a:pt x="30" y="281"/>
                    </a:lnTo>
                    <a:lnTo>
                      <a:pt x="41" y="296"/>
                    </a:lnTo>
                    <a:lnTo>
                      <a:pt x="53" y="309"/>
                    </a:lnTo>
                    <a:lnTo>
                      <a:pt x="67" y="321"/>
                    </a:lnTo>
                    <a:lnTo>
                      <a:pt x="81" y="332"/>
                    </a:lnTo>
                    <a:lnTo>
                      <a:pt x="96" y="341"/>
                    </a:lnTo>
                    <a:lnTo>
                      <a:pt x="112" y="348"/>
                    </a:lnTo>
                    <a:lnTo>
                      <a:pt x="128" y="353"/>
                    </a:lnTo>
                    <a:lnTo>
                      <a:pt x="145" y="358"/>
                    </a:lnTo>
                    <a:lnTo>
                      <a:pt x="163" y="360"/>
                    </a:lnTo>
                    <a:lnTo>
                      <a:pt x="181" y="3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6" name="Freeform 19"/>
              <p:cNvSpPr/>
              <p:nvPr/>
            </p:nvSpPr>
            <p:spPr>
              <a:xfrm>
                <a:off x="816" y="2370"/>
                <a:ext cx="87" cy="88"/>
              </a:xfrm>
              <a:custGeom>
                <a:avLst/>
                <a:gdLst>
                  <a:gd name="txL" fmla="*/ 0 w 175"/>
                  <a:gd name="txT" fmla="*/ 0 h 175"/>
                  <a:gd name="txR" fmla="*/ 175 w 175"/>
                  <a:gd name="txB" fmla="*/ 175 h 175"/>
                </a:gdLst>
                <a:ahLst/>
                <a:cxnLst>
                  <a:cxn ang="0">
                    <a:pos x="0" y="11"/>
                  </a:cxn>
                  <a:cxn ang="0">
                    <a:pos x="0" y="9"/>
                  </a:cxn>
                  <a:cxn ang="0">
                    <a:pos x="0" y="7"/>
                  </a:cxn>
                  <a:cxn ang="0">
                    <a:pos x="1" y="5"/>
                  </a:cxn>
                  <a:cxn ang="0">
                    <a:pos x="3" y="4"/>
                  </a:cxn>
                  <a:cxn ang="0">
                    <a:pos x="4" y="3"/>
                  </a:cxn>
                  <a:cxn ang="0">
                    <a:pos x="4" y="2"/>
                  </a:cxn>
                  <a:cxn ang="0">
                    <a:pos x="5" y="2"/>
                  </a:cxn>
                  <a:cxn ang="0">
                    <a:pos x="6" y="1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3" y="1"/>
                  </a:cxn>
                  <a:cxn ang="0">
                    <a:pos x="14" y="1"/>
                  </a:cxn>
                  <a:cxn ang="0">
                    <a:pos x="15" y="1"/>
                  </a:cxn>
                  <a:cxn ang="0">
                    <a:pos x="16" y="2"/>
                  </a:cxn>
                  <a:cxn ang="0">
                    <a:pos x="17" y="2"/>
                  </a:cxn>
                  <a:cxn ang="0">
                    <a:pos x="17" y="3"/>
                  </a:cxn>
                  <a:cxn ang="0">
                    <a:pos x="18" y="4"/>
                  </a:cxn>
                  <a:cxn ang="0">
                    <a:pos x="20" y="5"/>
                  </a:cxn>
                  <a:cxn ang="0">
                    <a:pos x="21" y="7"/>
                  </a:cxn>
                  <a:cxn ang="0">
                    <a:pos x="21" y="9"/>
                  </a:cxn>
                  <a:cxn ang="0">
                    <a:pos x="21" y="11"/>
                  </a:cxn>
                  <a:cxn ang="0">
                    <a:pos x="21" y="14"/>
                  </a:cxn>
                  <a:cxn ang="0">
                    <a:pos x="21" y="16"/>
                  </a:cxn>
                  <a:cxn ang="0">
                    <a:pos x="20" y="18"/>
                  </a:cxn>
                  <a:cxn ang="0">
                    <a:pos x="18" y="19"/>
                  </a:cxn>
                  <a:cxn ang="0">
                    <a:pos x="17" y="20"/>
                  </a:cxn>
                  <a:cxn ang="0">
                    <a:pos x="15" y="21"/>
                  </a:cxn>
                  <a:cxn ang="0">
                    <a:pos x="13" y="22"/>
                  </a:cxn>
                  <a:cxn ang="0">
                    <a:pos x="10" y="22"/>
                  </a:cxn>
                  <a:cxn ang="0">
                    <a:pos x="9" y="22"/>
                  </a:cxn>
                  <a:cxn ang="0">
                    <a:pos x="8" y="22"/>
                  </a:cxn>
                  <a:cxn ang="0">
                    <a:pos x="7" y="22"/>
                  </a:cxn>
                  <a:cxn ang="0">
                    <a:pos x="6" y="22"/>
                  </a:cxn>
                  <a:cxn ang="0">
                    <a:pos x="5" y="21"/>
                  </a:cxn>
                  <a:cxn ang="0">
                    <a:pos x="4" y="21"/>
                  </a:cxn>
                  <a:cxn ang="0">
                    <a:pos x="4" y="20"/>
                  </a:cxn>
                  <a:cxn ang="0">
                    <a:pos x="3" y="19"/>
                  </a:cxn>
                  <a:cxn ang="0">
                    <a:pos x="1" y="18"/>
                  </a:cxn>
                  <a:cxn ang="0">
                    <a:pos x="0" y="16"/>
                  </a:cxn>
                  <a:cxn ang="0">
                    <a:pos x="0" y="14"/>
                  </a:cxn>
                  <a:cxn ang="0">
                    <a:pos x="0" y="11"/>
                  </a:cxn>
                </a:cxnLst>
                <a:rect l="txL" t="txT" r="txR" b="txB"/>
                <a:pathLst>
                  <a:path w="175" h="175">
                    <a:moveTo>
                      <a:pt x="0" y="88"/>
                    </a:moveTo>
                    <a:lnTo>
                      <a:pt x="1" y="70"/>
                    </a:lnTo>
                    <a:lnTo>
                      <a:pt x="7" y="54"/>
                    </a:lnTo>
                    <a:lnTo>
                      <a:pt x="15" y="39"/>
                    </a:lnTo>
                    <a:lnTo>
                      <a:pt x="25" y="27"/>
                    </a:lnTo>
                    <a:lnTo>
                      <a:pt x="32" y="21"/>
                    </a:lnTo>
                    <a:lnTo>
                      <a:pt x="39" y="15"/>
                    </a:lnTo>
                    <a:lnTo>
                      <a:pt x="46" y="10"/>
                    </a:lnTo>
                    <a:lnTo>
                      <a:pt x="54" y="7"/>
                    </a:lnTo>
                    <a:lnTo>
                      <a:pt x="62" y="4"/>
                    </a:lnTo>
                    <a:lnTo>
                      <a:pt x="70" y="1"/>
                    </a:lnTo>
                    <a:lnTo>
                      <a:pt x="79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4" y="1"/>
                    </a:lnTo>
                    <a:lnTo>
                      <a:pt x="113" y="4"/>
                    </a:lnTo>
                    <a:lnTo>
                      <a:pt x="121" y="7"/>
                    </a:lnTo>
                    <a:lnTo>
                      <a:pt x="129" y="10"/>
                    </a:lnTo>
                    <a:lnTo>
                      <a:pt x="136" y="15"/>
                    </a:lnTo>
                    <a:lnTo>
                      <a:pt x="143" y="21"/>
                    </a:lnTo>
                    <a:lnTo>
                      <a:pt x="149" y="27"/>
                    </a:lnTo>
                    <a:lnTo>
                      <a:pt x="160" y="39"/>
                    </a:lnTo>
                    <a:lnTo>
                      <a:pt x="168" y="54"/>
                    </a:lnTo>
                    <a:lnTo>
                      <a:pt x="174" y="70"/>
                    </a:lnTo>
                    <a:lnTo>
                      <a:pt x="175" y="88"/>
                    </a:lnTo>
                    <a:lnTo>
                      <a:pt x="172" y="105"/>
                    </a:lnTo>
                    <a:lnTo>
                      <a:pt x="168" y="122"/>
                    </a:lnTo>
                    <a:lnTo>
                      <a:pt x="160" y="137"/>
                    </a:lnTo>
                    <a:lnTo>
                      <a:pt x="149" y="150"/>
                    </a:lnTo>
                    <a:lnTo>
                      <a:pt x="137" y="160"/>
                    </a:lnTo>
                    <a:lnTo>
                      <a:pt x="122" y="168"/>
                    </a:lnTo>
                    <a:lnTo>
                      <a:pt x="104" y="173"/>
                    </a:lnTo>
                    <a:lnTo>
                      <a:pt x="87" y="175"/>
                    </a:lnTo>
                    <a:lnTo>
                      <a:pt x="79" y="175"/>
                    </a:lnTo>
                    <a:lnTo>
                      <a:pt x="70" y="174"/>
                    </a:lnTo>
                    <a:lnTo>
                      <a:pt x="62" y="172"/>
                    </a:lnTo>
                    <a:lnTo>
                      <a:pt x="54" y="169"/>
                    </a:lnTo>
                    <a:lnTo>
                      <a:pt x="46" y="166"/>
                    </a:lnTo>
                    <a:lnTo>
                      <a:pt x="39" y="161"/>
                    </a:lnTo>
                    <a:lnTo>
                      <a:pt x="32" y="156"/>
                    </a:lnTo>
                    <a:lnTo>
                      <a:pt x="25" y="150"/>
                    </a:lnTo>
                    <a:lnTo>
                      <a:pt x="15" y="137"/>
                    </a:lnTo>
                    <a:lnTo>
                      <a:pt x="7" y="122"/>
                    </a:lnTo>
                    <a:lnTo>
                      <a:pt x="1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7" name="Freeform 20"/>
              <p:cNvSpPr/>
              <p:nvPr/>
            </p:nvSpPr>
            <p:spPr>
              <a:xfrm>
                <a:off x="626" y="2323"/>
                <a:ext cx="181" cy="181"/>
              </a:xfrm>
              <a:custGeom>
                <a:avLst/>
                <a:gdLst>
                  <a:gd name="txL" fmla="*/ 0 w 362"/>
                  <a:gd name="txT" fmla="*/ 0 h 361"/>
                  <a:gd name="txR" fmla="*/ 362 w 362"/>
                  <a:gd name="txB" fmla="*/ 361 h 361"/>
                </a:gdLst>
                <a:ahLst/>
                <a:cxnLst>
                  <a:cxn ang="0">
                    <a:pos x="23" y="46"/>
                  </a:cxn>
                  <a:cxn ang="0">
                    <a:pos x="25" y="45"/>
                  </a:cxn>
                  <a:cxn ang="0">
                    <a:pos x="27" y="45"/>
                  </a:cxn>
                  <a:cxn ang="0">
                    <a:pos x="29" y="45"/>
                  </a:cxn>
                  <a:cxn ang="0">
                    <a:pos x="31" y="44"/>
                  </a:cxn>
                  <a:cxn ang="0">
                    <a:pos x="34" y="43"/>
                  </a:cxn>
                  <a:cxn ang="0">
                    <a:pos x="36" y="42"/>
                  </a:cxn>
                  <a:cxn ang="0">
                    <a:pos x="38" y="41"/>
                  </a:cxn>
                  <a:cxn ang="0">
                    <a:pos x="39" y="39"/>
                  </a:cxn>
                  <a:cxn ang="0">
                    <a:pos x="41" y="37"/>
                  </a:cxn>
                  <a:cxn ang="0">
                    <a:pos x="42" y="36"/>
                  </a:cxn>
                  <a:cxn ang="0">
                    <a:pos x="43" y="34"/>
                  </a:cxn>
                  <a:cxn ang="0">
                    <a:pos x="44" y="32"/>
                  </a:cxn>
                  <a:cxn ang="0">
                    <a:pos x="45" y="30"/>
                  </a:cxn>
                  <a:cxn ang="0">
                    <a:pos x="45" y="27"/>
                  </a:cxn>
                  <a:cxn ang="0">
                    <a:pos x="45" y="25"/>
                  </a:cxn>
                  <a:cxn ang="0">
                    <a:pos x="45" y="23"/>
                  </a:cxn>
                  <a:cxn ang="0">
                    <a:pos x="45" y="21"/>
                  </a:cxn>
                  <a:cxn ang="0">
                    <a:pos x="45" y="19"/>
                  </a:cxn>
                  <a:cxn ang="0">
                    <a:pos x="45" y="16"/>
                  </a:cxn>
                  <a:cxn ang="0">
                    <a:pos x="44" y="14"/>
                  </a:cxn>
                  <a:cxn ang="0">
                    <a:pos x="43" y="12"/>
                  </a:cxn>
                  <a:cxn ang="0">
                    <a:pos x="42" y="10"/>
                  </a:cxn>
                  <a:cxn ang="0">
                    <a:pos x="41" y="9"/>
                  </a:cxn>
                  <a:cxn ang="0">
                    <a:pos x="39" y="7"/>
                  </a:cxn>
                  <a:cxn ang="0">
                    <a:pos x="38" y="6"/>
                  </a:cxn>
                  <a:cxn ang="0">
                    <a:pos x="36" y="4"/>
                  </a:cxn>
                  <a:cxn ang="0">
                    <a:pos x="34" y="3"/>
                  </a:cxn>
                  <a:cxn ang="0">
                    <a:pos x="31" y="2"/>
                  </a:cxn>
                  <a:cxn ang="0">
                    <a:pos x="29" y="1"/>
                  </a:cxn>
                  <a:cxn ang="0">
                    <a:pos x="27" y="1"/>
                  </a:cxn>
                  <a:cxn ang="0">
                    <a:pos x="25" y="1"/>
                  </a:cxn>
                  <a:cxn ang="0">
                    <a:pos x="23" y="0"/>
                  </a:cxn>
                  <a:cxn ang="0">
                    <a:pos x="19" y="1"/>
                  </a:cxn>
                  <a:cxn ang="0">
                    <a:pos x="13" y="2"/>
                  </a:cxn>
                  <a:cxn ang="0">
                    <a:pos x="11" y="4"/>
                  </a:cxn>
                  <a:cxn ang="0">
                    <a:pos x="6" y="7"/>
                  </a:cxn>
                  <a:cxn ang="0">
                    <a:pos x="4" y="10"/>
                  </a:cxn>
                  <a:cxn ang="0">
                    <a:pos x="1" y="14"/>
                  </a:cxn>
                  <a:cxn ang="0">
                    <a:pos x="1" y="19"/>
                  </a:cxn>
                  <a:cxn ang="0">
                    <a:pos x="0" y="23"/>
                  </a:cxn>
                  <a:cxn ang="0">
                    <a:pos x="1" y="25"/>
                  </a:cxn>
                  <a:cxn ang="0">
                    <a:pos x="1" y="27"/>
                  </a:cxn>
                  <a:cxn ang="0">
                    <a:pos x="1" y="30"/>
                  </a:cxn>
                  <a:cxn ang="0">
                    <a:pos x="1" y="32"/>
                  </a:cxn>
                  <a:cxn ang="0">
                    <a:pos x="3" y="34"/>
                  </a:cxn>
                  <a:cxn ang="0">
                    <a:pos x="3" y="36"/>
                  </a:cxn>
                  <a:cxn ang="0">
                    <a:pos x="6" y="37"/>
                  </a:cxn>
                  <a:cxn ang="0">
                    <a:pos x="6" y="39"/>
                  </a:cxn>
                  <a:cxn ang="0">
                    <a:pos x="9" y="41"/>
                  </a:cxn>
                  <a:cxn ang="0">
                    <a:pos x="11" y="42"/>
                  </a:cxn>
                  <a:cxn ang="0">
                    <a:pos x="12" y="43"/>
                  </a:cxn>
                  <a:cxn ang="0">
                    <a:pos x="14" y="44"/>
                  </a:cxn>
                  <a:cxn ang="0">
                    <a:pos x="16" y="45"/>
                  </a:cxn>
                  <a:cxn ang="0">
                    <a:pos x="19" y="45"/>
                  </a:cxn>
                  <a:cxn ang="0">
                    <a:pos x="21" y="45"/>
                  </a:cxn>
                  <a:cxn ang="0">
                    <a:pos x="23" y="46"/>
                  </a:cxn>
                </a:cxnLst>
                <a:rect l="txL" t="txT" r="txR" b="txB"/>
                <a:pathLst>
                  <a:path w="362" h="361">
                    <a:moveTo>
                      <a:pt x="181" y="361"/>
                    </a:moveTo>
                    <a:lnTo>
                      <a:pt x="200" y="360"/>
                    </a:lnTo>
                    <a:lnTo>
                      <a:pt x="217" y="358"/>
                    </a:lnTo>
                    <a:lnTo>
                      <a:pt x="234" y="353"/>
                    </a:lnTo>
                    <a:lnTo>
                      <a:pt x="250" y="348"/>
                    </a:lnTo>
                    <a:lnTo>
                      <a:pt x="267" y="341"/>
                    </a:lnTo>
                    <a:lnTo>
                      <a:pt x="282" y="332"/>
                    </a:lnTo>
                    <a:lnTo>
                      <a:pt x="297" y="321"/>
                    </a:lnTo>
                    <a:lnTo>
                      <a:pt x="309" y="309"/>
                    </a:lnTo>
                    <a:lnTo>
                      <a:pt x="322" y="296"/>
                    </a:lnTo>
                    <a:lnTo>
                      <a:pt x="332" y="281"/>
                    </a:lnTo>
                    <a:lnTo>
                      <a:pt x="341" y="266"/>
                    </a:lnTo>
                    <a:lnTo>
                      <a:pt x="348" y="250"/>
                    </a:lnTo>
                    <a:lnTo>
                      <a:pt x="354" y="234"/>
                    </a:lnTo>
                    <a:lnTo>
                      <a:pt x="359" y="216"/>
                    </a:lnTo>
                    <a:lnTo>
                      <a:pt x="361" y="199"/>
                    </a:lnTo>
                    <a:lnTo>
                      <a:pt x="362" y="181"/>
                    </a:lnTo>
                    <a:lnTo>
                      <a:pt x="361" y="162"/>
                    </a:lnTo>
                    <a:lnTo>
                      <a:pt x="359" y="145"/>
                    </a:lnTo>
                    <a:lnTo>
                      <a:pt x="354" y="128"/>
                    </a:lnTo>
                    <a:lnTo>
                      <a:pt x="348" y="112"/>
                    </a:lnTo>
                    <a:lnTo>
                      <a:pt x="341" y="95"/>
                    </a:lnTo>
                    <a:lnTo>
                      <a:pt x="332" y="80"/>
                    </a:lnTo>
                    <a:lnTo>
                      <a:pt x="322" y="67"/>
                    </a:lnTo>
                    <a:lnTo>
                      <a:pt x="309" y="53"/>
                    </a:lnTo>
                    <a:lnTo>
                      <a:pt x="297" y="41"/>
                    </a:lnTo>
                    <a:lnTo>
                      <a:pt x="282" y="31"/>
                    </a:lnTo>
                    <a:lnTo>
                      <a:pt x="267" y="22"/>
                    </a:lnTo>
                    <a:lnTo>
                      <a:pt x="250" y="14"/>
                    </a:lnTo>
                    <a:lnTo>
                      <a:pt x="234" y="8"/>
                    </a:lnTo>
                    <a:lnTo>
                      <a:pt x="217" y="3"/>
                    </a:lnTo>
                    <a:lnTo>
                      <a:pt x="200" y="1"/>
                    </a:lnTo>
                    <a:lnTo>
                      <a:pt x="181" y="0"/>
                    </a:lnTo>
                    <a:lnTo>
                      <a:pt x="146" y="3"/>
                    </a:lnTo>
                    <a:lnTo>
                      <a:pt x="111" y="14"/>
                    </a:lnTo>
                    <a:lnTo>
                      <a:pt x="81" y="31"/>
                    </a:lnTo>
                    <a:lnTo>
                      <a:pt x="53" y="53"/>
                    </a:lnTo>
                    <a:lnTo>
                      <a:pt x="32" y="80"/>
                    </a:lnTo>
                    <a:lnTo>
                      <a:pt x="14" y="110"/>
                    </a:lnTo>
                    <a:lnTo>
                      <a:pt x="4" y="145"/>
                    </a:lnTo>
                    <a:lnTo>
                      <a:pt x="0" y="181"/>
                    </a:lnTo>
                    <a:lnTo>
                      <a:pt x="2" y="199"/>
                    </a:lnTo>
                    <a:lnTo>
                      <a:pt x="4" y="216"/>
                    </a:lnTo>
                    <a:lnTo>
                      <a:pt x="9" y="234"/>
                    </a:lnTo>
                    <a:lnTo>
                      <a:pt x="14" y="250"/>
                    </a:lnTo>
                    <a:lnTo>
                      <a:pt x="21" y="266"/>
                    </a:lnTo>
                    <a:lnTo>
                      <a:pt x="30" y="281"/>
                    </a:lnTo>
                    <a:lnTo>
                      <a:pt x="41" y="296"/>
                    </a:lnTo>
                    <a:lnTo>
                      <a:pt x="53" y="309"/>
                    </a:lnTo>
                    <a:lnTo>
                      <a:pt x="67" y="321"/>
                    </a:lnTo>
                    <a:lnTo>
                      <a:pt x="81" y="332"/>
                    </a:lnTo>
                    <a:lnTo>
                      <a:pt x="96" y="341"/>
                    </a:lnTo>
                    <a:lnTo>
                      <a:pt x="112" y="348"/>
                    </a:lnTo>
                    <a:lnTo>
                      <a:pt x="128" y="353"/>
                    </a:lnTo>
                    <a:lnTo>
                      <a:pt x="146" y="358"/>
                    </a:lnTo>
                    <a:lnTo>
                      <a:pt x="163" y="360"/>
                    </a:lnTo>
                    <a:lnTo>
                      <a:pt x="181" y="3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8" name="Freeform 21"/>
              <p:cNvSpPr/>
              <p:nvPr/>
            </p:nvSpPr>
            <p:spPr>
              <a:xfrm>
                <a:off x="672" y="2370"/>
                <a:ext cx="88" cy="88"/>
              </a:xfrm>
              <a:custGeom>
                <a:avLst/>
                <a:gdLst>
                  <a:gd name="txL" fmla="*/ 0 w 175"/>
                  <a:gd name="txT" fmla="*/ 0 h 175"/>
                  <a:gd name="txR" fmla="*/ 175 w 175"/>
                  <a:gd name="txB" fmla="*/ 175 h 175"/>
                </a:gdLst>
                <a:ahLst/>
                <a:cxnLst>
                  <a:cxn ang="0">
                    <a:pos x="0" y="11"/>
                  </a:cxn>
                  <a:cxn ang="0">
                    <a:pos x="1" y="9"/>
                  </a:cxn>
                  <a:cxn ang="0">
                    <a:pos x="1" y="7"/>
                  </a:cxn>
                  <a:cxn ang="0">
                    <a:pos x="2" y="5"/>
                  </a:cxn>
                  <a:cxn ang="0">
                    <a:pos x="4" y="4"/>
                  </a:cxn>
                  <a:cxn ang="0">
                    <a:pos x="4" y="3"/>
                  </a:cxn>
                  <a:cxn ang="0">
                    <a:pos x="5" y="2"/>
                  </a:cxn>
                  <a:cxn ang="0">
                    <a:pos x="6" y="2"/>
                  </a:cxn>
                  <a:cxn ang="0">
                    <a:pos x="7" y="1"/>
                  </a:cxn>
                  <a:cxn ang="0">
                    <a:pos x="8" y="1"/>
                  </a:cxn>
                  <a:cxn ang="0">
                    <a:pos x="9" y="1"/>
                  </a:cxn>
                  <a:cxn ang="0">
                    <a:pos x="10" y="0"/>
                  </a:cxn>
                  <a:cxn ang="0">
                    <a:pos x="11" y="0"/>
                  </a:cxn>
                  <a:cxn ang="0">
                    <a:pos x="12" y="0"/>
                  </a:cxn>
                  <a:cxn ang="0">
                    <a:pos x="14" y="1"/>
                  </a:cxn>
                  <a:cxn ang="0">
                    <a:pos x="15" y="1"/>
                  </a:cxn>
                  <a:cxn ang="0">
                    <a:pos x="16" y="1"/>
                  </a:cxn>
                  <a:cxn ang="0">
                    <a:pos x="17" y="2"/>
                  </a:cxn>
                  <a:cxn ang="0">
                    <a:pos x="17" y="2"/>
                  </a:cxn>
                  <a:cxn ang="0">
                    <a:pos x="18" y="3"/>
                  </a:cxn>
                  <a:cxn ang="0">
                    <a:pos x="19" y="4"/>
                  </a:cxn>
                  <a:cxn ang="0">
                    <a:pos x="20" y="5"/>
                  </a:cxn>
                  <a:cxn ang="0">
                    <a:pos x="21" y="7"/>
                  </a:cxn>
                  <a:cxn ang="0">
                    <a:pos x="22" y="9"/>
                  </a:cxn>
                  <a:cxn ang="0">
                    <a:pos x="22" y="11"/>
                  </a:cxn>
                  <a:cxn ang="0">
                    <a:pos x="22" y="14"/>
                  </a:cxn>
                  <a:cxn ang="0">
                    <a:pos x="21" y="16"/>
                  </a:cxn>
                  <a:cxn ang="0">
                    <a:pos x="20" y="18"/>
                  </a:cxn>
                  <a:cxn ang="0">
                    <a:pos x="19" y="19"/>
                  </a:cxn>
                  <a:cxn ang="0">
                    <a:pos x="18" y="20"/>
                  </a:cxn>
                  <a:cxn ang="0">
                    <a:pos x="16" y="21"/>
                  </a:cxn>
                  <a:cxn ang="0">
                    <a:pos x="14" y="22"/>
                  </a:cxn>
                  <a:cxn ang="0">
                    <a:pos x="11" y="22"/>
                  </a:cxn>
                  <a:cxn ang="0">
                    <a:pos x="10" y="22"/>
                  </a:cxn>
                  <a:cxn ang="0">
                    <a:pos x="9" y="22"/>
                  </a:cxn>
                  <a:cxn ang="0">
                    <a:pos x="8" y="22"/>
                  </a:cxn>
                  <a:cxn ang="0">
                    <a:pos x="7" y="22"/>
                  </a:cxn>
                  <a:cxn ang="0">
                    <a:pos x="6" y="21"/>
                  </a:cxn>
                  <a:cxn ang="0">
                    <a:pos x="5" y="21"/>
                  </a:cxn>
                  <a:cxn ang="0">
                    <a:pos x="4" y="20"/>
                  </a:cxn>
                  <a:cxn ang="0">
                    <a:pos x="4" y="19"/>
                  </a:cxn>
                  <a:cxn ang="0">
                    <a:pos x="2" y="18"/>
                  </a:cxn>
                  <a:cxn ang="0">
                    <a:pos x="1" y="16"/>
                  </a:cxn>
                  <a:cxn ang="0">
                    <a:pos x="1" y="14"/>
                  </a:cxn>
                  <a:cxn ang="0">
                    <a:pos x="0" y="11"/>
                  </a:cxn>
                </a:cxnLst>
                <a:rect l="txL" t="txT" r="txR" b="txB"/>
                <a:pathLst>
                  <a:path w="175" h="175">
                    <a:moveTo>
                      <a:pt x="0" y="88"/>
                    </a:moveTo>
                    <a:lnTo>
                      <a:pt x="1" y="70"/>
                    </a:lnTo>
                    <a:lnTo>
                      <a:pt x="7" y="54"/>
                    </a:lnTo>
                    <a:lnTo>
                      <a:pt x="15" y="39"/>
                    </a:lnTo>
                    <a:lnTo>
                      <a:pt x="25" y="27"/>
                    </a:lnTo>
                    <a:lnTo>
                      <a:pt x="32" y="21"/>
                    </a:lnTo>
                    <a:lnTo>
                      <a:pt x="39" y="15"/>
                    </a:lnTo>
                    <a:lnTo>
                      <a:pt x="46" y="10"/>
                    </a:lnTo>
                    <a:lnTo>
                      <a:pt x="54" y="7"/>
                    </a:lnTo>
                    <a:lnTo>
                      <a:pt x="62" y="4"/>
                    </a:lnTo>
                    <a:lnTo>
                      <a:pt x="70" y="1"/>
                    </a:lnTo>
                    <a:lnTo>
                      <a:pt x="79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5" y="1"/>
                    </a:lnTo>
                    <a:lnTo>
                      <a:pt x="113" y="4"/>
                    </a:lnTo>
                    <a:lnTo>
                      <a:pt x="121" y="7"/>
                    </a:lnTo>
                    <a:lnTo>
                      <a:pt x="129" y="10"/>
                    </a:lnTo>
                    <a:lnTo>
                      <a:pt x="136" y="15"/>
                    </a:lnTo>
                    <a:lnTo>
                      <a:pt x="143" y="21"/>
                    </a:lnTo>
                    <a:lnTo>
                      <a:pt x="150" y="27"/>
                    </a:lnTo>
                    <a:lnTo>
                      <a:pt x="160" y="39"/>
                    </a:lnTo>
                    <a:lnTo>
                      <a:pt x="168" y="54"/>
                    </a:lnTo>
                    <a:lnTo>
                      <a:pt x="174" y="70"/>
                    </a:lnTo>
                    <a:lnTo>
                      <a:pt x="175" y="88"/>
                    </a:lnTo>
                    <a:lnTo>
                      <a:pt x="173" y="105"/>
                    </a:lnTo>
                    <a:lnTo>
                      <a:pt x="168" y="122"/>
                    </a:lnTo>
                    <a:lnTo>
                      <a:pt x="160" y="137"/>
                    </a:lnTo>
                    <a:lnTo>
                      <a:pt x="150" y="150"/>
                    </a:lnTo>
                    <a:lnTo>
                      <a:pt x="137" y="160"/>
                    </a:lnTo>
                    <a:lnTo>
                      <a:pt x="122" y="168"/>
                    </a:lnTo>
                    <a:lnTo>
                      <a:pt x="105" y="173"/>
                    </a:lnTo>
                    <a:lnTo>
                      <a:pt x="87" y="175"/>
                    </a:lnTo>
                    <a:lnTo>
                      <a:pt x="79" y="175"/>
                    </a:lnTo>
                    <a:lnTo>
                      <a:pt x="70" y="174"/>
                    </a:lnTo>
                    <a:lnTo>
                      <a:pt x="62" y="172"/>
                    </a:lnTo>
                    <a:lnTo>
                      <a:pt x="54" y="169"/>
                    </a:lnTo>
                    <a:lnTo>
                      <a:pt x="46" y="166"/>
                    </a:lnTo>
                    <a:lnTo>
                      <a:pt x="39" y="161"/>
                    </a:lnTo>
                    <a:lnTo>
                      <a:pt x="32" y="156"/>
                    </a:lnTo>
                    <a:lnTo>
                      <a:pt x="25" y="150"/>
                    </a:lnTo>
                    <a:lnTo>
                      <a:pt x="15" y="137"/>
                    </a:lnTo>
                    <a:lnTo>
                      <a:pt x="7" y="122"/>
                    </a:lnTo>
                    <a:lnTo>
                      <a:pt x="1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9" name="Freeform 22"/>
              <p:cNvSpPr/>
              <p:nvPr/>
            </p:nvSpPr>
            <p:spPr>
              <a:xfrm>
                <a:off x="848" y="2402"/>
                <a:ext cx="24" cy="24"/>
              </a:xfrm>
              <a:custGeom>
                <a:avLst/>
                <a:gdLst>
                  <a:gd name="txL" fmla="*/ 0 w 48"/>
                  <a:gd name="txT" fmla="*/ 0 h 47"/>
                  <a:gd name="txR" fmla="*/ 48 w 48"/>
                  <a:gd name="txB" fmla="*/ 47 h 47"/>
                </a:gdLst>
                <a:ahLst/>
                <a:cxnLst>
                  <a:cxn ang="0">
                    <a:pos x="3" y="6"/>
                  </a:cxn>
                  <a:cxn ang="0">
                    <a:pos x="5" y="6"/>
                  </a:cxn>
                  <a:cxn ang="0">
                    <a:pos x="6" y="5"/>
                  </a:cxn>
                  <a:cxn ang="0">
                    <a:pos x="6" y="4"/>
                  </a:cxn>
                  <a:cxn ang="0">
                    <a:pos x="6" y="3"/>
                  </a:cxn>
                  <a:cxn ang="0">
                    <a:pos x="6" y="2"/>
                  </a:cxn>
                  <a:cxn ang="0">
                    <a:pos x="6" y="1"/>
                  </a:cxn>
                  <a:cxn ang="0">
                    <a:pos x="5" y="1"/>
                  </a:cxn>
                  <a:cxn ang="0">
                    <a:pos x="3" y="0"/>
                  </a:cxn>
                  <a:cxn ang="0">
                    <a:pos x="2" y="1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0" y="3"/>
                  </a:cxn>
                  <a:cxn ang="0">
                    <a:pos x="1" y="4"/>
                  </a:cxn>
                  <a:cxn ang="0">
                    <a:pos x="1" y="5"/>
                  </a:cxn>
                  <a:cxn ang="0">
                    <a:pos x="2" y="6"/>
                  </a:cxn>
                  <a:cxn ang="0">
                    <a:pos x="3" y="6"/>
                  </a:cxn>
                </a:cxnLst>
                <a:rect l="txL" t="txT" r="txR" b="txB"/>
                <a:pathLst>
                  <a:path w="48" h="47">
                    <a:moveTo>
                      <a:pt x="24" y="47"/>
                    </a:moveTo>
                    <a:lnTo>
                      <a:pt x="33" y="45"/>
                    </a:lnTo>
                    <a:lnTo>
                      <a:pt x="41" y="40"/>
                    </a:lnTo>
                    <a:lnTo>
                      <a:pt x="46" y="32"/>
                    </a:lnTo>
                    <a:lnTo>
                      <a:pt x="48" y="23"/>
                    </a:lnTo>
                    <a:lnTo>
                      <a:pt x="46" y="13"/>
                    </a:lnTo>
                    <a:lnTo>
                      <a:pt x="41" y="7"/>
                    </a:lnTo>
                    <a:lnTo>
                      <a:pt x="33" y="2"/>
                    </a:lnTo>
                    <a:lnTo>
                      <a:pt x="24" y="0"/>
                    </a:lnTo>
                    <a:lnTo>
                      <a:pt x="15" y="2"/>
                    </a:lnTo>
                    <a:lnTo>
                      <a:pt x="7" y="7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2"/>
                    </a:lnTo>
                    <a:lnTo>
                      <a:pt x="7" y="40"/>
                    </a:lnTo>
                    <a:lnTo>
                      <a:pt x="15" y="45"/>
                    </a:lnTo>
                    <a:lnTo>
                      <a:pt x="24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700" name="Freeform 23"/>
              <p:cNvSpPr/>
              <p:nvPr/>
            </p:nvSpPr>
            <p:spPr>
              <a:xfrm>
                <a:off x="704" y="2402"/>
                <a:ext cx="24" cy="24"/>
              </a:xfrm>
              <a:custGeom>
                <a:avLst/>
                <a:gdLst>
                  <a:gd name="txL" fmla="*/ 0 w 49"/>
                  <a:gd name="txT" fmla="*/ 0 h 47"/>
                  <a:gd name="txR" fmla="*/ 49 w 49"/>
                  <a:gd name="txB" fmla="*/ 47 h 47"/>
                </a:gdLst>
                <a:ahLst/>
                <a:cxnLst>
                  <a:cxn ang="0">
                    <a:pos x="3" y="6"/>
                  </a:cxn>
                  <a:cxn ang="0">
                    <a:pos x="4" y="6"/>
                  </a:cxn>
                  <a:cxn ang="0">
                    <a:pos x="5" y="5"/>
                  </a:cxn>
                  <a:cxn ang="0">
                    <a:pos x="5" y="4"/>
                  </a:cxn>
                  <a:cxn ang="0">
                    <a:pos x="6" y="3"/>
                  </a:cxn>
                  <a:cxn ang="0">
                    <a:pos x="5" y="2"/>
                  </a:cxn>
                  <a:cxn ang="0">
                    <a:pos x="5" y="1"/>
                  </a:cxn>
                  <a:cxn ang="0">
                    <a:pos x="4" y="1"/>
                  </a:cxn>
                  <a:cxn ang="0">
                    <a:pos x="3" y="0"/>
                  </a:cxn>
                  <a:cxn ang="0">
                    <a:pos x="1" y="1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0" y="3"/>
                  </a:cxn>
                  <a:cxn ang="0">
                    <a:pos x="0" y="4"/>
                  </a:cxn>
                  <a:cxn ang="0">
                    <a:pos x="0" y="5"/>
                  </a:cxn>
                  <a:cxn ang="0">
                    <a:pos x="1" y="6"/>
                  </a:cxn>
                  <a:cxn ang="0">
                    <a:pos x="3" y="6"/>
                  </a:cxn>
                </a:cxnLst>
                <a:rect l="txL" t="txT" r="txR" b="txB"/>
                <a:pathLst>
                  <a:path w="49" h="47">
                    <a:moveTo>
                      <a:pt x="24" y="47"/>
                    </a:moveTo>
                    <a:lnTo>
                      <a:pt x="34" y="45"/>
                    </a:lnTo>
                    <a:lnTo>
                      <a:pt x="42" y="40"/>
                    </a:lnTo>
                    <a:lnTo>
                      <a:pt x="46" y="32"/>
                    </a:lnTo>
                    <a:lnTo>
                      <a:pt x="49" y="23"/>
                    </a:lnTo>
                    <a:lnTo>
                      <a:pt x="46" y="13"/>
                    </a:lnTo>
                    <a:lnTo>
                      <a:pt x="42" y="7"/>
                    </a:lnTo>
                    <a:lnTo>
                      <a:pt x="34" y="2"/>
                    </a:lnTo>
                    <a:lnTo>
                      <a:pt x="24" y="0"/>
                    </a:lnTo>
                    <a:lnTo>
                      <a:pt x="15" y="2"/>
                    </a:lnTo>
                    <a:lnTo>
                      <a:pt x="7" y="7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2"/>
                    </a:lnTo>
                    <a:lnTo>
                      <a:pt x="7" y="40"/>
                    </a:lnTo>
                    <a:lnTo>
                      <a:pt x="15" y="45"/>
                    </a:lnTo>
                    <a:lnTo>
                      <a:pt x="24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</a:ln>
            </p:spPr>
            <p:txBody>
              <a:bodyPr/>
              <a:lstStyle/>
              <a:p>
                <a:pPr lvl="0" algn="ctr" eaLnBrk="1" hangingPunct="1">
                  <a:lnSpc>
                    <a:spcPct val="160000"/>
                  </a:lnSpc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8691" name="Text Box 24"/>
            <p:cNvSpPr txBox="1"/>
            <p:nvPr/>
          </p:nvSpPr>
          <p:spPr>
            <a:xfrm>
              <a:off x="912" y="960"/>
              <a:ext cx="156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800" b="1" dirty="0">
                  <a:solidFill>
                    <a:schemeClr val="accent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小结与复习</a:t>
              </a:r>
            </a:p>
          </p:txBody>
        </p:sp>
      </p:grp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457200" y="2133600"/>
            <a:ext cx="2541588" cy="685800"/>
          </a:xfrm>
          <a:prstGeom prst="rect">
            <a:avLst/>
          </a:prstGeom>
          <a:noFill/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同 类 项</a:t>
            </a:r>
          </a:p>
        </p:txBody>
      </p:sp>
      <p:sp>
        <p:nvSpPr>
          <p:cNvPr id="26" name="AutoShape 21"/>
          <p:cNvSpPr/>
          <p:nvPr/>
        </p:nvSpPr>
        <p:spPr>
          <a:xfrm>
            <a:off x="1676400" y="2971800"/>
            <a:ext cx="381000" cy="914400"/>
          </a:xfrm>
          <a:prstGeom prst="downArrow">
            <a:avLst>
              <a:gd name="adj1" fmla="val 50000"/>
              <a:gd name="adj2" fmla="val 60000"/>
            </a:avLst>
          </a:prstGeom>
          <a:solidFill>
            <a:srgbClr val="66FF33"/>
          </a:solidFill>
          <a:ln w="38100" cap="sq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lvl="0" algn="ctr" eaLnBrk="1" hangingPunct="1">
              <a:lnSpc>
                <a:spcPct val="160000"/>
              </a:lnSpc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33400" y="4038600"/>
            <a:ext cx="2133600" cy="762000"/>
          </a:xfrm>
          <a:prstGeom prst="rect">
            <a:avLst/>
          </a:prstGeom>
          <a:noFill/>
          <a:ln w="381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合并同类项</a:t>
            </a:r>
          </a:p>
        </p:txBody>
      </p:sp>
      <p:grpSp>
        <p:nvGrpSpPr>
          <p:cNvPr id="5" name="组合 40"/>
          <p:cNvGrpSpPr/>
          <p:nvPr/>
        </p:nvGrpSpPr>
        <p:grpSpPr>
          <a:xfrm>
            <a:off x="3124200" y="1752600"/>
            <a:ext cx="1155700" cy="1377950"/>
            <a:chOff x="3124200" y="1752601"/>
            <a:chExt cx="1155700" cy="1378171"/>
          </a:xfrm>
        </p:grpSpPr>
        <p:sp>
          <p:nvSpPr>
            <p:cNvPr id="28688" name="Text Box 22"/>
            <p:cNvSpPr txBox="1"/>
            <p:nvPr/>
          </p:nvSpPr>
          <p:spPr>
            <a:xfrm>
              <a:off x="3200400" y="1752601"/>
              <a:ext cx="1079500" cy="137817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两个相同</a:t>
              </a:r>
            </a:p>
          </p:txBody>
        </p:sp>
        <p:sp>
          <p:nvSpPr>
            <p:cNvPr id="28689" name="Line 19"/>
            <p:cNvSpPr/>
            <p:nvPr/>
          </p:nvSpPr>
          <p:spPr>
            <a:xfrm>
              <a:off x="3124200" y="2514600"/>
              <a:ext cx="906780" cy="0"/>
            </a:xfrm>
            <a:prstGeom prst="line">
              <a:avLst/>
            </a:prstGeom>
            <a:ln w="57150" cap="sq" cmpd="sng">
              <a:solidFill>
                <a:srgbClr val="CC0000"/>
              </a:solidFill>
              <a:prstDash val="solid"/>
              <a:headEnd type="none" w="sm" len="sm"/>
              <a:tailEnd type="triangle" w="sm" len="sm"/>
            </a:ln>
          </p:spPr>
        </p:sp>
      </p:grpSp>
      <p:grpSp>
        <p:nvGrpSpPr>
          <p:cNvPr id="6" name="Group 34"/>
          <p:cNvGrpSpPr/>
          <p:nvPr/>
        </p:nvGrpSpPr>
        <p:grpSpPr>
          <a:xfrm>
            <a:off x="4038600" y="1957388"/>
            <a:ext cx="5164138" cy="1314450"/>
            <a:chOff x="3504" y="1344"/>
            <a:chExt cx="2112" cy="828"/>
          </a:xfrm>
        </p:grpSpPr>
        <p:sp>
          <p:nvSpPr>
            <p:cNvPr id="28685" name="AutoShape 26"/>
            <p:cNvSpPr/>
            <p:nvPr/>
          </p:nvSpPr>
          <p:spPr>
            <a:xfrm>
              <a:off x="3504" y="1344"/>
              <a:ext cx="144" cy="720"/>
            </a:xfrm>
            <a:prstGeom prst="leftBrace">
              <a:avLst>
                <a:gd name="adj1" fmla="val 41666"/>
                <a:gd name="adj2" fmla="val 50000"/>
              </a:avLst>
            </a:prstGeom>
            <a:noFill/>
            <a:ln w="38100" cap="sq" cmpd="sng">
              <a:solidFill>
                <a:srgbClr val="CC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eaLnBrk="1" hangingPunct="1">
                <a:lnSpc>
                  <a:spcPct val="160000"/>
                </a:lnSpc>
              </a:pPr>
              <a:endParaRPr lang="zh-CN" altLang="en-US" sz="2800" dirty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8686" name="Text Box 27"/>
            <p:cNvSpPr txBox="1"/>
            <p:nvPr/>
          </p:nvSpPr>
          <p:spPr>
            <a:xfrm>
              <a:off x="3552" y="1344"/>
              <a:ext cx="1872" cy="49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）所含字母相同</a:t>
              </a:r>
              <a:r>
                <a:rPr lang="en-US" altLang="zh-CN" sz="2800" b="1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8687" name="Text Box 28"/>
            <p:cNvSpPr txBox="1"/>
            <p:nvPr/>
          </p:nvSpPr>
          <p:spPr>
            <a:xfrm>
              <a:off x="3504" y="1680"/>
              <a:ext cx="2112" cy="49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）相同字母的指数分别相同</a:t>
              </a:r>
              <a:r>
                <a:rPr lang="en-US" altLang="zh-CN" sz="2800" b="1">
                  <a:solidFill>
                    <a:srgbClr val="00B050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rgbClr val="00B050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7" name="组合 41"/>
          <p:cNvGrpSpPr/>
          <p:nvPr/>
        </p:nvGrpSpPr>
        <p:grpSpPr>
          <a:xfrm>
            <a:off x="2571750" y="3352800"/>
            <a:ext cx="6572250" cy="2032000"/>
            <a:chOff x="2571314" y="3352800"/>
            <a:chExt cx="6572686" cy="2031325"/>
          </a:xfrm>
        </p:grpSpPr>
        <p:sp>
          <p:nvSpPr>
            <p:cNvPr id="28681" name="Line 20"/>
            <p:cNvSpPr/>
            <p:nvPr/>
          </p:nvSpPr>
          <p:spPr>
            <a:xfrm>
              <a:off x="2895600" y="4419600"/>
              <a:ext cx="697799" cy="0"/>
            </a:xfrm>
            <a:prstGeom prst="line">
              <a:avLst/>
            </a:prstGeom>
            <a:ln w="57150" cap="sq" cmpd="sng">
              <a:solidFill>
                <a:srgbClr val="CC0000"/>
              </a:solidFill>
              <a:prstDash val="solid"/>
              <a:headEnd type="none" w="sm" len="sm"/>
              <a:tailEnd type="triangle" w="sm" len="sm"/>
            </a:ln>
          </p:spPr>
        </p:sp>
        <p:sp>
          <p:nvSpPr>
            <p:cNvPr id="28682" name="Text Box 23"/>
            <p:cNvSpPr txBox="1"/>
            <p:nvPr/>
          </p:nvSpPr>
          <p:spPr>
            <a:xfrm>
              <a:off x="2571314" y="3733800"/>
              <a:ext cx="1924486" cy="145886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一个相加</a:t>
              </a:r>
              <a:endParaRPr lang="en-US" altLang="zh-CN" sz="24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两个不变</a:t>
              </a:r>
            </a:p>
          </p:txBody>
        </p:sp>
        <p:sp>
          <p:nvSpPr>
            <p:cNvPr id="28683" name="Text Box 32"/>
            <p:cNvSpPr txBox="1"/>
            <p:nvPr/>
          </p:nvSpPr>
          <p:spPr>
            <a:xfrm>
              <a:off x="3962409" y="3352800"/>
              <a:ext cx="5181591" cy="2031325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）系数相加作为结果的系数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lvl="0" eaLnBrk="1" hangingPunct="1">
                <a:lnSpc>
                  <a:spcPct val="150000"/>
                </a:lnSpc>
              </a:pP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  <a:p>
              <a:pPr lvl="0"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）字母与字母的指数不变</a:t>
              </a: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28684" name="AutoShape 33"/>
            <p:cNvSpPr/>
            <p:nvPr/>
          </p:nvSpPr>
          <p:spPr>
            <a:xfrm>
              <a:off x="3810000" y="3657701"/>
              <a:ext cx="494546" cy="1626140"/>
            </a:xfrm>
            <a:prstGeom prst="leftBrace">
              <a:avLst>
                <a:gd name="adj1" fmla="val 33322"/>
                <a:gd name="adj2" fmla="val 50000"/>
              </a:avLst>
            </a:prstGeom>
            <a:noFill/>
            <a:ln w="38100" cap="sq" cmpd="sng">
              <a:solidFill>
                <a:srgbClr val="CC0000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131185" y="473075"/>
            <a:ext cx="4893310" cy="1402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本节任务：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，识别同类项</a:t>
            </a:r>
          </a:p>
          <a:p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                </a:t>
            </a:r>
            <a:r>
              <a:rPr lang="en-US" altLang="zh-CN" sz="2800" b="1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，合并同类项</a:t>
            </a:r>
          </a:p>
          <a:p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你掌握了吗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AutoShape 3"/>
          <p:cNvSpPr/>
          <p:nvPr/>
        </p:nvSpPr>
        <p:spPr>
          <a:xfrm>
            <a:off x="990600" y="4038600"/>
            <a:ext cx="457200" cy="457200"/>
          </a:xfrm>
          <a:prstGeom prst="star8">
            <a:avLst>
              <a:gd name="adj" fmla="val 38250"/>
            </a:avLst>
          </a:prstGeom>
          <a:solidFill>
            <a:srgbClr val="CC99FF"/>
          </a:solidFill>
          <a:ln w="28575">
            <a:noFill/>
          </a:ln>
        </p:spPr>
        <p:txBody>
          <a:bodyPr wrap="none" anchor="ctr"/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076" name="Text Box 10"/>
          <p:cNvSpPr txBox="1"/>
          <p:nvPr/>
        </p:nvSpPr>
        <p:spPr>
          <a:xfrm>
            <a:off x="0" y="1295400"/>
            <a:ext cx="8305800" cy="11445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下列各式中，与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同类项的是（             ）</a:t>
            </a:r>
          </a:p>
          <a:p>
            <a:pPr lvl="0" algn="ctr" eaLnBrk="1" hangingPunct="1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A. 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B. 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C. </a:t>
            </a: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D. 3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4" name="Object 2"/>
          <p:cNvGraphicFramePr/>
          <p:nvPr/>
        </p:nvGraphicFramePr>
        <p:xfrm>
          <a:off x="54610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127635" imgH="198755" progId="Equation.DSMT4">
                  <p:embed/>
                </p:oleObj>
              </mc:Choice>
              <mc:Fallback>
                <p:oleObj r:id="rId3" imgW="127635" imgH="198755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2"/>
          <p:cNvSpPr txBox="1"/>
          <p:nvPr/>
        </p:nvSpPr>
        <p:spPr>
          <a:xfrm>
            <a:off x="762000" y="4114800"/>
            <a:ext cx="3810000" cy="465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10000"/>
              </a:lnSpc>
            </a:pPr>
            <a:r>
              <a:rPr lang="en-US" altLang="zh-CN" sz="2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2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择</a:t>
            </a:r>
            <a:r>
              <a:rPr lang="en-US" altLang="zh-CN" sz="2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C.</a:t>
            </a:r>
            <a:endParaRPr lang="en-US" altLang="zh-CN" sz="24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3805" name="Rectangle 13"/>
          <p:cNvSpPr/>
          <p:nvPr/>
        </p:nvSpPr>
        <p:spPr>
          <a:xfrm>
            <a:off x="6096000" y="1143000"/>
            <a:ext cx="685800" cy="473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b="1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15"/>
          <p:cNvGrpSpPr/>
          <p:nvPr/>
        </p:nvGrpSpPr>
        <p:grpSpPr>
          <a:xfrm>
            <a:off x="533400" y="2971800"/>
            <a:ext cx="1143000" cy="609600"/>
            <a:chOff x="288" y="2400"/>
            <a:chExt cx="720" cy="384"/>
          </a:xfrm>
        </p:grpSpPr>
        <p:sp>
          <p:nvSpPr>
            <p:cNvPr id="3087" name="AutoShape 16"/>
            <p:cNvSpPr/>
            <p:nvPr/>
          </p:nvSpPr>
          <p:spPr>
            <a:xfrm>
              <a:off x="384" y="2448"/>
              <a:ext cx="576" cy="336"/>
            </a:xfrm>
            <a:prstGeom prst="rightArrow">
              <a:avLst>
                <a:gd name="adj1" fmla="val 59370"/>
                <a:gd name="adj2" fmla="val 48214"/>
              </a:avLst>
            </a:prstGeom>
            <a:solidFill>
              <a:srgbClr val="CC99FF"/>
            </a:solidFill>
            <a:ln w="28575">
              <a:noFill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zh-CN" sz="2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3088" name="Rectangle 17" descr="小网格"/>
            <p:cNvSpPr/>
            <p:nvPr/>
          </p:nvSpPr>
          <p:spPr>
            <a:xfrm>
              <a:off x="288" y="2400"/>
              <a:ext cx="72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2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析</a:t>
              </a:r>
            </a:p>
          </p:txBody>
        </p:sp>
      </p:grpSp>
      <p:sp>
        <p:nvSpPr>
          <p:cNvPr id="33810" name="Text Box 18"/>
          <p:cNvSpPr txBox="1"/>
          <p:nvPr/>
        </p:nvSpPr>
        <p:spPr>
          <a:xfrm>
            <a:off x="-381000" y="3048000"/>
            <a:ext cx="6781800" cy="5921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3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考查同类项的概念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3081" name="Group 2"/>
          <p:cNvGrpSpPr/>
          <p:nvPr/>
        </p:nvGrpSpPr>
        <p:grpSpPr>
          <a:xfrm>
            <a:off x="228600" y="0"/>
            <a:ext cx="1752600" cy="1219200"/>
            <a:chOff x="288" y="0"/>
            <a:chExt cx="1104" cy="768"/>
          </a:xfrm>
        </p:grpSpPr>
        <p:sp>
          <p:nvSpPr>
            <p:cNvPr id="3083" name="Text Box 3"/>
            <p:cNvSpPr txBox="1"/>
            <p:nvPr/>
          </p:nvSpPr>
          <p:spPr>
            <a:xfrm>
              <a:off x="288" y="240"/>
              <a:ext cx="110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考 试题</a:t>
              </a:r>
              <a:endParaRPr lang="zh-CN" altLang="en-US" sz="26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3084" name="Group 4"/>
            <p:cNvGrpSpPr/>
            <p:nvPr/>
          </p:nvGrpSpPr>
          <p:grpSpPr>
            <a:xfrm rot="-6658377">
              <a:off x="164" y="172"/>
              <a:ext cx="768" cy="423"/>
              <a:chOff x="816" y="1200"/>
              <a:chExt cx="960" cy="528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auto">
              <a:xfrm rot="8465181">
                <a:off x="816" y="1200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AutoShape 6"/>
              <p:cNvSpPr>
                <a:spLocks noChangeArrowheads="1"/>
              </p:cNvSpPr>
              <p:nvPr/>
            </p:nvSpPr>
            <p:spPr bwMode="auto">
              <a:xfrm rot="-23771144">
                <a:off x="1060" y="1392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3082" name="Text Box 7"/>
          <p:cNvSpPr txBox="1"/>
          <p:nvPr/>
        </p:nvSpPr>
        <p:spPr>
          <a:xfrm>
            <a:off x="457200" y="1143000"/>
            <a:ext cx="4495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>
                <a:solidFill>
                  <a:srgbClr val="FF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endParaRPr lang="en-US" altLang="zh-CN" sz="1800" b="1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804" grpId="0"/>
      <p:bldP spid="33805" grpId="0"/>
      <p:bldP spid="338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AutoShape 3"/>
          <p:cNvSpPr/>
          <p:nvPr/>
        </p:nvSpPr>
        <p:spPr>
          <a:xfrm>
            <a:off x="838200" y="2743200"/>
            <a:ext cx="457200" cy="457200"/>
          </a:xfrm>
          <a:prstGeom prst="star8">
            <a:avLst>
              <a:gd name="adj" fmla="val 38250"/>
            </a:avLst>
          </a:prstGeom>
          <a:solidFill>
            <a:srgbClr val="CC99FF"/>
          </a:solidFill>
          <a:ln w="28575">
            <a:noFill/>
          </a:ln>
        </p:spPr>
        <p:txBody>
          <a:bodyPr wrap="none" anchor="ctr"/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4104" name="Text Box 10"/>
          <p:cNvSpPr txBox="1"/>
          <p:nvPr/>
        </p:nvSpPr>
        <p:spPr>
          <a:xfrm>
            <a:off x="609600" y="1066800"/>
            <a:ext cx="8153400" cy="1298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80000"/>
              </a:lnSpc>
            </a:pP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单项式      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i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200" b="1" i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200" b="1" i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 baseline="5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同类项，则  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值为（          ）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lvl="0" algn="ctr" eaLnBrk="1" hangingPunct="1">
              <a:lnSpc>
                <a:spcPct val="180000"/>
              </a:lnSpc>
            </a:pP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         A. 2                     B. 0                  C. </a:t>
            </a: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2                 D. 1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8" name="Object 2"/>
          <p:cNvGraphicFramePr/>
          <p:nvPr/>
        </p:nvGraphicFramePr>
        <p:xfrm>
          <a:off x="54610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3" imgW="127635" imgH="198755" progId="Equation.DSMT4">
                  <p:embed/>
                </p:oleObj>
              </mc:Choice>
              <mc:Fallback>
                <p:oleObj r:id="rId3" imgW="127635" imgH="19875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Rectangle 13"/>
          <p:cNvSpPr/>
          <p:nvPr/>
        </p:nvSpPr>
        <p:spPr>
          <a:xfrm>
            <a:off x="7807325" y="1066800"/>
            <a:ext cx="422275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6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graphicFrame>
        <p:nvGraphicFramePr>
          <p:cNvPr id="4099" name="Object 3"/>
          <p:cNvGraphicFramePr/>
          <p:nvPr/>
        </p:nvGraphicFramePr>
        <p:xfrm>
          <a:off x="2209800" y="12192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5" imgW="381000" imgH="520700" progId="Equation.DSMT4">
                  <p:embed/>
                </p:oleObj>
              </mc:Choice>
              <mc:Fallback>
                <p:oleObj r:id="rId5" imgW="381000" imgH="520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219200"/>
                        <a:ext cx="381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>
          <a:xfrm>
            <a:off x="381000" y="2682875"/>
            <a:ext cx="6996113" cy="1482725"/>
            <a:chOff x="240" y="1690"/>
            <a:chExt cx="4407" cy="934"/>
          </a:xfrm>
        </p:grpSpPr>
        <p:sp>
          <p:nvSpPr>
            <p:cNvPr id="4113" name="Text Box 12"/>
            <p:cNvSpPr txBox="1"/>
            <p:nvPr/>
          </p:nvSpPr>
          <p:spPr>
            <a:xfrm>
              <a:off x="240" y="1690"/>
              <a:ext cx="4176" cy="9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200000"/>
                </a:lnSpc>
              </a:pP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因为   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200" b="1" i="1" baseline="50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200" b="1" baseline="500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+</a:t>
              </a:r>
              <a:r>
                <a:rPr lang="en-US" altLang="zh-CN" sz="2200" b="1" i="1" baseline="50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en-US" altLang="zh-CN" sz="2200" b="1" i="1" baseline="500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200" b="1" baseline="500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-1</a:t>
              </a: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与</a:t>
              </a: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r>
                <a:rPr lang="en-US" altLang="zh-CN" sz="2200" b="1" baseline="5000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是同类项，所以</a:t>
              </a:r>
            </a:p>
            <a:p>
              <a:pPr lvl="0" algn="ctr" eaLnBrk="1" hangingPunct="1">
                <a:lnSpc>
                  <a:spcPct val="200000"/>
                </a:lnSpc>
              </a:pP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得        所以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-</a:t>
              </a:r>
              <a:r>
                <a:rPr lang="en-US" altLang="zh-CN" sz="2200" b="1" i="1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 </a:t>
              </a: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2.</a:t>
              </a:r>
              <a:endPara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100" name="Object 4"/>
            <p:cNvGraphicFramePr/>
            <p:nvPr/>
          </p:nvGraphicFramePr>
          <p:xfrm>
            <a:off x="1440" y="1776"/>
            <a:ext cx="2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r:id="rId7" imgW="355600" imgH="494665" progId="Equation.DSMT4">
                    <p:embed/>
                  </p:oleObj>
                </mc:Choice>
                <mc:Fallback>
                  <p:oleObj r:id="rId7" imgW="355600" imgH="494665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40" y="1776"/>
                          <a:ext cx="224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/>
            <p:cNvGraphicFramePr/>
            <p:nvPr/>
          </p:nvGraphicFramePr>
          <p:xfrm>
            <a:off x="3984" y="1776"/>
            <a:ext cx="6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r:id="rId9" imgW="1040765" imgH="761365" progId="Equation.DSMT4">
                    <p:embed/>
                  </p:oleObj>
                </mc:Choice>
                <mc:Fallback>
                  <p:oleObj r:id="rId9" imgW="1040765" imgH="7613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84" y="1776"/>
                          <a:ext cx="663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/>
            <p:nvPr/>
          </p:nvGraphicFramePr>
          <p:xfrm>
            <a:off x="1860" y="2160"/>
            <a:ext cx="44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r:id="rId11" imgW="698500" imgH="736600" progId="Equation.DSMT4">
                    <p:embed/>
                  </p:oleObj>
                </mc:Choice>
                <mc:Fallback>
                  <p:oleObj r:id="rId11" imgW="698500" imgH="7366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60" y="2160"/>
                          <a:ext cx="444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7" name="Group 2"/>
          <p:cNvGrpSpPr/>
          <p:nvPr/>
        </p:nvGrpSpPr>
        <p:grpSpPr>
          <a:xfrm>
            <a:off x="228600" y="0"/>
            <a:ext cx="1752600" cy="1219200"/>
            <a:chOff x="288" y="0"/>
            <a:chExt cx="1104" cy="768"/>
          </a:xfrm>
        </p:grpSpPr>
        <p:sp>
          <p:nvSpPr>
            <p:cNvPr id="4109" name="Text Box 3"/>
            <p:cNvSpPr txBox="1"/>
            <p:nvPr/>
          </p:nvSpPr>
          <p:spPr>
            <a:xfrm>
              <a:off x="288" y="240"/>
              <a:ext cx="110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考 试题</a:t>
              </a:r>
              <a:endParaRPr lang="zh-CN" altLang="en-US" sz="26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110" name="Group 4"/>
            <p:cNvGrpSpPr/>
            <p:nvPr/>
          </p:nvGrpSpPr>
          <p:grpSpPr>
            <a:xfrm rot="-6658377">
              <a:off x="164" y="172"/>
              <a:ext cx="768" cy="423"/>
              <a:chOff x="816" y="1200"/>
              <a:chExt cx="960" cy="528"/>
            </a:xfrm>
          </p:grpSpPr>
          <p:sp>
            <p:nvSpPr>
              <p:cNvPr id="21" name="AutoShape 5"/>
              <p:cNvSpPr>
                <a:spLocks noChangeArrowheads="1"/>
              </p:cNvSpPr>
              <p:nvPr/>
            </p:nvSpPr>
            <p:spPr bwMode="auto">
              <a:xfrm rot="8465181">
                <a:off x="816" y="1200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AutoShape 6"/>
              <p:cNvSpPr>
                <a:spLocks noChangeArrowheads="1"/>
              </p:cNvSpPr>
              <p:nvPr/>
            </p:nvSpPr>
            <p:spPr bwMode="auto">
              <a:xfrm rot="-23771144">
                <a:off x="1060" y="1392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4108" name="Text Box 7"/>
          <p:cNvSpPr txBox="1"/>
          <p:nvPr/>
        </p:nvSpPr>
        <p:spPr>
          <a:xfrm>
            <a:off x="457200" y="1143000"/>
            <a:ext cx="4495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1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endParaRPr lang="en-US" altLang="zh-CN" sz="1800" b="1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348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AutoShape 3"/>
          <p:cNvSpPr/>
          <p:nvPr/>
        </p:nvSpPr>
        <p:spPr>
          <a:xfrm>
            <a:off x="762000" y="3276600"/>
            <a:ext cx="457200" cy="457200"/>
          </a:xfrm>
          <a:prstGeom prst="star8">
            <a:avLst>
              <a:gd name="adj" fmla="val 38250"/>
            </a:avLst>
          </a:prstGeom>
          <a:solidFill>
            <a:srgbClr val="CC99FF"/>
          </a:solidFill>
          <a:ln w="28575">
            <a:noFill/>
          </a:ln>
        </p:spPr>
        <p:txBody>
          <a:bodyPr wrap="none" anchor="ctr"/>
          <a:lstStyle/>
          <a:p>
            <a:pPr lvl="0" algn="ctr" eaLnBrk="1" hangingPunct="1">
              <a:lnSpc>
                <a:spcPct val="16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5128" name="Text Box 10"/>
          <p:cNvSpPr txBox="1"/>
          <p:nvPr/>
        </p:nvSpPr>
        <p:spPr>
          <a:xfrm>
            <a:off x="609600" y="1219200"/>
            <a:ext cx="815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10000"/>
              </a:lnSpc>
            </a:pP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代数式      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 baseline="5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与    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200" b="1" i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200" b="1" baseline="50000"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能合并同类项，求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200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200" b="1">
                <a:latin typeface="宋体" panose="02010600030101010101" pitchFamily="2" charset="-122"/>
                <a:ea typeface="宋体" panose="02010600030101010101" pitchFamily="2" charset="-122"/>
              </a:rPr>
              <a:t>|</a:t>
            </a:r>
            <a:r>
              <a:rPr lang="zh-CN" altLang="en-US" sz="2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200" b="1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5122" name="Object 2"/>
          <p:cNvGraphicFramePr/>
          <p:nvPr/>
        </p:nvGraphicFramePr>
        <p:xfrm>
          <a:off x="54610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3" imgW="127635" imgH="198755" progId="Equation.DSMT4">
                  <p:embed/>
                </p:oleObj>
              </mc:Choice>
              <mc:Fallback>
                <p:oleObj r:id="rId3" imgW="127635" imgH="19875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/>
          <p:nvPr/>
        </p:nvGrpSpPr>
        <p:grpSpPr>
          <a:xfrm>
            <a:off x="381000" y="2316163"/>
            <a:ext cx="1143000" cy="611187"/>
            <a:chOff x="240" y="2399"/>
            <a:chExt cx="720" cy="385"/>
          </a:xfrm>
        </p:grpSpPr>
        <p:sp>
          <p:nvSpPr>
            <p:cNvPr id="5139" name="AutoShape 14"/>
            <p:cNvSpPr/>
            <p:nvPr/>
          </p:nvSpPr>
          <p:spPr>
            <a:xfrm>
              <a:off x="384" y="2448"/>
              <a:ext cx="576" cy="336"/>
            </a:xfrm>
            <a:prstGeom prst="rightArrow">
              <a:avLst>
                <a:gd name="adj1" fmla="val 59370"/>
                <a:gd name="adj2" fmla="val 48214"/>
              </a:avLst>
            </a:prstGeom>
            <a:solidFill>
              <a:srgbClr val="CC99FF"/>
            </a:solidFill>
            <a:ln w="28575">
              <a:noFill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zh-CN" sz="22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5140" name="Rectangle 15" descr="小网格"/>
            <p:cNvSpPr/>
            <p:nvPr/>
          </p:nvSpPr>
          <p:spPr>
            <a:xfrm>
              <a:off x="240" y="2399"/>
              <a:ext cx="72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2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分析</a:t>
              </a:r>
            </a:p>
          </p:txBody>
        </p:sp>
      </p:grpSp>
      <p:sp>
        <p:nvSpPr>
          <p:cNvPr id="35856" name="Text Box 16"/>
          <p:cNvSpPr txBox="1"/>
          <p:nvPr/>
        </p:nvSpPr>
        <p:spPr>
          <a:xfrm>
            <a:off x="1524000" y="2133600"/>
            <a:ext cx="6781800" cy="1092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30000"/>
              </a:lnSpc>
            </a:pP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根据同类项的概念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5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 baseline="5000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 baseline="500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 baseline="5000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b="1" baseline="5000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指数相同，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b="1" baseline="5000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en-US" altLang="zh-CN" b="1" i="1" baseline="50000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1" baseline="50000"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的指数相同，于是就有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b="1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1=2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ea typeface="楷体_GB2312" pitchFamily="49" charset="-122"/>
              </a:rPr>
              <a:t>+1=4.</a:t>
            </a:r>
            <a:endParaRPr lang="en-US" altLang="zh-CN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123" name="Object 3"/>
          <p:cNvGraphicFramePr/>
          <p:nvPr/>
        </p:nvGraphicFramePr>
        <p:xfrm>
          <a:off x="2286000" y="1231900"/>
          <a:ext cx="38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5" imgW="381000" imgH="520700" progId="Equation.DSMT4">
                  <p:embed/>
                </p:oleObj>
              </mc:Choice>
              <mc:Fallback>
                <p:oleObj r:id="rId5" imgW="381000" imgH="520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231900"/>
                        <a:ext cx="3810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/>
          <p:nvPr/>
        </p:nvGraphicFramePr>
        <p:xfrm>
          <a:off x="3733800" y="1143000"/>
          <a:ext cx="203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7" imgW="203200" imgH="520065" progId="Equation.DSMT4">
                  <p:embed/>
                </p:oleObj>
              </mc:Choice>
              <mc:Fallback>
                <p:oleObj r:id="rId7" imgW="203200" imgH="5200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143000"/>
                        <a:ext cx="203200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2"/>
          <p:cNvGrpSpPr/>
          <p:nvPr/>
        </p:nvGrpSpPr>
        <p:grpSpPr>
          <a:xfrm>
            <a:off x="76200" y="2971800"/>
            <a:ext cx="6934200" cy="2933700"/>
            <a:chOff x="1008" y="1958"/>
            <a:chExt cx="4368" cy="1848"/>
          </a:xfrm>
        </p:grpSpPr>
        <p:sp>
          <p:nvSpPr>
            <p:cNvPr id="5138" name="Text Box 12"/>
            <p:cNvSpPr txBox="1"/>
            <p:nvPr/>
          </p:nvSpPr>
          <p:spPr>
            <a:xfrm>
              <a:off x="1008" y="1958"/>
              <a:ext cx="4368" cy="18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300000"/>
                </a:lnSpc>
              </a:pP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由题意可知，            </a:t>
              </a:r>
              <a:endParaRPr lang="en-US" altLang="zh-CN" sz="2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lvl="0" eaLnBrk="1" hangingPunct="1">
                <a:lnSpc>
                  <a:spcPct val="300000"/>
                </a:lnSpc>
              </a:pP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解得 </a:t>
              </a:r>
            </a:p>
            <a:p>
              <a:pPr lvl="0" eaLnBrk="1" hangingPunct="1">
                <a:lnSpc>
                  <a:spcPct val="300000"/>
                </a:lnSpc>
              </a:pPr>
              <a:r>
                <a:rPr lang="zh-CN" altLang="en-US" sz="22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       所以    </a:t>
              </a:r>
              <a:r>
                <a:rPr lang="en-US" altLang="zh-CN" sz="22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|2x-3y|=6.</a:t>
              </a:r>
            </a:p>
          </p:txBody>
        </p:sp>
        <p:graphicFrame>
          <p:nvGraphicFramePr>
            <p:cNvPr id="5125" name="Object 5"/>
            <p:cNvGraphicFramePr/>
            <p:nvPr/>
          </p:nvGraphicFramePr>
          <p:xfrm>
            <a:off x="3408" y="2102"/>
            <a:ext cx="65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r:id="rId9" imgW="1040765" imgH="711200" progId="Equation.DSMT4">
                    <p:embed/>
                  </p:oleObj>
                </mc:Choice>
                <mc:Fallback>
                  <p:oleObj r:id="rId9" imgW="1040765" imgH="7112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08" y="2102"/>
                          <a:ext cx="656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6"/>
            <p:cNvGraphicFramePr/>
            <p:nvPr/>
          </p:nvGraphicFramePr>
          <p:xfrm>
            <a:off x="3328" y="2834"/>
            <a:ext cx="512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r:id="rId11" imgW="736600" imgH="965200" progId="Equation.DSMT4">
                    <p:embed/>
                  </p:oleObj>
                </mc:Choice>
                <mc:Fallback>
                  <p:oleObj r:id="rId11" imgW="736600" imgH="965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28" y="2834"/>
                          <a:ext cx="512" cy="5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32" name="Group 2"/>
          <p:cNvGrpSpPr/>
          <p:nvPr/>
        </p:nvGrpSpPr>
        <p:grpSpPr>
          <a:xfrm>
            <a:off x="228600" y="0"/>
            <a:ext cx="1752600" cy="1219200"/>
            <a:chOff x="288" y="0"/>
            <a:chExt cx="1104" cy="768"/>
          </a:xfrm>
        </p:grpSpPr>
        <p:sp>
          <p:nvSpPr>
            <p:cNvPr id="5134" name="Text Box 3"/>
            <p:cNvSpPr txBox="1"/>
            <p:nvPr/>
          </p:nvSpPr>
          <p:spPr>
            <a:xfrm>
              <a:off x="288" y="240"/>
              <a:ext cx="1104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</a:pPr>
              <a:r>
                <a:rPr lang="zh-CN" altLang="en-US" sz="2600" b="1" dirty="0">
                  <a:solidFill>
                    <a:srgbClr val="00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考 试题</a:t>
              </a:r>
              <a:endParaRPr lang="zh-CN" altLang="en-US" sz="2600" b="1" dirty="0">
                <a:solidFill>
                  <a:srgbClr val="000066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5135" name="Group 4"/>
            <p:cNvGrpSpPr/>
            <p:nvPr/>
          </p:nvGrpSpPr>
          <p:grpSpPr>
            <a:xfrm rot="-6658377">
              <a:off x="164" y="172"/>
              <a:ext cx="768" cy="423"/>
              <a:chOff x="816" y="1200"/>
              <a:chExt cx="960" cy="528"/>
            </a:xfrm>
          </p:grpSpPr>
          <p:sp>
            <p:nvSpPr>
              <p:cNvPr id="25" name="AutoShape 5"/>
              <p:cNvSpPr>
                <a:spLocks noChangeArrowheads="1"/>
              </p:cNvSpPr>
              <p:nvPr/>
            </p:nvSpPr>
            <p:spPr bwMode="auto">
              <a:xfrm rot="8465181">
                <a:off x="816" y="1200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AutoShape 6"/>
              <p:cNvSpPr>
                <a:spLocks noChangeArrowheads="1"/>
              </p:cNvSpPr>
              <p:nvPr/>
            </p:nvSpPr>
            <p:spPr bwMode="auto">
              <a:xfrm rot="-23771144">
                <a:off x="1060" y="1392"/>
                <a:ext cx="720" cy="336"/>
              </a:xfrm>
              <a:prstGeom prst="curvedUpArrow">
                <a:avLst>
                  <a:gd name="adj1" fmla="val 1270"/>
                  <a:gd name="adj2" fmla="val 44127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sp>
        <p:nvSpPr>
          <p:cNvPr id="5133" name="Text Box 7"/>
          <p:cNvSpPr txBox="1"/>
          <p:nvPr/>
        </p:nvSpPr>
        <p:spPr>
          <a:xfrm>
            <a:off x="457200" y="1143000"/>
            <a:ext cx="44958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26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1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endParaRPr lang="en-US" altLang="zh-CN" sz="1800" b="1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  <p:bldP spid="358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 descr="小网格"/>
          <p:cNvSpPr/>
          <p:nvPr/>
        </p:nvSpPr>
        <p:spPr>
          <a:xfrm>
            <a:off x="2808605" y="2829560"/>
            <a:ext cx="33147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342900" lvl="0" indent="-342900" algn="ctr" eaLnBrk="1" hangingPunct="1"/>
            <a:r>
              <a:rPr lang="zh-CN" altLang="en-US" sz="54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     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16330" y="1350010"/>
            <a:ext cx="6269355" cy="1066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/>
              <a:t>作业布置：</a:t>
            </a:r>
            <a:r>
              <a:rPr lang="en-US" altLang="zh-CN" sz="3200" b="1"/>
              <a:t>1</a:t>
            </a:r>
            <a:r>
              <a:rPr lang="zh-CN" altLang="en-US" sz="3200" b="1"/>
              <a:t>，教材课后作业</a:t>
            </a:r>
          </a:p>
          <a:p>
            <a:r>
              <a:rPr lang="zh-CN" altLang="en-US" sz="3200" b="1"/>
              <a:t>                    </a:t>
            </a:r>
            <a:r>
              <a:rPr lang="en-US" altLang="zh-CN" sz="3200" b="1"/>
              <a:t>2</a:t>
            </a:r>
            <a:r>
              <a:rPr lang="zh-CN" altLang="en-US" sz="3200" b="1"/>
              <a:t>，本节全品课时作业</a:t>
            </a:r>
          </a:p>
        </p:txBody>
      </p: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25"/>
          <p:cNvGrpSpPr/>
          <p:nvPr/>
        </p:nvGrpSpPr>
        <p:grpSpPr>
          <a:xfrm>
            <a:off x="228600" y="228600"/>
            <a:ext cx="1998663" cy="893763"/>
            <a:chOff x="96" y="336"/>
            <a:chExt cx="1259" cy="563"/>
          </a:xfrm>
        </p:grpSpPr>
        <p:grpSp>
          <p:nvGrpSpPr>
            <p:cNvPr id="11269" name="Group 26"/>
            <p:cNvGrpSpPr/>
            <p:nvPr/>
          </p:nvGrpSpPr>
          <p:grpSpPr>
            <a:xfrm>
              <a:off x="96" y="336"/>
              <a:ext cx="879" cy="563"/>
              <a:chOff x="96" y="346"/>
              <a:chExt cx="1088" cy="697"/>
            </a:xfrm>
          </p:grpSpPr>
          <p:sp>
            <p:nvSpPr>
              <p:cNvPr id="15387" name="Oval 27"/>
              <p:cNvSpPr>
                <a:spLocks noChangeArrowheads="1"/>
              </p:cNvSpPr>
              <p:nvPr/>
            </p:nvSpPr>
            <p:spPr bwMode="auto">
              <a:xfrm>
                <a:off x="96" y="816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6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500" b="0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11272" name="Picture 28" descr="MCj04348590000[1]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4" y="346"/>
                <a:ext cx="636" cy="63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11270" name="Text Box 29"/>
            <p:cNvSpPr txBox="1"/>
            <p:nvPr/>
          </p:nvSpPr>
          <p:spPr>
            <a:xfrm>
              <a:off x="431" y="572"/>
              <a:ext cx="92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800" b="1" dirty="0">
                  <a:latin typeface="Arial" panose="020B0604020202020204" pitchFamily="34" charset="0"/>
                  <a:ea typeface="黑体" panose="02010609060101010101" pitchFamily="49" charset="-122"/>
                </a:rPr>
                <a:t>动脑筋</a:t>
              </a:r>
            </a:p>
          </p:txBody>
        </p:sp>
      </p:grpSp>
      <p:pic>
        <p:nvPicPr>
          <p:cNvPr id="11275" name="图片 11274" descr="●七年级上-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048000"/>
            <a:ext cx="4572000" cy="2190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78" name="组合 11277"/>
          <p:cNvGrpSpPr/>
          <p:nvPr/>
        </p:nvGrpSpPr>
        <p:grpSpPr>
          <a:xfrm>
            <a:off x="762000" y="1371600"/>
            <a:ext cx="7620000" cy="1028700"/>
            <a:chOff x="480" y="768"/>
            <a:chExt cx="4800" cy="648"/>
          </a:xfrm>
        </p:grpSpPr>
        <p:sp>
          <p:nvSpPr>
            <p:cNvPr id="11276" name="矩形 11275"/>
            <p:cNvSpPr/>
            <p:nvPr/>
          </p:nvSpPr>
          <p:spPr>
            <a:xfrm>
              <a:off x="480" y="768"/>
              <a:ext cx="4800" cy="634"/>
            </a:xfrm>
            <a:prstGeom prst="rect">
              <a:avLst/>
            </a:prstGeom>
            <a:noFill/>
            <a:ln w="9525">
              <a:noFill/>
            </a:ln>
            <a:effectLst>
              <a:prstShdw prst="shdw17" dist="17961" dir="2699999">
                <a:schemeClr val="accent1">
                  <a:gamma/>
                  <a:shade val="60000"/>
                  <a:invGamma/>
                </a:schemeClr>
              </a:prstShdw>
            </a:effectLst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20000"/>
                </a:lnSpc>
              </a:pP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如图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2-4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在一块长为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宽为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草地中间，挖了一个面积为</a:t>
              </a:r>
              <a:r>
                <a:rPr lang="en-US" altLang="zh-CN" b="1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的水池后，剩余草地的面积是多少</a:t>
              </a:r>
              <a:r>
                <a:rPr lang="zh-CN" altLang="en-US" b="1" dirty="0">
                  <a:latin typeface="宋体" panose="02010600030101010101" pitchFamily="2" charset="-122"/>
                  <a:ea typeface="宋体" panose="02010600030101010101" pitchFamily="2" charset="-122"/>
                </a:rPr>
                <a:t>？</a:t>
              </a:r>
            </a:p>
          </p:txBody>
        </p:sp>
        <p:graphicFrame>
          <p:nvGraphicFramePr>
            <p:cNvPr id="11277" name="对象 11276"/>
            <p:cNvGraphicFramePr/>
            <p:nvPr/>
          </p:nvGraphicFramePr>
          <p:xfrm>
            <a:off x="1584" y="1056"/>
            <a:ext cx="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r:id="rId5" imgW="571500" imgH="571500" progId="Equation.DSMT4">
                    <p:embed/>
                  </p:oleObj>
                </mc:Choice>
                <mc:Fallback>
                  <p:oleObj r:id="rId5" imgW="571500" imgH="5715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84" y="1056"/>
                          <a:ext cx="36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5" name="对象 12304"/>
          <p:cNvGraphicFramePr/>
          <p:nvPr/>
        </p:nvGraphicFramePr>
        <p:xfrm>
          <a:off x="759778" y="2546033"/>
          <a:ext cx="2900045" cy="502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7" imgW="1244600" imgH="215900" progId="Equation.DSMT4">
                  <p:embed/>
                </p:oleObj>
              </mc:Choice>
              <mc:Fallback>
                <p:oleObj r:id="rId7" imgW="1244600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778" y="2546033"/>
                        <a:ext cx="2900045" cy="502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对象 12305"/>
          <p:cNvGraphicFramePr/>
          <p:nvPr/>
        </p:nvGraphicFramePr>
        <p:xfrm>
          <a:off x="760730" y="2858135"/>
          <a:ext cx="2971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9" imgW="1218565" imgH="393700" progId="Equation.DSMT4">
                  <p:embed/>
                </p:oleObj>
              </mc:Choice>
              <mc:Fallback>
                <p:oleObj r:id="rId9" imgW="1218565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30" y="2858135"/>
                        <a:ext cx="297180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对象 12306"/>
          <p:cNvGraphicFramePr/>
          <p:nvPr/>
        </p:nvGraphicFramePr>
        <p:xfrm>
          <a:off x="-10795" y="3614420"/>
          <a:ext cx="42672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11" imgW="1790065" imgH="393700" progId="Equation.DSMT4">
                  <p:embed/>
                </p:oleObj>
              </mc:Choice>
              <mc:Fallback>
                <p:oleObj r:id="rId11" imgW="1790065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10795" y="3614420"/>
                        <a:ext cx="4267200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本框 38"/>
          <p:cNvSpPr txBox="1"/>
          <p:nvPr/>
        </p:nvSpPr>
        <p:spPr>
          <a:xfrm>
            <a:off x="228600" y="4552950"/>
            <a:ext cx="4999990" cy="472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如果把</a:t>
            </a:r>
            <a:r>
              <a:rPr lang="en-US" altLang="zh-CN">
                <a:solidFill>
                  <a:srgbClr val="FF0000"/>
                </a:solidFill>
              </a:rPr>
              <a:t>xy</a:t>
            </a:r>
            <a:r>
              <a:rPr lang="zh-CN" altLang="en-US"/>
              <a:t>类比为苹果，一个整体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760730" y="5350510"/>
            <a:ext cx="4657090" cy="499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ym typeface="+mn-ea"/>
              </a:rPr>
              <a:t>xy</a:t>
            </a:r>
            <a:r>
              <a:rPr lang="en-US" altLang="zh-CN"/>
              <a:t>-    xy=     xy   </a:t>
            </a:r>
            <a:r>
              <a:rPr lang="zh-CN" altLang="en-US" b="1">
                <a:latin typeface="微软雅黑" panose="020B0503020204020204" charset="-122"/>
                <a:ea typeface="微软雅黑" panose="020B0503020204020204" charset="-122"/>
              </a:rPr>
              <a:t>可以合并为一项</a:t>
            </a:r>
            <a:r>
              <a:rPr lang="en-US" altLang="zh-CN"/>
              <a:t>  </a:t>
            </a:r>
          </a:p>
        </p:txBody>
      </p:sp>
      <p:graphicFrame>
        <p:nvGraphicFramePr>
          <p:cNvPr id="41" name="对象 4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44930" y="5206365"/>
          <a:ext cx="27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13" imgW="139700" imgH="393700" progId="Equation.KSEE3">
                  <p:embed/>
                </p:oleObj>
              </mc:Choice>
              <mc:Fallback>
                <p:oleObj r:id="rId13" imgW="139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4930" y="5206365"/>
                        <a:ext cx="279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8040" y="5216525"/>
          <a:ext cx="297180" cy="767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15" imgW="152400" imgH="393700" progId="Equation.KSEE3">
                  <p:embed/>
                </p:oleObj>
              </mc:Choice>
              <mc:Fallback>
                <p:oleObj r:id="rId15" imgW="1524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98040" y="5216525"/>
                        <a:ext cx="297180" cy="767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3"/>
          <p:cNvGrpSpPr/>
          <p:nvPr/>
        </p:nvGrpSpPr>
        <p:grpSpPr>
          <a:xfrm>
            <a:off x="152400" y="76200"/>
            <a:ext cx="2160588" cy="960438"/>
            <a:chOff x="930" y="754"/>
            <a:chExt cx="1451" cy="791"/>
          </a:xfrm>
        </p:grpSpPr>
        <p:sp>
          <p:nvSpPr>
            <p:cNvPr id="39940" name="Oval 4"/>
            <p:cNvSpPr>
              <a:spLocks noChangeArrowheads="1"/>
            </p:cNvSpPr>
            <p:nvPr/>
          </p:nvSpPr>
          <p:spPr bwMode="auto">
            <a:xfrm>
              <a:off x="945" y="1298"/>
              <a:ext cx="1090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2302" name="Picture 5" descr="MCj03788670000[1]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30" y="754"/>
              <a:ext cx="555" cy="7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303" name="Text Box 6"/>
            <p:cNvSpPr txBox="1"/>
            <p:nvPr/>
          </p:nvSpPr>
          <p:spPr>
            <a:xfrm>
              <a:off x="1445" y="1117"/>
              <a:ext cx="936" cy="4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2800" b="1" dirty="0">
                  <a:latin typeface="Arial" panose="020B0604020202020204" pitchFamily="34" charset="0"/>
                  <a:ea typeface="黑体" panose="02010609060101010101" pitchFamily="49" charset="-122"/>
                </a:rPr>
                <a:t>做一做</a:t>
              </a:r>
            </a:p>
          </p:txBody>
        </p:sp>
      </p:grpSp>
      <p:sp>
        <p:nvSpPr>
          <p:cNvPr id="16" name="Text Box 138"/>
          <p:cNvSpPr txBox="1"/>
          <p:nvPr/>
        </p:nvSpPr>
        <p:spPr>
          <a:xfrm>
            <a:off x="647700" y="1389380"/>
            <a:ext cx="7893050" cy="880241"/>
          </a:xfrm>
          <a:prstGeom prst="rect">
            <a:avLst/>
          </a:prstGeom>
          <a:noFill/>
          <a:ln w="12700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再如多项式：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5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a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 +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3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a,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　 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4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mn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+3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mn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隶书" pitchFamily="49" charset="-122"/>
              </a:rPr>
              <a:t>2</a:t>
            </a:r>
            <a:r>
              <a:rPr lang="zh-CN" altLang="en-US" sz="3200" b="1" baseline="30000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　</a:t>
            </a:r>
            <a:r>
              <a:rPr lang="zh-CN" altLang="en-US" sz="3200" b="1" dirty="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呢？ 　　　　　　　　　　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67765" y="2814320"/>
            <a:ext cx="187706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/>
              <a:t>5a+3a=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122930" y="2754630"/>
            <a:ext cx="1068070" cy="822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/>
              <a:t>8a</a:t>
            </a:r>
            <a:endParaRPr lang="en-US" altLang="zh-CN" sz="4800" u="heavy"/>
          </a:p>
        </p:txBody>
      </p:sp>
      <p:sp>
        <p:nvSpPr>
          <p:cNvPr id="4" name="文本框 3"/>
          <p:cNvSpPr txBox="1"/>
          <p:nvPr/>
        </p:nvSpPr>
        <p:spPr>
          <a:xfrm>
            <a:off x="1240155" y="4107180"/>
            <a:ext cx="3809365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solidFill>
                  <a:schemeClr val="tx1"/>
                </a:solidFill>
                <a:uFillTx/>
              </a:rPr>
              <a:t>-4mn</a:t>
            </a:r>
            <a:r>
              <a:rPr lang="en-US" altLang="zh-CN" sz="4000" baseline="30000">
                <a:solidFill>
                  <a:schemeClr val="tx1"/>
                </a:solidFill>
                <a:uFillTx/>
              </a:rPr>
              <a:t>2 </a:t>
            </a:r>
            <a:r>
              <a:rPr lang="en-US" altLang="zh-CN" sz="4000">
                <a:solidFill>
                  <a:schemeClr val="tx1"/>
                </a:solidFill>
                <a:uFillTx/>
              </a:rPr>
              <a:t>+ 3mn</a:t>
            </a:r>
            <a:r>
              <a:rPr lang="en-US" altLang="zh-CN" sz="4000" baseline="30000">
                <a:solidFill>
                  <a:schemeClr val="tx1"/>
                </a:solidFill>
                <a:uFillTx/>
              </a:rPr>
              <a:t>2  </a:t>
            </a:r>
            <a:r>
              <a:rPr lang="en-US" altLang="zh-CN" sz="4000">
                <a:solidFill>
                  <a:schemeClr val="tx1"/>
                </a:solidFill>
                <a:uFillTx/>
              </a:rPr>
              <a:t> =</a:t>
            </a:r>
            <a:endParaRPr lang="en-US" altLang="zh-CN" sz="4000" baseline="30000">
              <a:solidFill>
                <a:schemeClr val="tx1"/>
              </a:solidFill>
              <a:uFillTx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49520" y="4107180"/>
            <a:ext cx="1508760" cy="701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/>
              <a:t>-</a:t>
            </a:r>
            <a:r>
              <a:rPr lang="en-US" altLang="zh-CN" sz="4000">
                <a:uFillTx/>
                <a:sym typeface="+mn-ea"/>
              </a:rPr>
              <a:t>mn</a:t>
            </a:r>
            <a:r>
              <a:rPr lang="en-US" altLang="zh-CN" sz="4000" baseline="30000">
                <a:uFillTx/>
                <a:sym typeface="+mn-ea"/>
              </a:rPr>
              <a:t>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/>
          <p:nvPr/>
        </p:nvGrpSpPr>
        <p:grpSpPr>
          <a:xfrm>
            <a:off x="0" y="0"/>
            <a:ext cx="2162175" cy="1011238"/>
            <a:chOff x="226" y="346"/>
            <a:chExt cx="1362" cy="637"/>
          </a:xfrm>
        </p:grpSpPr>
        <p:sp>
          <p:nvSpPr>
            <p:cNvPr id="40964" name="Oval 4"/>
            <p:cNvSpPr>
              <a:spLocks noChangeArrowheads="1"/>
            </p:cNvSpPr>
            <p:nvPr/>
          </p:nvSpPr>
          <p:spPr bwMode="auto">
            <a:xfrm>
              <a:off x="506" y="791"/>
              <a:ext cx="1037" cy="192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3324" name="Picture 5" descr="MCj02810300000[1]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" y="346"/>
              <a:ext cx="726" cy="6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25" name="Text Box 6"/>
            <p:cNvSpPr txBox="1"/>
            <p:nvPr/>
          </p:nvSpPr>
          <p:spPr>
            <a:xfrm>
              <a:off x="938" y="561"/>
              <a:ext cx="65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b="1" dirty="0">
                  <a:latin typeface="Arial" panose="020B0604020202020204" pitchFamily="34" charset="0"/>
                  <a:ea typeface="黑体" panose="02010609060101010101" pitchFamily="49" charset="-122"/>
                </a:rPr>
                <a:t>探究</a:t>
              </a:r>
            </a:p>
          </p:txBody>
        </p:sp>
      </p:grpSp>
      <p:grpSp>
        <p:nvGrpSpPr>
          <p:cNvPr id="13329" name="组合 13328"/>
          <p:cNvGrpSpPr/>
          <p:nvPr/>
        </p:nvGrpSpPr>
        <p:grpSpPr>
          <a:xfrm>
            <a:off x="1298575" y="3886200"/>
            <a:ext cx="1676400" cy="1600200"/>
            <a:chOff x="818" y="2448"/>
            <a:chExt cx="1056" cy="1008"/>
          </a:xfrm>
        </p:grpSpPr>
        <p:sp>
          <p:nvSpPr>
            <p:cNvPr id="13319" name="Text Box 15"/>
            <p:cNvSpPr txBox="1"/>
            <p:nvPr/>
          </p:nvSpPr>
          <p:spPr>
            <a:xfrm>
              <a:off x="818" y="2584"/>
              <a:ext cx="1056" cy="4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特点：</a:t>
              </a:r>
            </a:p>
          </p:txBody>
        </p:sp>
        <p:sp>
          <p:nvSpPr>
            <p:cNvPr id="13" name="AutoShape 16"/>
            <p:cNvSpPr/>
            <p:nvPr/>
          </p:nvSpPr>
          <p:spPr bwMode="auto">
            <a:xfrm>
              <a:off x="1680" y="2448"/>
              <a:ext cx="98" cy="1008"/>
            </a:xfrm>
            <a:prstGeom prst="leftBrace">
              <a:avLst>
                <a:gd name="adj1" fmla="val 73469"/>
                <a:gd name="adj2" fmla="val 48065"/>
              </a:avLst>
            </a:prstGeom>
            <a:noFill/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endParaRPr>
            </a:p>
          </p:txBody>
        </p:sp>
      </p:grpSp>
      <p:sp>
        <p:nvSpPr>
          <p:cNvPr id="14" name="Text Box 17"/>
          <p:cNvSpPr txBox="1"/>
          <p:nvPr/>
        </p:nvSpPr>
        <p:spPr>
          <a:xfrm>
            <a:off x="2971800" y="3546475"/>
            <a:ext cx="3352800" cy="7096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所含字母相同</a:t>
            </a:r>
            <a:r>
              <a:rPr lang="en-US" altLang="zh-CN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Text Box 18"/>
          <p:cNvSpPr txBox="1"/>
          <p:nvPr/>
        </p:nvSpPr>
        <p:spPr>
          <a:xfrm>
            <a:off x="2971800" y="4648200"/>
            <a:ext cx="5943600" cy="7096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相同字母的指数分别相同</a:t>
            </a:r>
            <a:r>
              <a:rPr lang="en-US" altLang="zh-CN" sz="2800" b="1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3328" name="组合 13327"/>
          <p:cNvGrpSpPr/>
          <p:nvPr/>
        </p:nvGrpSpPr>
        <p:grpSpPr>
          <a:xfrm>
            <a:off x="914400" y="1219200"/>
            <a:ext cx="7772400" cy="2111375"/>
            <a:chOff x="576" y="912"/>
            <a:chExt cx="4896" cy="1330"/>
          </a:xfrm>
        </p:grpSpPr>
        <p:sp>
          <p:nvSpPr>
            <p:cNvPr id="13321" name="Text Box 20"/>
            <p:cNvSpPr txBox="1"/>
            <p:nvPr/>
          </p:nvSpPr>
          <p:spPr>
            <a:xfrm>
              <a:off x="576" y="912"/>
              <a:ext cx="4896" cy="1330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ts val="5300"/>
                </a:lnSpc>
              </a:pPr>
              <a:r>
                <a:rPr lang="zh-CN" altLang="en-US" sz="3200" b="1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              、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5</a:t>
              </a:r>
              <a:r>
                <a:rPr lang="en-US" altLang="zh-CN" sz="3200" b="1" i="1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a</a:t>
              </a:r>
              <a:r>
                <a:rPr lang="en-US" altLang="zh-CN" sz="3200" b="1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 + 3</a:t>
              </a:r>
              <a:r>
                <a:rPr lang="en-US" altLang="zh-CN" sz="3200" b="1" i="1">
                  <a:solidFill>
                    <a:srgbClr val="CC0000"/>
                  </a:solidFill>
                  <a:latin typeface="Times New Roman" panose="02020603050405020304" pitchFamily="18" charset="0"/>
                  <a:ea typeface="隶书" pitchFamily="49" charset="-122"/>
                </a:rPr>
                <a:t>a </a:t>
              </a:r>
              <a:r>
                <a:rPr lang="zh-CN" altLang="en-US" sz="3200" b="1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和</a:t>
              </a:r>
              <a:r>
                <a:rPr lang="en-US" altLang="zh-CN" sz="3200" b="1">
                  <a:solidFill>
                    <a:srgbClr val="00B05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3200" b="1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4</a:t>
              </a:r>
              <a:r>
                <a:rPr lang="en-US" altLang="zh-CN" sz="3200" b="1" i="1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mn</a:t>
              </a:r>
              <a:r>
                <a:rPr lang="en-US" altLang="zh-CN" sz="3200" b="1" baseline="30000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2 </a:t>
              </a:r>
              <a:r>
                <a:rPr lang="en-US" altLang="zh-CN" sz="3200" b="1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+ 3</a:t>
              </a:r>
              <a:r>
                <a:rPr lang="en-US" altLang="zh-CN" sz="3200" b="1" i="1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mn</a:t>
              </a:r>
              <a:r>
                <a:rPr lang="en-US" altLang="zh-CN" sz="3200" b="1" baseline="30000">
                  <a:solidFill>
                    <a:srgbClr val="00B050"/>
                  </a:solidFill>
                  <a:latin typeface="Times New Roman" panose="02020603050405020304" pitchFamily="18" charset="0"/>
                  <a:ea typeface="隶书" pitchFamily="49" charset="-122"/>
                </a:rPr>
                <a:t>2</a:t>
              </a:r>
              <a:r>
                <a:rPr lang="zh-CN" altLang="en-US" sz="3200" b="1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这些多项式中的项，都可以合并成一项 </a:t>
              </a:r>
              <a:r>
                <a:rPr lang="en-US" altLang="zh-CN" sz="3200" b="1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.</a:t>
              </a:r>
              <a:r>
                <a:rPr lang="zh-CN" altLang="en-US" sz="3200" b="1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你能发现这些能合并的项有什么</a:t>
              </a:r>
              <a:r>
                <a:rPr lang="zh-CN" altLang="en-US" sz="3200" b="1" dirty="0">
                  <a:solidFill>
                    <a:srgbClr val="FF0000"/>
                  </a:solidFill>
                  <a:latin typeface="隶书" pitchFamily="49" charset="-122"/>
                  <a:ea typeface="隶书" pitchFamily="49" charset="-122"/>
                </a:rPr>
                <a:t>特点</a:t>
              </a:r>
              <a:r>
                <a:rPr lang="zh-CN" altLang="en-US" sz="3200" b="1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吗？</a:t>
              </a:r>
              <a:r>
                <a:rPr lang="zh-CN" altLang="en-US" sz="3200" b="1" baseline="30000" dirty="0">
                  <a:solidFill>
                    <a:schemeClr val="accent1"/>
                  </a:solidFill>
                  <a:latin typeface="隶书" pitchFamily="49" charset="-122"/>
                  <a:ea typeface="隶书" pitchFamily="49" charset="-122"/>
                </a:rPr>
                <a:t> </a:t>
              </a:r>
            </a:p>
          </p:txBody>
        </p:sp>
        <p:graphicFrame>
          <p:nvGraphicFramePr>
            <p:cNvPr id="13327" name="对象 13326"/>
            <p:cNvGraphicFramePr/>
            <p:nvPr/>
          </p:nvGraphicFramePr>
          <p:xfrm>
            <a:off x="726" y="912"/>
            <a:ext cx="864" cy="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r:id="rId5" imgW="584200" imgH="393700" progId="Equation.DSMT4">
                    <p:embed/>
                  </p:oleObj>
                </mc:Choice>
                <mc:Fallback>
                  <p:oleObj r:id="rId5" imgW="584200" imgH="3937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6" y="912"/>
                          <a:ext cx="864" cy="5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水滴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19"/>
          <p:cNvGrpSpPr/>
          <p:nvPr/>
        </p:nvGrpSpPr>
        <p:grpSpPr>
          <a:xfrm>
            <a:off x="228600" y="152400"/>
            <a:ext cx="2133600" cy="1206500"/>
            <a:chOff x="930" y="822"/>
            <a:chExt cx="1502" cy="849"/>
          </a:xfrm>
        </p:grpSpPr>
        <p:sp>
          <p:nvSpPr>
            <p:cNvPr id="20500" name="Oval 20"/>
            <p:cNvSpPr>
              <a:spLocks noChangeArrowheads="1"/>
            </p:cNvSpPr>
            <p:nvPr/>
          </p:nvSpPr>
          <p:spPr bwMode="auto">
            <a:xfrm>
              <a:off x="1048" y="1417"/>
              <a:ext cx="947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2" name="Text Box 21"/>
            <p:cNvSpPr txBox="1"/>
            <p:nvPr/>
          </p:nvSpPr>
          <p:spPr>
            <a:xfrm>
              <a:off x="1451" y="1259"/>
              <a:ext cx="981" cy="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/>
              <a:r>
                <a:rPr lang="zh-CN" altLang="en-US" sz="3200" b="1" dirty="0">
                  <a:latin typeface="Arial" panose="020B0604020202020204" pitchFamily="34" charset="0"/>
                  <a:ea typeface="黑体" panose="02010609060101010101" pitchFamily="49" charset="-122"/>
                </a:rPr>
                <a:t>结论</a:t>
              </a:r>
              <a:r>
                <a:rPr lang="en-US" altLang="zh-CN" sz="3200" b="1">
                  <a:latin typeface="Arial" panose="020B0604020202020204" pitchFamily="34" charset="0"/>
                  <a:ea typeface="黑体" panose="02010609060101010101" pitchFamily="49" charset="-122"/>
                </a:rPr>
                <a:t>1</a:t>
              </a:r>
              <a:endParaRPr lang="zh-CN" altLang="en-US" sz="3200" b="1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1033" name="Picture 22" descr="MCj04382490000[1]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0" y="822"/>
              <a:ext cx="743" cy="68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38" name="组合 1037"/>
          <p:cNvGrpSpPr/>
          <p:nvPr/>
        </p:nvGrpSpPr>
        <p:grpSpPr>
          <a:xfrm>
            <a:off x="609600" y="1981200"/>
            <a:ext cx="7924800" cy="2230438"/>
            <a:chOff x="384" y="1392"/>
            <a:chExt cx="4992" cy="1405"/>
          </a:xfrm>
        </p:grpSpPr>
        <p:sp>
          <p:nvSpPr>
            <p:cNvPr id="20507" name="Text Box 27"/>
            <p:cNvSpPr txBox="1">
              <a:spLocks noChangeArrowheads="1"/>
            </p:cNvSpPr>
            <p:nvPr/>
          </p:nvSpPr>
          <p:spPr bwMode="auto">
            <a:xfrm>
              <a:off x="384" y="1449"/>
              <a:ext cx="4992" cy="134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CCFF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anchor="ctr" anchorCtr="1">
              <a:spAutoFit/>
            </a:bodyPr>
            <a:lstStyle/>
            <a:p>
              <a:pPr lvl="0" eaLnBrk="1" hangingPunct="1">
                <a:lnSpc>
                  <a:spcPct val="160000"/>
                </a:lnSpc>
              </a:pP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像多项式中         的项 </a:t>
              </a:r>
              <a:r>
                <a:rPr lang="en-US" altLang="zh-CN" sz="2800" b="1" i="1" err="1">
                  <a:ea typeface="黑体" panose="02010609060101010101" pitchFamily="49" charset="-122"/>
                </a:rPr>
                <a:t>xy</a:t>
              </a:r>
              <a:r>
                <a:rPr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       这样，它们含有的字母相同，并且相同字母的指数也分别相同，称它们为</a:t>
              </a:r>
              <a:r>
                <a:rPr lang="zh-CN" altLang="en-US" sz="2800" b="1" dirty="0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同类项</a:t>
              </a:r>
              <a:r>
                <a:rPr lang="en-US" altLang="zh-CN" sz="2800" b="1">
                  <a:solidFill>
                    <a:schemeClr val="hlink"/>
                  </a:solidFill>
                  <a:ea typeface="黑体" panose="02010609060101010101" pitchFamily="49" charset="-122"/>
                </a:rPr>
                <a:t>.</a:t>
              </a:r>
              <a:endParaRPr lang="zh-CN" altLang="zh-CN" sz="2600" dirty="0"/>
            </a:p>
          </p:txBody>
        </p:sp>
        <p:grpSp>
          <p:nvGrpSpPr>
            <p:cNvPr id="1037" name="组合 1036"/>
            <p:cNvGrpSpPr/>
            <p:nvPr/>
          </p:nvGrpSpPr>
          <p:grpSpPr>
            <a:xfrm>
              <a:off x="2160" y="1392"/>
              <a:ext cx="2592" cy="662"/>
              <a:chOff x="2160" y="1392"/>
              <a:chExt cx="2592" cy="662"/>
            </a:xfrm>
          </p:grpSpPr>
          <p:graphicFrame>
            <p:nvGraphicFramePr>
              <p:cNvPr id="1035" name="对象 1034"/>
              <p:cNvGraphicFramePr/>
              <p:nvPr/>
            </p:nvGraphicFramePr>
            <p:xfrm>
              <a:off x="2160" y="1440"/>
              <a:ext cx="912" cy="6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" r:id="rId4" imgW="584200" imgH="393700" progId="Equation.DSMT4">
                      <p:embed/>
                    </p:oleObj>
                  </mc:Choice>
                  <mc:Fallback>
                    <p:oleObj r:id="rId4" imgW="584200" imgH="3937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160" y="1440"/>
                            <a:ext cx="912" cy="61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6" name="对象 1035"/>
              <p:cNvGraphicFramePr/>
              <p:nvPr/>
            </p:nvGraphicFramePr>
            <p:xfrm>
              <a:off x="4080" y="1392"/>
              <a:ext cx="672" cy="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4" r:id="rId6" imgW="405765" imgH="393065" progId="Equation.DSMT4">
                      <p:embed/>
                    </p:oleObj>
                  </mc:Choice>
                  <mc:Fallback>
                    <p:oleObj r:id="rId6" imgW="405765" imgH="393065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080" y="1392"/>
                            <a:ext cx="672" cy="6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/>
          <p:nvPr/>
        </p:nvGrpSpPr>
        <p:grpSpPr>
          <a:xfrm>
            <a:off x="228600" y="228600"/>
            <a:ext cx="2116138" cy="723900"/>
            <a:chOff x="68" y="572"/>
            <a:chExt cx="1333" cy="456"/>
          </a:xfrm>
        </p:grpSpPr>
        <p:sp>
          <p:nvSpPr>
            <p:cNvPr id="19459" name="Oval 3"/>
            <p:cNvSpPr>
              <a:spLocks noChangeArrowheads="1"/>
            </p:cNvSpPr>
            <p:nvPr/>
          </p:nvSpPr>
          <p:spPr bwMode="auto">
            <a:xfrm>
              <a:off x="96" y="816"/>
              <a:ext cx="1015" cy="212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4346" name="Group 4"/>
            <p:cNvGrpSpPr/>
            <p:nvPr/>
          </p:nvGrpSpPr>
          <p:grpSpPr>
            <a:xfrm>
              <a:off x="68" y="572"/>
              <a:ext cx="1333" cy="410"/>
              <a:chOff x="158" y="572"/>
              <a:chExt cx="1333" cy="534"/>
            </a:xfrm>
          </p:grpSpPr>
          <p:grpSp>
            <p:nvGrpSpPr>
              <p:cNvPr id="14347" name="Group 5"/>
              <p:cNvGrpSpPr/>
              <p:nvPr/>
            </p:nvGrpSpPr>
            <p:grpSpPr>
              <a:xfrm>
                <a:off x="158" y="572"/>
                <a:ext cx="662" cy="382"/>
                <a:chOff x="1111" y="1434"/>
                <a:chExt cx="662" cy="382"/>
              </a:xfrm>
            </p:grpSpPr>
            <p:sp>
              <p:nvSpPr>
                <p:cNvPr id="14349" name="Freeform 6"/>
                <p:cNvSpPr/>
                <p:nvPr/>
              </p:nvSpPr>
              <p:spPr>
                <a:xfrm>
                  <a:off x="1111" y="1434"/>
                  <a:ext cx="662" cy="382"/>
                </a:xfrm>
                <a:custGeom>
                  <a:avLst/>
                  <a:gdLst>
                    <a:gd name="txL" fmla="*/ 0 w 1324"/>
                    <a:gd name="txT" fmla="*/ 0 h 763"/>
                    <a:gd name="txR" fmla="*/ 1324 w 1324"/>
                    <a:gd name="txB" fmla="*/ 763 h 763"/>
                  </a:gdLst>
                  <a:ahLst/>
                  <a:cxnLst>
                    <a:cxn ang="0">
                      <a:pos x="163" y="16"/>
                    </a:cxn>
                    <a:cxn ang="0">
                      <a:pos x="158" y="16"/>
                    </a:cxn>
                    <a:cxn ang="0">
                      <a:pos x="154" y="16"/>
                    </a:cxn>
                    <a:cxn ang="0">
                      <a:pos x="144" y="13"/>
                    </a:cxn>
                    <a:cxn ang="0">
                      <a:pos x="134" y="10"/>
                    </a:cxn>
                    <a:cxn ang="0">
                      <a:pos x="122" y="6"/>
                    </a:cxn>
                    <a:cxn ang="0">
                      <a:pos x="113" y="2"/>
                    </a:cxn>
                    <a:cxn ang="0">
                      <a:pos x="106" y="1"/>
                    </a:cxn>
                    <a:cxn ang="0">
                      <a:pos x="100" y="1"/>
                    </a:cxn>
                    <a:cxn ang="0">
                      <a:pos x="96" y="2"/>
                    </a:cxn>
                    <a:cxn ang="0">
                      <a:pos x="91" y="4"/>
                    </a:cxn>
                    <a:cxn ang="0">
                      <a:pos x="87" y="6"/>
                    </a:cxn>
                    <a:cxn ang="0">
                      <a:pos x="83" y="9"/>
                    </a:cxn>
                    <a:cxn ang="0">
                      <a:pos x="80" y="11"/>
                    </a:cxn>
                    <a:cxn ang="0">
                      <a:pos x="78" y="12"/>
                    </a:cxn>
                    <a:cxn ang="0">
                      <a:pos x="75" y="13"/>
                    </a:cxn>
                    <a:cxn ang="0">
                      <a:pos x="69" y="11"/>
                    </a:cxn>
                    <a:cxn ang="0">
                      <a:pos x="61" y="9"/>
                    </a:cxn>
                    <a:cxn ang="0">
                      <a:pos x="54" y="8"/>
                    </a:cxn>
                    <a:cxn ang="0">
                      <a:pos x="47" y="9"/>
                    </a:cxn>
                    <a:cxn ang="0">
                      <a:pos x="40" y="14"/>
                    </a:cxn>
                    <a:cxn ang="0">
                      <a:pos x="29" y="20"/>
                    </a:cxn>
                    <a:cxn ang="0">
                      <a:pos x="21" y="26"/>
                    </a:cxn>
                    <a:cxn ang="0">
                      <a:pos x="11" y="33"/>
                    </a:cxn>
                    <a:cxn ang="0">
                      <a:pos x="6" y="36"/>
                    </a:cxn>
                    <a:cxn ang="0">
                      <a:pos x="3" y="37"/>
                    </a:cxn>
                    <a:cxn ang="0">
                      <a:pos x="1" y="39"/>
                    </a:cxn>
                    <a:cxn ang="0">
                      <a:pos x="1" y="43"/>
                    </a:cxn>
                    <a:cxn ang="0">
                      <a:pos x="3" y="44"/>
                    </a:cxn>
                    <a:cxn ang="0">
                      <a:pos x="6" y="44"/>
                    </a:cxn>
                    <a:cxn ang="0">
                      <a:pos x="10" y="44"/>
                    </a:cxn>
                    <a:cxn ang="0">
                      <a:pos x="14" y="59"/>
                    </a:cxn>
                    <a:cxn ang="0">
                      <a:pos x="21" y="72"/>
                    </a:cxn>
                    <a:cxn ang="0">
                      <a:pos x="27" y="83"/>
                    </a:cxn>
                    <a:cxn ang="0">
                      <a:pos x="34" y="87"/>
                    </a:cxn>
                    <a:cxn ang="0">
                      <a:pos x="43" y="91"/>
                    </a:cxn>
                    <a:cxn ang="0">
                      <a:pos x="57" y="94"/>
                    </a:cxn>
                    <a:cxn ang="0">
                      <a:pos x="73" y="96"/>
                    </a:cxn>
                    <a:cxn ang="0">
                      <a:pos x="89" y="95"/>
                    </a:cxn>
                    <a:cxn ang="0">
                      <a:pos x="106" y="92"/>
                    </a:cxn>
                    <a:cxn ang="0">
                      <a:pos x="120" y="87"/>
                    </a:cxn>
                    <a:cxn ang="0">
                      <a:pos x="131" y="82"/>
                    </a:cxn>
                    <a:cxn ang="0">
                      <a:pos x="138" y="77"/>
                    </a:cxn>
                    <a:cxn ang="0">
                      <a:pos x="144" y="71"/>
                    </a:cxn>
                    <a:cxn ang="0">
                      <a:pos x="146" y="64"/>
                    </a:cxn>
                    <a:cxn ang="0">
                      <a:pos x="149" y="58"/>
                    </a:cxn>
                    <a:cxn ang="0">
                      <a:pos x="151" y="51"/>
                    </a:cxn>
                    <a:cxn ang="0">
                      <a:pos x="153" y="41"/>
                    </a:cxn>
                    <a:cxn ang="0">
                      <a:pos x="156" y="31"/>
                    </a:cxn>
                    <a:cxn ang="0">
                      <a:pos x="159" y="24"/>
                    </a:cxn>
                    <a:cxn ang="0">
                      <a:pos x="162" y="22"/>
                    </a:cxn>
                    <a:cxn ang="0">
                      <a:pos x="165" y="20"/>
                    </a:cxn>
                    <a:cxn ang="0">
                      <a:pos x="166" y="17"/>
                    </a:cxn>
                  </a:cxnLst>
                  <a:rect l="txL" t="txT" r="txR" b="txB"/>
                  <a:pathLst>
                    <a:path w="1324" h="763">
                      <a:moveTo>
                        <a:pt x="1317" y="119"/>
                      </a:moveTo>
                      <a:lnTo>
                        <a:pt x="1307" y="122"/>
                      </a:lnTo>
                      <a:lnTo>
                        <a:pt x="1297" y="123"/>
                      </a:lnTo>
                      <a:lnTo>
                        <a:pt x="1286" y="123"/>
                      </a:lnTo>
                      <a:lnTo>
                        <a:pt x="1276" y="122"/>
                      </a:lnTo>
                      <a:lnTo>
                        <a:pt x="1264" y="122"/>
                      </a:lnTo>
                      <a:lnTo>
                        <a:pt x="1254" y="121"/>
                      </a:lnTo>
                      <a:lnTo>
                        <a:pt x="1243" y="121"/>
                      </a:lnTo>
                      <a:lnTo>
                        <a:pt x="1232" y="121"/>
                      </a:lnTo>
                      <a:lnTo>
                        <a:pt x="1206" y="116"/>
                      </a:lnTo>
                      <a:lnTo>
                        <a:pt x="1178" y="109"/>
                      </a:lnTo>
                      <a:lnTo>
                        <a:pt x="1150" y="101"/>
                      </a:lnTo>
                      <a:lnTo>
                        <a:pt x="1122" y="93"/>
                      </a:lnTo>
                      <a:lnTo>
                        <a:pt x="1093" y="83"/>
                      </a:lnTo>
                      <a:lnTo>
                        <a:pt x="1065" y="73"/>
                      </a:lnTo>
                      <a:lnTo>
                        <a:pt x="1036" y="63"/>
                      </a:lnTo>
                      <a:lnTo>
                        <a:pt x="1009" y="53"/>
                      </a:lnTo>
                      <a:lnTo>
                        <a:pt x="982" y="42"/>
                      </a:lnTo>
                      <a:lnTo>
                        <a:pt x="957" y="33"/>
                      </a:lnTo>
                      <a:lnTo>
                        <a:pt x="932" y="24"/>
                      </a:lnTo>
                      <a:lnTo>
                        <a:pt x="908" y="16"/>
                      </a:lnTo>
                      <a:lnTo>
                        <a:pt x="887" y="9"/>
                      </a:lnTo>
                      <a:lnTo>
                        <a:pt x="866" y="4"/>
                      </a:lnTo>
                      <a:lnTo>
                        <a:pt x="849" y="1"/>
                      </a:lnTo>
                      <a:lnTo>
                        <a:pt x="832" y="0"/>
                      </a:lnTo>
                      <a:lnTo>
                        <a:pt x="819" y="0"/>
                      </a:lnTo>
                      <a:lnTo>
                        <a:pt x="806" y="1"/>
                      </a:lnTo>
                      <a:lnTo>
                        <a:pt x="793" y="3"/>
                      </a:lnTo>
                      <a:lnTo>
                        <a:pt x="781" y="7"/>
                      </a:lnTo>
                      <a:lnTo>
                        <a:pt x="768" y="10"/>
                      </a:lnTo>
                      <a:lnTo>
                        <a:pt x="755" y="15"/>
                      </a:lnTo>
                      <a:lnTo>
                        <a:pt x="744" y="19"/>
                      </a:lnTo>
                      <a:lnTo>
                        <a:pt x="732" y="25"/>
                      </a:lnTo>
                      <a:lnTo>
                        <a:pt x="721" y="31"/>
                      </a:lnTo>
                      <a:lnTo>
                        <a:pt x="709" y="38"/>
                      </a:lnTo>
                      <a:lnTo>
                        <a:pt x="699" y="45"/>
                      </a:lnTo>
                      <a:lnTo>
                        <a:pt x="687" y="51"/>
                      </a:lnTo>
                      <a:lnTo>
                        <a:pt x="677" y="60"/>
                      </a:lnTo>
                      <a:lnTo>
                        <a:pt x="667" y="66"/>
                      </a:lnTo>
                      <a:lnTo>
                        <a:pt x="656" y="75"/>
                      </a:lnTo>
                      <a:lnTo>
                        <a:pt x="646" y="83"/>
                      </a:lnTo>
                      <a:lnTo>
                        <a:pt x="639" y="86"/>
                      </a:lnTo>
                      <a:lnTo>
                        <a:pt x="632" y="90"/>
                      </a:lnTo>
                      <a:lnTo>
                        <a:pt x="625" y="93"/>
                      </a:lnTo>
                      <a:lnTo>
                        <a:pt x="617" y="95"/>
                      </a:lnTo>
                      <a:lnTo>
                        <a:pt x="610" y="96"/>
                      </a:lnTo>
                      <a:lnTo>
                        <a:pt x="602" y="98"/>
                      </a:lnTo>
                      <a:lnTo>
                        <a:pt x="594" y="98"/>
                      </a:lnTo>
                      <a:lnTo>
                        <a:pt x="586" y="98"/>
                      </a:lnTo>
                      <a:lnTo>
                        <a:pt x="566" y="93"/>
                      </a:lnTo>
                      <a:lnTo>
                        <a:pt x="548" y="87"/>
                      </a:lnTo>
                      <a:lnTo>
                        <a:pt x="529" y="80"/>
                      </a:lnTo>
                      <a:lnTo>
                        <a:pt x="511" y="73"/>
                      </a:lnTo>
                      <a:lnTo>
                        <a:pt x="493" y="66"/>
                      </a:lnTo>
                      <a:lnTo>
                        <a:pt x="474" y="61"/>
                      </a:lnTo>
                      <a:lnTo>
                        <a:pt x="453" y="57"/>
                      </a:lnTo>
                      <a:lnTo>
                        <a:pt x="433" y="57"/>
                      </a:lnTo>
                      <a:lnTo>
                        <a:pt x="417" y="60"/>
                      </a:lnTo>
                      <a:lnTo>
                        <a:pt x="399" y="64"/>
                      </a:lnTo>
                      <a:lnTo>
                        <a:pt x="380" y="72"/>
                      </a:lnTo>
                      <a:lnTo>
                        <a:pt x="359" y="81"/>
                      </a:lnTo>
                      <a:lnTo>
                        <a:pt x="337" y="93"/>
                      </a:lnTo>
                      <a:lnTo>
                        <a:pt x="313" y="107"/>
                      </a:lnTo>
                      <a:lnTo>
                        <a:pt x="289" y="121"/>
                      </a:lnTo>
                      <a:lnTo>
                        <a:pt x="264" y="137"/>
                      </a:lnTo>
                      <a:lnTo>
                        <a:pt x="238" y="154"/>
                      </a:lnTo>
                      <a:lnTo>
                        <a:pt x="213" y="171"/>
                      </a:lnTo>
                      <a:lnTo>
                        <a:pt x="187" y="190"/>
                      </a:lnTo>
                      <a:lnTo>
                        <a:pt x="162" y="207"/>
                      </a:lnTo>
                      <a:lnTo>
                        <a:pt x="137" y="225"/>
                      </a:lnTo>
                      <a:lnTo>
                        <a:pt x="112" y="244"/>
                      </a:lnTo>
                      <a:lnTo>
                        <a:pt x="89" y="261"/>
                      </a:lnTo>
                      <a:lnTo>
                        <a:pt x="68" y="277"/>
                      </a:lnTo>
                      <a:lnTo>
                        <a:pt x="61" y="281"/>
                      </a:lnTo>
                      <a:lnTo>
                        <a:pt x="53" y="285"/>
                      </a:lnTo>
                      <a:lnTo>
                        <a:pt x="43" y="288"/>
                      </a:lnTo>
                      <a:lnTo>
                        <a:pt x="35" y="291"/>
                      </a:lnTo>
                      <a:lnTo>
                        <a:pt x="26" y="295"/>
                      </a:lnTo>
                      <a:lnTo>
                        <a:pt x="18" y="298"/>
                      </a:lnTo>
                      <a:lnTo>
                        <a:pt x="11" y="303"/>
                      </a:lnTo>
                      <a:lnTo>
                        <a:pt x="4" y="307"/>
                      </a:lnTo>
                      <a:lnTo>
                        <a:pt x="0" y="318"/>
                      </a:lnTo>
                      <a:lnTo>
                        <a:pt x="1" y="329"/>
                      </a:lnTo>
                      <a:lnTo>
                        <a:pt x="3" y="338"/>
                      </a:lnTo>
                      <a:lnTo>
                        <a:pt x="5" y="343"/>
                      </a:lnTo>
                      <a:lnTo>
                        <a:pt x="15" y="344"/>
                      </a:lnTo>
                      <a:lnTo>
                        <a:pt x="23" y="346"/>
                      </a:lnTo>
                      <a:lnTo>
                        <a:pt x="32" y="348"/>
                      </a:lnTo>
                      <a:lnTo>
                        <a:pt x="40" y="348"/>
                      </a:lnTo>
                      <a:lnTo>
                        <a:pt x="49" y="349"/>
                      </a:lnTo>
                      <a:lnTo>
                        <a:pt x="57" y="350"/>
                      </a:lnTo>
                      <a:lnTo>
                        <a:pt x="65" y="350"/>
                      </a:lnTo>
                      <a:lnTo>
                        <a:pt x="73" y="350"/>
                      </a:lnTo>
                      <a:lnTo>
                        <a:pt x="85" y="391"/>
                      </a:lnTo>
                      <a:lnTo>
                        <a:pt x="99" y="431"/>
                      </a:lnTo>
                      <a:lnTo>
                        <a:pt x="114" y="465"/>
                      </a:lnTo>
                      <a:lnTo>
                        <a:pt x="131" y="500"/>
                      </a:lnTo>
                      <a:lnTo>
                        <a:pt x="148" y="534"/>
                      </a:lnTo>
                      <a:lnTo>
                        <a:pt x="169" y="571"/>
                      </a:lnTo>
                      <a:lnTo>
                        <a:pt x="190" y="610"/>
                      </a:lnTo>
                      <a:lnTo>
                        <a:pt x="213" y="654"/>
                      </a:lnTo>
                      <a:lnTo>
                        <a:pt x="220" y="664"/>
                      </a:lnTo>
                      <a:lnTo>
                        <a:pt x="232" y="675"/>
                      </a:lnTo>
                      <a:lnTo>
                        <a:pt x="248" y="685"/>
                      </a:lnTo>
                      <a:lnTo>
                        <a:pt x="268" y="695"/>
                      </a:lnTo>
                      <a:lnTo>
                        <a:pt x="292" y="707"/>
                      </a:lnTo>
                      <a:lnTo>
                        <a:pt x="320" y="717"/>
                      </a:lnTo>
                      <a:lnTo>
                        <a:pt x="350" y="728"/>
                      </a:lnTo>
                      <a:lnTo>
                        <a:pt x="383" y="736"/>
                      </a:lnTo>
                      <a:lnTo>
                        <a:pt x="419" y="745"/>
                      </a:lnTo>
                      <a:lnTo>
                        <a:pt x="458" y="752"/>
                      </a:lnTo>
                      <a:lnTo>
                        <a:pt x="497" y="758"/>
                      </a:lnTo>
                      <a:lnTo>
                        <a:pt x="539" y="761"/>
                      </a:lnTo>
                      <a:lnTo>
                        <a:pt x="582" y="763"/>
                      </a:lnTo>
                      <a:lnTo>
                        <a:pt x="626" y="763"/>
                      </a:lnTo>
                      <a:lnTo>
                        <a:pt x="671" y="761"/>
                      </a:lnTo>
                      <a:lnTo>
                        <a:pt x="716" y="757"/>
                      </a:lnTo>
                      <a:lnTo>
                        <a:pt x="764" y="750"/>
                      </a:lnTo>
                      <a:lnTo>
                        <a:pt x="809" y="740"/>
                      </a:lnTo>
                      <a:lnTo>
                        <a:pt x="852" y="731"/>
                      </a:lnTo>
                      <a:lnTo>
                        <a:pt x="891" y="720"/>
                      </a:lnTo>
                      <a:lnTo>
                        <a:pt x="927" y="708"/>
                      </a:lnTo>
                      <a:lnTo>
                        <a:pt x="960" y="695"/>
                      </a:lnTo>
                      <a:lnTo>
                        <a:pt x="991" y="683"/>
                      </a:lnTo>
                      <a:lnTo>
                        <a:pt x="1019" y="669"/>
                      </a:lnTo>
                      <a:lnTo>
                        <a:pt x="1044" y="654"/>
                      </a:lnTo>
                      <a:lnTo>
                        <a:pt x="1066" y="639"/>
                      </a:lnTo>
                      <a:lnTo>
                        <a:pt x="1087" y="624"/>
                      </a:lnTo>
                      <a:lnTo>
                        <a:pt x="1104" y="609"/>
                      </a:lnTo>
                      <a:lnTo>
                        <a:pt x="1120" y="593"/>
                      </a:lnTo>
                      <a:lnTo>
                        <a:pt x="1133" y="577"/>
                      </a:lnTo>
                      <a:lnTo>
                        <a:pt x="1145" y="562"/>
                      </a:lnTo>
                      <a:lnTo>
                        <a:pt x="1154" y="546"/>
                      </a:lnTo>
                      <a:lnTo>
                        <a:pt x="1161" y="528"/>
                      </a:lnTo>
                      <a:lnTo>
                        <a:pt x="1168" y="511"/>
                      </a:lnTo>
                      <a:lnTo>
                        <a:pt x="1176" y="495"/>
                      </a:lnTo>
                      <a:lnTo>
                        <a:pt x="1183" y="478"/>
                      </a:lnTo>
                      <a:lnTo>
                        <a:pt x="1190" y="460"/>
                      </a:lnTo>
                      <a:lnTo>
                        <a:pt x="1196" y="442"/>
                      </a:lnTo>
                      <a:lnTo>
                        <a:pt x="1202" y="425"/>
                      </a:lnTo>
                      <a:lnTo>
                        <a:pt x="1206" y="405"/>
                      </a:lnTo>
                      <a:lnTo>
                        <a:pt x="1209" y="381"/>
                      </a:lnTo>
                      <a:lnTo>
                        <a:pt x="1214" y="356"/>
                      </a:lnTo>
                      <a:lnTo>
                        <a:pt x="1221" y="328"/>
                      </a:lnTo>
                      <a:lnTo>
                        <a:pt x="1229" y="299"/>
                      </a:lnTo>
                      <a:lnTo>
                        <a:pt x="1237" y="270"/>
                      </a:lnTo>
                      <a:lnTo>
                        <a:pt x="1246" y="242"/>
                      </a:lnTo>
                      <a:lnTo>
                        <a:pt x="1254" y="214"/>
                      </a:lnTo>
                      <a:lnTo>
                        <a:pt x="1262" y="187"/>
                      </a:lnTo>
                      <a:lnTo>
                        <a:pt x="1271" y="185"/>
                      </a:lnTo>
                      <a:lnTo>
                        <a:pt x="1279" y="182"/>
                      </a:lnTo>
                      <a:lnTo>
                        <a:pt x="1287" y="177"/>
                      </a:lnTo>
                      <a:lnTo>
                        <a:pt x="1296" y="172"/>
                      </a:lnTo>
                      <a:lnTo>
                        <a:pt x="1304" y="168"/>
                      </a:lnTo>
                      <a:lnTo>
                        <a:pt x="1311" y="162"/>
                      </a:lnTo>
                      <a:lnTo>
                        <a:pt x="1317" y="155"/>
                      </a:lnTo>
                      <a:lnTo>
                        <a:pt x="1324" y="147"/>
                      </a:lnTo>
                      <a:lnTo>
                        <a:pt x="1322" y="141"/>
                      </a:lnTo>
                      <a:lnTo>
                        <a:pt x="1321" y="133"/>
                      </a:lnTo>
                      <a:lnTo>
                        <a:pt x="1319" y="125"/>
                      </a:lnTo>
                      <a:lnTo>
                        <a:pt x="1317" y="119"/>
                      </a:lnTo>
                      <a:close/>
                    </a:path>
                  </a:pathLst>
                </a:custGeom>
                <a:solidFill>
                  <a:srgbClr val="D80000"/>
                </a:solidFill>
                <a:ln w="9525">
                  <a:noFill/>
                </a:ln>
                <a:effectLst>
                  <a:prstShdw prst="shdw17" dist="17961" dir="13499999">
                    <a:srgbClr val="820000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4350" name="Freeform 7"/>
                <p:cNvSpPr/>
                <p:nvPr/>
              </p:nvSpPr>
              <p:spPr>
                <a:xfrm>
                  <a:off x="1186" y="1533"/>
                  <a:ext cx="518" cy="169"/>
                </a:xfrm>
                <a:custGeom>
                  <a:avLst/>
                  <a:gdLst>
                    <a:gd name="txL" fmla="*/ 0 w 1036"/>
                    <a:gd name="txT" fmla="*/ 0 h 338"/>
                    <a:gd name="txR" fmla="*/ 1036 w 1036"/>
                    <a:gd name="txB" fmla="*/ 338 h 338"/>
                  </a:gdLst>
                  <a:ahLst/>
                  <a:cxnLst>
                    <a:cxn ang="0">
                      <a:pos x="106" y="33"/>
                    </a:cxn>
                    <a:cxn ang="0">
                      <a:pos x="101" y="35"/>
                    </a:cxn>
                    <a:cxn ang="0">
                      <a:pos x="98" y="36"/>
                    </a:cxn>
                    <a:cxn ang="0">
                      <a:pos x="94" y="37"/>
                    </a:cxn>
                    <a:cxn ang="0">
                      <a:pos x="89" y="38"/>
                    </a:cxn>
                    <a:cxn ang="0">
                      <a:pos x="82" y="39"/>
                    </a:cxn>
                    <a:cxn ang="0">
                      <a:pos x="74" y="39"/>
                    </a:cxn>
                    <a:cxn ang="0">
                      <a:pos x="66" y="40"/>
                    </a:cxn>
                    <a:cxn ang="0">
                      <a:pos x="59" y="41"/>
                    </a:cxn>
                    <a:cxn ang="0">
                      <a:pos x="52" y="42"/>
                    </a:cxn>
                    <a:cxn ang="0">
                      <a:pos x="44" y="42"/>
                    </a:cxn>
                    <a:cxn ang="0">
                      <a:pos x="36" y="42"/>
                    </a:cxn>
                    <a:cxn ang="0">
                      <a:pos x="29" y="42"/>
                    </a:cxn>
                    <a:cxn ang="0">
                      <a:pos x="22" y="39"/>
                    </a:cxn>
                    <a:cxn ang="0">
                      <a:pos x="15" y="35"/>
                    </a:cxn>
                    <a:cxn ang="0">
                      <a:pos x="9" y="29"/>
                    </a:cxn>
                    <a:cxn ang="0">
                      <a:pos x="6" y="25"/>
                    </a:cxn>
                    <a:cxn ang="0">
                      <a:pos x="3" y="22"/>
                    </a:cxn>
                    <a:cxn ang="0">
                      <a:pos x="0" y="19"/>
                    </a:cxn>
                    <a:cxn ang="0">
                      <a:pos x="5" y="18"/>
                    </a:cxn>
                    <a:cxn ang="0">
                      <a:pos x="10" y="16"/>
                    </a:cxn>
                    <a:cxn ang="0">
                      <a:pos x="16" y="14"/>
                    </a:cxn>
                    <a:cxn ang="0">
                      <a:pos x="22" y="13"/>
                    </a:cxn>
                    <a:cxn ang="0">
                      <a:pos x="28" y="13"/>
                    </a:cxn>
                    <a:cxn ang="0">
                      <a:pos x="35" y="13"/>
                    </a:cxn>
                    <a:cxn ang="0">
                      <a:pos x="41" y="15"/>
                    </a:cxn>
                    <a:cxn ang="0">
                      <a:pos x="48" y="17"/>
                    </a:cxn>
                    <a:cxn ang="0">
                      <a:pos x="54" y="17"/>
                    </a:cxn>
                    <a:cxn ang="0">
                      <a:pos x="60" y="17"/>
                    </a:cxn>
                    <a:cxn ang="0">
                      <a:pos x="65" y="15"/>
                    </a:cxn>
                    <a:cxn ang="0">
                      <a:pos x="68" y="15"/>
                    </a:cxn>
                    <a:cxn ang="0">
                      <a:pos x="72" y="14"/>
                    </a:cxn>
                    <a:cxn ang="0">
                      <a:pos x="77" y="12"/>
                    </a:cxn>
                    <a:cxn ang="0">
                      <a:pos x="82" y="11"/>
                    </a:cxn>
                    <a:cxn ang="0">
                      <a:pos x="88" y="9"/>
                    </a:cxn>
                    <a:cxn ang="0">
                      <a:pos x="94" y="5"/>
                    </a:cxn>
                    <a:cxn ang="0">
                      <a:pos x="100" y="3"/>
                    </a:cxn>
                    <a:cxn ang="0">
                      <a:pos x="106" y="3"/>
                    </a:cxn>
                    <a:cxn ang="0">
                      <a:pos x="112" y="1"/>
                    </a:cxn>
                    <a:cxn ang="0">
                      <a:pos x="118" y="1"/>
                    </a:cxn>
                    <a:cxn ang="0">
                      <a:pos x="122" y="1"/>
                    </a:cxn>
                    <a:cxn ang="0">
                      <a:pos x="126" y="1"/>
                    </a:cxn>
                    <a:cxn ang="0">
                      <a:pos x="130" y="0"/>
                    </a:cxn>
                    <a:cxn ang="0">
                      <a:pos x="127" y="5"/>
                    </a:cxn>
                    <a:cxn ang="0">
                      <a:pos x="124" y="11"/>
                    </a:cxn>
                    <a:cxn ang="0">
                      <a:pos x="121" y="15"/>
                    </a:cxn>
                    <a:cxn ang="0">
                      <a:pos x="119" y="19"/>
                    </a:cxn>
                    <a:cxn ang="0">
                      <a:pos x="116" y="22"/>
                    </a:cxn>
                    <a:cxn ang="0">
                      <a:pos x="112" y="27"/>
                    </a:cxn>
                  </a:cxnLst>
                  <a:rect l="txL" t="txT" r="txR" b="txB"/>
                  <a:pathLst>
                    <a:path w="1036" h="338">
                      <a:moveTo>
                        <a:pt x="879" y="238"/>
                      </a:moveTo>
                      <a:lnTo>
                        <a:pt x="864" y="250"/>
                      </a:lnTo>
                      <a:lnTo>
                        <a:pt x="851" y="259"/>
                      </a:lnTo>
                      <a:lnTo>
                        <a:pt x="838" y="266"/>
                      </a:lnTo>
                      <a:lnTo>
                        <a:pt x="826" y="273"/>
                      </a:lnTo>
                      <a:lnTo>
                        <a:pt x="815" y="277"/>
                      </a:lnTo>
                      <a:lnTo>
                        <a:pt x="805" y="282"/>
                      </a:lnTo>
                      <a:lnTo>
                        <a:pt x="795" y="285"/>
                      </a:lnTo>
                      <a:lnTo>
                        <a:pt x="785" y="288"/>
                      </a:lnTo>
                      <a:lnTo>
                        <a:pt x="775" y="290"/>
                      </a:lnTo>
                      <a:lnTo>
                        <a:pt x="764" y="291"/>
                      </a:lnTo>
                      <a:lnTo>
                        <a:pt x="753" y="292"/>
                      </a:lnTo>
                      <a:lnTo>
                        <a:pt x="741" y="293"/>
                      </a:lnTo>
                      <a:lnTo>
                        <a:pt x="727" y="295"/>
                      </a:lnTo>
                      <a:lnTo>
                        <a:pt x="714" y="297"/>
                      </a:lnTo>
                      <a:lnTo>
                        <a:pt x="699" y="299"/>
                      </a:lnTo>
                      <a:lnTo>
                        <a:pt x="681" y="301"/>
                      </a:lnTo>
                      <a:lnTo>
                        <a:pt x="662" y="306"/>
                      </a:lnTo>
                      <a:lnTo>
                        <a:pt x="641" y="308"/>
                      </a:lnTo>
                      <a:lnTo>
                        <a:pt x="620" y="310"/>
                      </a:lnTo>
                      <a:lnTo>
                        <a:pt x="598" y="311"/>
                      </a:lnTo>
                      <a:lnTo>
                        <a:pt x="578" y="312"/>
                      </a:lnTo>
                      <a:lnTo>
                        <a:pt x="556" y="312"/>
                      </a:lnTo>
                      <a:lnTo>
                        <a:pt x="535" y="313"/>
                      </a:lnTo>
                      <a:lnTo>
                        <a:pt x="514" y="315"/>
                      </a:lnTo>
                      <a:lnTo>
                        <a:pt x="495" y="319"/>
                      </a:lnTo>
                      <a:lnTo>
                        <a:pt x="475" y="322"/>
                      </a:lnTo>
                      <a:lnTo>
                        <a:pt x="455" y="326"/>
                      </a:lnTo>
                      <a:lnTo>
                        <a:pt x="436" y="329"/>
                      </a:lnTo>
                      <a:lnTo>
                        <a:pt x="416" y="331"/>
                      </a:lnTo>
                      <a:lnTo>
                        <a:pt x="397" y="334"/>
                      </a:lnTo>
                      <a:lnTo>
                        <a:pt x="376" y="336"/>
                      </a:lnTo>
                      <a:lnTo>
                        <a:pt x="356" y="337"/>
                      </a:lnTo>
                      <a:lnTo>
                        <a:pt x="336" y="338"/>
                      </a:lnTo>
                      <a:lnTo>
                        <a:pt x="316" y="338"/>
                      </a:lnTo>
                      <a:lnTo>
                        <a:pt x="295" y="337"/>
                      </a:lnTo>
                      <a:lnTo>
                        <a:pt x="276" y="335"/>
                      </a:lnTo>
                      <a:lnTo>
                        <a:pt x="255" y="333"/>
                      </a:lnTo>
                      <a:lnTo>
                        <a:pt x="234" y="329"/>
                      </a:lnTo>
                      <a:lnTo>
                        <a:pt x="215" y="323"/>
                      </a:lnTo>
                      <a:lnTo>
                        <a:pt x="194" y="318"/>
                      </a:lnTo>
                      <a:lnTo>
                        <a:pt x="176" y="311"/>
                      </a:lnTo>
                      <a:lnTo>
                        <a:pt x="158" y="301"/>
                      </a:lnTo>
                      <a:lnTo>
                        <a:pt x="141" y="291"/>
                      </a:lnTo>
                      <a:lnTo>
                        <a:pt x="124" y="280"/>
                      </a:lnTo>
                      <a:lnTo>
                        <a:pt x="108" y="267"/>
                      </a:lnTo>
                      <a:lnTo>
                        <a:pt x="93" y="253"/>
                      </a:lnTo>
                      <a:lnTo>
                        <a:pt x="78" y="238"/>
                      </a:lnTo>
                      <a:lnTo>
                        <a:pt x="63" y="222"/>
                      </a:lnTo>
                      <a:lnTo>
                        <a:pt x="55" y="214"/>
                      </a:lnTo>
                      <a:lnTo>
                        <a:pt x="48" y="206"/>
                      </a:lnTo>
                      <a:lnTo>
                        <a:pt x="41" y="197"/>
                      </a:lnTo>
                      <a:lnTo>
                        <a:pt x="34" y="189"/>
                      </a:lnTo>
                      <a:lnTo>
                        <a:pt x="26" y="178"/>
                      </a:lnTo>
                      <a:lnTo>
                        <a:pt x="17" y="167"/>
                      </a:lnTo>
                      <a:lnTo>
                        <a:pt x="9" y="156"/>
                      </a:lnTo>
                      <a:lnTo>
                        <a:pt x="0" y="146"/>
                      </a:lnTo>
                      <a:lnTo>
                        <a:pt x="14" y="144"/>
                      </a:lnTo>
                      <a:lnTo>
                        <a:pt x="29" y="140"/>
                      </a:lnTo>
                      <a:lnTo>
                        <a:pt x="43" y="138"/>
                      </a:lnTo>
                      <a:lnTo>
                        <a:pt x="58" y="134"/>
                      </a:lnTo>
                      <a:lnTo>
                        <a:pt x="72" y="131"/>
                      </a:lnTo>
                      <a:lnTo>
                        <a:pt x="87" y="128"/>
                      </a:lnTo>
                      <a:lnTo>
                        <a:pt x="102" y="125"/>
                      </a:lnTo>
                      <a:lnTo>
                        <a:pt x="117" y="122"/>
                      </a:lnTo>
                      <a:lnTo>
                        <a:pt x="132" y="118"/>
                      </a:lnTo>
                      <a:lnTo>
                        <a:pt x="147" y="116"/>
                      </a:lnTo>
                      <a:lnTo>
                        <a:pt x="163" y="113"/>
                      </a:lnTo>
                      <a:lnTo>
                        <a:pt x="178" y="110"/>
                      </a:lnTo>
                      <a:lnTo>
                        <a:pt x="194" y="109"/>
                      </a:lnTo>
                      <a:lnTo>
                        <a:pt x="211" y="107"/>
                      </a:lnTo>
                      <a:lnTo>
                        <a:pt x="227" y="106"/>
                      </a:lnTo>
                      <a:lnTo>
                        <a:pt x="245" y="106"/>
                      </a:lnTo>
                      <a:lnTo>
                        <a:pt x="264" y="107"/>
                      </a:lnTo>
                      <a:lnTo>
                        <a:pt x="283" y="109"/>
                      </a:lnTo>
                      <a:lnTo>
                        <a:pt x="300" y="113"/>
                      </a:lnTo>
                      <a:lnTo>
                        <a:pt x="316" y="117"/>
                      </a:lnTo>
                      <a:lnTo>
                        <a:pt x="332" y="121"/>
                      </a:lnTo>
                      <a:lnTo>
                        <a:pt x="350" y="125"/>
                      </a:lnTo>
                      <a:lnTo>
                        <a:pt x="367" y="128"/>
                      </a:lnTo>
                      <a:lnTo>
                        <a:pt x="386" y="129"/>
                      </a:lnTo>
                      <a:lnTo>
                        <a:pt x="406" y="129"/>
                      </a:lnTo>
                      <a:lnTo>
                        <a:pt x="423" y="130"/>
                      </a:lnTo>
                      <a:lnTo>
                        <a:pt x="439" y="130"/>
                      </a:lnTo>
                      <a:lnTo>
                        <a:pt x="454" y="130"/>
                      </a:lnTo>
                      <a:lnTo>
                        <a:pt x="469" y="130"/>
                      </a:lnTo>
                      <a:lnTo>
                        <a:pt x="482" y="130"/>
                      </a:lnTo>
                      <a:lnTo>
                        <a:pt x="494" y="129"/>
                      </a:lnTo>
                      <a:lnTo>
                        <a:pt x="505" y="128"/>
                      </a:lnTo>
                      <a:lnTo>
                        <a:pt x="517" y="126"/>
                      </a:lnTo>
                      <a:lnTo>
                        <a:pt x="527" y="125"/>
                      </a:lnTo>
                      <a:lnTo>
                        <a:pt x="537" y="124"/>
                      </a:lnTo>
                      <a:lnTo>
                        <a:pt x="546" y="122"/>
                      </a:lnTo>
                      <a:lnTo>
                        <a:pt x="557" y="119"/>
                      </a:lnTo>
                      <a:lnTo>
                        <a:pt x="567" y="116"/>
                      </a:lnTo>
                      <a:lnTo>
                        <a:pt x="578" y="113"/>
                      </a:lnTo>
                      <a:lnTo>
                        <a:pt x="588" y="109"/>
                      </a:lnTo>
                      <a:lnTo>
                        <a:pt x="604" y="103"/>
                      </a:lnTo>
                      <a:lnTo>
                        <a:pt x="619" y="98"/>
                      </a:lnTo>
                      <a:lnTo>
                        <a:pt x="633" y="93"/>
                      </a:lnTo>
                      <a:lnTo>
                        <a:pt x="647" y="88"/>
                      </a:lnTo>
                      <a:lnTo>
                        <a:pt x="661" y="84"/>
                      </a:lnTo>
                      <a:lnTo>
                        <a:pt x="674" y="79"/>
                      </a:lnTo>
                      <a:lnTo>
                        <a:pt x="689" y="73"/>
                      </a:lnTo>
                      <a:lnTo>
                        <a:pt x="705" y="68"/>
                      </a:lnTo>
                      <a:lnTo>
                        <a:pt x="722" y="61"/>
                      </a:lnTo>
                      <a:lnTo>
                        <a:pt x="737" y="54"/>
                      </a:lnTo>
                      <a:lnTo>
                        <a:pt x="753" y="47"/>
                      </a:lnTo>
                      <a:lnTo>
                        <a:pt x="769" y="41"/>
                      </a:lnTo>
                      <a:lnTo>
                        <a:pt x="785" y="35"/>
                      </a:lnTo>
                      <a:lnTo>
                        <a:pt x="801" y="31"/>
                      </a:lnTo>
                      <a:lnTo>
                        <a:pt x="817" y="26"/>
                      </a:lnTo>
                      <a:lnTo>
                        <a:pt x="833" y="23"/>
                      </a:lnTo>
                      <a:lnTo>
                        <a:pt x="849" y="18"/>
                      </a:lnTo>
                      <a:lnTo>
                        <a:pt x="867" y="16"/>
                      </a:lnTo>
                      <a:lnTo>
                        <a:pt x="883" y="12"/>
                      </a:lnTo>
                      <a:lnTo>
                        <a:pt x="899" y="10"/>
                      </a:lnTo>
                      <a:lnTo>
                        <a:pt x="916" y="8"/>
                      </a:lnTo>
                      <a:lnTo>
                        <a:pt x="932" y="5"/>
                      </a:lnTo>
                      <a:lnTo>
                        <a:pt x="950" y="3"/>
                      </a:lnTo>
                      <a:lnTo>
                        <a:pt x="966" y="2"/>
                      </a:lnTo>
                      <a:lnTo>
                        <a:pt x="975" y="2"/>
                      </a:lnTo>
                      <a:lnTo>
                        <a:pt x="983" y="1"/>
                      </a:lnTo>
                      <a:lnTo>
                        <a:pt x="992" y="1"/>
                      </a:lnTo>
                      <a:lnTo>
                        <a:pt x="1002" y="1"/>
                      </a:lnTo>
                      <a:lnTo>
                        <a:pt x="1010" y="1"/>
                      </a:lnTo>
                      <a:lnTo>
                        <a:pt x="1019" y="1"/>
                      </a:lnTo>
                      <a:lnTo>
                        <a:pt x="1027" y="0"/>
                      </a:lnTo>
                      <a:lnTo>
                        <a:pt x="1036" y="0"/>
                      </a:lnTo>
                      <a:lnTo>
                        <a:pt x="1030" y="15"/>
                      </a:lnTo>
                      <a:lnTo>
                        <a:pt x="1023" y="28"/>
                      </a:lnTo>
                      <a:lnTo>
                        <a:pt x="1017" y="43"/>
                      </a:lnTo>
                      <a:lnTo>
                        <a:pt x="1010" y="57"/>
                      </a:lnTo>
                      <a:lnTo>
                        <a:pt x="1003" y="71"/>
                      </a:lnTo>
                      <a:lnTo>
                        <a:pt x="996" y="85"/>
                      </a:lnTo>
                      <a:lnTo>
                        <a:pt x="988" y="99"/>
                      </a:lnTo>
                      <a:lnTo>
                        <a:pt x="980" y="113"/>
                      </a:lnTo>
                      <a:lnTo>
                        <a:pt x="974" y="121"/>
                      </a:lnTo>
                      <a:lnTo>
                        <a:pt x="969" y="130"/>
                      </a:lnTo>
                      <a:lnTo>
                        <a:pt x="964" y="138"/>
                      </a:lnTo>
                      <a:lnTo>
                        <a:pt x="958" y="147"/>
                      </a:lnTo>
                      <a:lnTo>
                        <a:pt x="950" y="159"/>
                      </a:lnTo>
                      <a:lnTo>
                        <a:pt x="940" y="171"/>
                      </a:lnTo>
                      <a:lnTo>
                        <a:pt x="931" y="183"/>
                      </a:lnTo>
                      <a:lnTo>
                        <a:pt x="922" y="194"/>
                      </a:lnTo>
                      <a:lnTo>
                        <a:pt x="912" y="206"/>
                      </a:lnTo>
                      <a:lnTo>
                        <a:pt x="901" y="216"/>
                      </a:lnTo>
                      <a:lnTo>
                        <a:pt x="891" y="228"/>
                      </a:lnTo>
                      <a:lnTo>
                        <a:pt x="879" y="2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  <a:effectLst>
                  <a:prstShdw prst="shdw17" dist="17961" dir="13499999">
                    <a:srgbClr val="999999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4348" name="Text Box 8"/>
              <p:cNvSpPr txBox="1"/>
              <p:nvPr/>
            </p:nvSpPr>
            <p:spPr>
              <a:xfrm>
                <a:off x="567" y="680"/>
                <a:ext cx="924" cy="4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800" b="1" dirty="0">
                    <a:latin typeface="Arial" panose="020B0604020202020204" pitchFamily="34" charset="0"/>
                    <a:ea typeface="黑体" panose="02010609060101010101" pitchFamily="49" charset="-122"/>
                  </a:rPr>
                  <a:t>说一说</a:t>
                </a:r>
              </a:p>
            </p:txBody>
          </p:sp>
        </p:grpSp>
      </p:grpSp>
      <p:sp>
        <p:nvSpPr>
          <p:cNvPr id="14339" name="AutoShape 15"/>
          <p:cNvSpPr/>
          <p:nvPr/>
        </p:nvSpPr>
        <p:spPr>
          <a:xfrm flipH="1" flipV="1">
            <a:off x="457200" y="3810000"/>
            <a:ext cx="3276600" cy="1371600"/>
          </a:xfrm>
          <a:prstGeom prst="wedgeRoundRectCallout">
            <a:avLst>
              <a:gd name="adj1" fmla="val 46606"/>
              <a:gd name="adj2" fmla="val -98380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79FF"/>
                </a:solidFill>
                <a:latin typeface="Times New Roman" panose="02020603050405020304" pitchFamily="18" charset="0"/>
                <a:ea typeface="隶书" pitchFamily="49" charset="-122"/>
              </a:rPr>
              <a:t>怎样判断同类项？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304800" y="838200"/>
            <a:ext cx="8839200" cy="1685925"/>
            <a:chOff x="576" y="2544"/>
            <a:chExt cx="5467" cy="1062"/>
          </a:xfrm>
        </p:grpSpPr>
        <p:sp>
          <p:nvSpPr>
            <p:cNvPr id="14342" name="Text Box 43"/>
            <p:cNvSpPr txBox="1"/>
            <p:nvPr/>
          </p:nvSpPr>
          <p:spPr>
            <a:xfrm>
              <a:off x="576" y="2736"/>
              <a:ext cx="2256" cy="488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1.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同类项有</a:t>
              </a: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两个</a:t>
              </a:r>
              <a:r>
                <a:rPr lang="zh-CN" altLang="en-US" sz="2800" b="1" dirty="0">
                  <a:solidFill>
                    <a:schemeClr val="hlink"/>
                  </a:solidFill>
                  <a:latin typeface="华文楷体" pitchFamily="2" charset="-122"/>
                  <a:ea typeface="华文楷体" pitchFamily="2" charset="-122"/>
                </a:rPr>
                <a:t>标准</a:t>
              </a:r>
            </a:p>
          </p:txBody>
        </p:sp>
        <p:sp>
          <p:nvSpPr>
            <p:cNvPr id="14343" name="Text Box 44"/>
            <p:cNvSpPr txBox="1"/>
            <p:nvPr/>
          </p:nvSpPr>
          <p:spPr>
            <a:xfrm>
              <a:off x="2688" y="2544"/>
              <a:ext cx="3355" cy="106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）所含字母相同</a:t>
              </a:r>
              <a:r>
                <a:rPr lang="en-US" altLang="zh-CN" sz="2800" b="1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 </a:t>
              </a:r>
            </a:p>
            <a:p>
              <a:pPr lvl="0"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）相同字母的指数分别相同</a:t>
              </a:r>
              <a:r>
                <a:rPr lang="en-US" altLang="zh-CN" sz="2800" b="1">
                  <a:solidFill>
                    <a:schemeClr val="accent1"/>
                  </a:solidFill>
                  <a:latin typeface="华文楷体" pitchFamily="2" charset="-122"/>
                  <a:ea typeface="华文楷体" pitchFamily="2" charset="-122"/>
                </a:rPr>
                <a:t>.</a:t>
              </a:r>
              <a:endParaRPr lang="zh-CN" altLang="en-US" sz="2800" b="1" dirty="0">
                <a:solidFill>
                  <a:schemeClr val="accent1"/>
                </a:solidFill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344" name="AutoShape 45"/>
            <p:cNvSpPr/>
            <p:nvPr/>
          </p:nvSpPr>
          <p:spPr>
            <a:xfrm>
              <a:off x="2650" y="2640"/>
              <a:ext cx="182" cy="864"/>
            </a:xfrm>
            <a:prstGeom prst="leftBrace">
              <a:avLst>
                <a:gd name="adj1" fmla="val 27780"/>
                <a:gd name="adj2" fmla="val 50759"/>
              </a:avLst>
            </a:prstGeom>
            <a:noFill/>
            <a:ln w="28575" cap="sq" cmpd="sng">
              <a:solidFill>
                <a:schemeClr val="accent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sz="2800" dirty="0"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14" name="Text Box 37"/>
          <p:cNvSpPr txBox="1"/>
          <p:nvPr/>
        </p:nvSpPr>
        <p:spPr>
          <a:xfrm>
            <a:off x="1524000" y="2744788"/>
            <a:ext cx="4724400" cy="7740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项两相同，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二者缺一不可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  <a:endParaRPr lang="en-US" altLang="zh-CN" sz="2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228600" y="228600"/>
            <a:ext cx="2116138" cy="723900"/>
            <a:chOff x="68" y="572"/>
            <a:chExt cx="1333" cy="456"/>
          </a:xfrm>
        </p:grpSpPr>
        <p:sp>
          <p:nvSpPr>
            <p:cNvPr id="19459" name="Oval 3"/>
            <p:cNvSpPr>
              <a:spLocks noChangeArrowheads="1"/>
            </p:cNvSpPr>
            <p:nvPr/>
          </p:nvSpPr>
          <p:spPr bwMode="auto">
            <a:xfrm>
              <a:off x="96" y="816"/>
              <a:ext cx="1015" cy="212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5367" name="Group 4"/>
            <p:cNvGrpSpPr/>
            <p:nvPr/>
          </p:nvGrpSpPr>
          <p:grpSpPr>
            <a:xfrm>
              <a:off x="68" y="572"/>
              <a:ext cx="1333" cy="410"/>
              <a:chOff x="158" y="572"/>
              <a:chExt cx="1333" cy="534"/>
            </a:xfrm>
          </p:grpSpPr>
          <p:grpSp>
            <p:nvGrpSpPr>
              <p:cNvPr id="15368" name="Group 5"/>
              <p:cNvGrpSpPr/>
              <p:nvPr/>
            </p:nvGrpSpPr>
            <p:grpSpPr>
              <a:xfrm>
                <a:off x="158" y="572"/>
                <a:ext cx="662" cy="382"/>
                <a:chOff x="1111" y="1434"/>
                <a:chExt cx="662" cy="382"/>
              </a:xfrm>
            </p:grpSpPr>
            <p:sp>
              <p:nvSpPr>
                <p:cNvPr id="15370" name="Freeform 6"/>
                <p:cNvSpPr/>
                <p:nvPr/>
              </p:nvSpPr>
              <p:spPr>
                <a:xfrm>
                  <a:off x="1111" y="1434"/>
                  <a:ext cx="662" cy="382"/>
                </a:xfrm>
                <a:custGeom>
                  <a:avLst/>
                  <a:gdLst>
                    <a:gd name="txL" fmla="*/ 0 w 1324"/>
                    <a:gd name="txT" fmla="*/ 0 h 763"/>
                    <a:gd name="txR" fmla="*/ 1324 w 1324"/>
                    <a:gd name="txB" fmla="*/ 763 h 763"/>
                  </a:gdLst>
                  <a:ahLst/>
                  <a:cxnLst>
                    <a:cxn ang="0">
                      <a:pos x="163" y="16"/>
                    </a:cxn>
                    <a:cxn ang="0">
                      <a:pos x="158" y="16"/>
                    </a:cxn>
                    <a:cxn ang="0">
                      <a:pos x="154" y="16"/>
                    </a:cxn>
                    <a:cxn ang="0">
                      <a:pos x="144" y="13"/>
                    </a:cxn>
                    <a:cxn ang="0">
                      <a:pos x="134" y="10"/>
                    </a:cxn>
                    <a:cxn ang="0">
                      <a:pos x="122" y="6"/>
                    </a:cxn>
                    <a:cxn ang="0">
                      <a:pos x="113" y="2"/>
                    </a:cxn>
                    <a:cxn ang="0">
                      <a:pos x="106" y="1"/>
                    </a:cxn>
                    <a:cxn ang="0">
                      <a:pos x="100" y="1"/>
                    </a:cxn>
                    <a:cxn ang="0">
                      <a:pos x="96" y="2"/>
                    </a:cxn>
                    <a:cxn ang="0">
                      <a:pos x="91" y="4"/>
                    </a:cxn>
                    <a:cxn ang="0">
                      <a:pos x="87" y="6"/>
                    </a:cxn>
                    <a:cxn ang="0">
                      <a:pos x="83" y="9"/>
                    </a:cxn>
                    <a:cxn ang="0">
                      <a:pos x="80" y="11"/>
                    </a:cxn>
                    <a:cxn ang="0">
                      <a:pos x="78" y="12"/>
                    </a:cxn>
                    <a:cxn ang="0">
                      <a:pos x="75" y="13"/>
                    </a:cxn>
                    <a:cxn ang="0">
                      <a:pos x="69" y="11"/>
                    </a:cxn>
                    <a:cxn ang="0">
                      <a:pos x="61" y="9"/>
                    </a:cxn>
                    <a:cxn ang="0">
                      <a:pos x="54" y="8"/>
                    </a:cxn>
                    <a:cxn ang="0">
                      <a:pos x="47" y="9"/>
                    </a:cxn>
                    <a:cxn ang="0">
                      <a:pos x="40" y="14"/>
                    </a:cxn>
                    <a:cxn ang="0">
                      <a:pos x="29" y="20"/>
                    </a:cxn>
                    <a:cxn ang="0">
                      <a:pos x="21" y="26"/>
                    </a:cxn>
                    <a:cxn ang="0">
                      <a:pos x="11" y="33"/>
                    </a:cxn>
                    <a:cxn ang="0">
                      <a:pos x="6" y="36"/>
                    </a:cxn>
                    <a:cxn ang="0">
                      <a:pos x="3" y="37"/>
                    </a:cxn>
                    <a:cxn ang="0">
                      <a:pos x="1" y="39"/>
                    </a:cxn>
                    <a:cxn ang="0">
                      <a:pos x="1" y="43"/>
                    </a:cxn>
                    <a:cxn ang="0">
                      <a:pos x="3" y="44"/>
                    </a:cxn>
                    <a:cxn ang="0">
                      <a:pos x="6" y="44"/>
                    </a:cxn>
                    <a:cxn ang="0">
                      <a:pos x="10" y="44"/>
                    </a:cxn>
                    <a:cxn ang="0">
                      <a:pos x="14" y="59"/>
                    </a:cxn>
                    <a:cxn ang="0">
                      <a:pos x="21" y="72"/>
                    </a:cxn>
                    <a:cxn ang="0">
                      <a:pos x="27" y="83"/>
                    </a:cxn>
                    <a:cxn ang="0">
                      <a:pos x="34" y="87"/>
                    </a:cxn>
                    <a:cxn ang="0">
                      <a:pos x="43" y="91"/>
                    </a:cxn>
                    <a:cxn ang="0">
                      <a:pos x="57" y="94"/>
                    </a:cxn>
                    <a:cxn ang="0">
                      <a:pos x="73" y="96"/>
                    </a:cxn>
                    <a:cxn ang="0">
                      <a:pos x="89" y="95"/>
                    </a:cxn>
                    <a:cxn ang="0">
                      <a:pos x="106" y="92"/>
                    </a:cxn>
                    <a:cxn ang="0">
                      <a:pos x="120" y="87"/>
                    </a:cxn>
                    <a:cxn ang="0">
                      <a:pos x="131" y="82"/>
                    </a:cxn>
                    <a:cxn ang="0">
                      <a:pos x="138" y="77"/>
                    </a:cxn>
                    <a:cxn ang="0">
                      <a:pos x="144" y="71"/>
                    </a:cxn>
                    <a:cxn ang="0">
                      <a:pos x="146" y="64"/>
                    </a:cxn>
                    <a:cxn ang="0">
                      <a:pos x="149" y="58"/>
                    </a:cxn>
                    <a:cxn ang="0">
                      <a:pos x="151" y="51"/>
                    </a:cxn>
                    <a:cxn ang="0">
                      <a:pos x="153" y="41"/>
                    </a:cxn>
                    <a:cxn ang="0">
                      <a:pos x="156" y="31"/>
                    </a:cxn>
                    <a:cxn ang="0">
                      <a:pos x="159" y="24"/>
                    </a:cxn>
                    <a:cxn ang="0">
                      <a:pos x="162" y="22"/>
                    </a:cxn>
                    <a:cxn ang="0">
                      <a:pos x="165" y="20"/>
                    </a:cxn>
                    <a:cxn ang="0">
                      <a:pos x="166" y="17"/>
                    </a:cxn>
                  </a:cxnLst>
                  <a:rect l="txL" t="txT" r="txR" b="txB"/>
                  <a:pathLst>
                    <a:path w="1324" h="763">
                      <a:moveTo>
                        <a:pt x="1317" y="119"/>
                      </a:moveTo>
                      <a:lnTo>
                        <a:pt x="1307" y="122"/>
                      </a:lnTo>
                      <a:lnTo>
                        <a:pt x="1297" y="123"/>
                      </a:lnTo>
                      <a:lnTo>
                        <a:pt x="1286" y="123"/>
                      </a:lnTo>
                      <a:lnTo>
                        <a:pt x="1276" y="122"/>
                      </a:lnTo>
                      <a:lnTo>
                        <a:pt x="1264" y="122"/>
                      </a:lnTo>
                      <a:lnTo>
                        <a:pt x="1254" y="121"/>
                      </a:lnTo>
                      <a:lnTo>
                        <a:pt x="1243" y="121"/>
                      </a:lnTo>
                      <a:lnTo>
                        <a:pt x="1232" y="121"/>
                      </a:lnTo>
                      <a:lnTo>
                        <a:pt x="1206" y="116"/>
                      </a:lnTo>
                      <a:lnTo>
                        <a:pt x="1178" y="109"/>
                      </a:lnTo>
                      <a:lnTo>
                        <a:pt x="1150" y="101"/>
                      </a:lnTo>
                      <a:lnTo>
                        <a:pt x="1122" y="93"/>
                      </a:lnTo>
                      <a:lnTo>
                        <a:pt x="1093" y="83"/>
                      </a:lnTo>
                      <a:lnTo>
                        <a:pt x="1065" y="73"/>
                      </a:lnTo>
                      <a:lnTo>
                        <a:pt x="1036" y="63"/>
                      </a:lnTo>
                      <a:lnTo>
                        <a:pt x="1009" y="53"/>
                      </a:lnTo>
                      <a:lnTo>
                        <a:pt x="982" y="42"/>
                      </a:lnTo>
                      <a:lnTo>
                        <a:pt x="957" y="33"/>
                      </a:lnTo>
                      <a:lnTo>
                        <a:pt x="932" y="24"/>
                      </a:lnTo>
                      <a:lnTo>
                        <a:pt x="908" y="16"/>
                      </a:lnTo>
                      <a:lnTo>
                        <a:pt x="887" y="9"/>
                      </a:lnTo>
                      <a:lnTo>
                        <a:pt x="866" y="4"/>
                      </a:lnTo>
                      <a:lnTo>
                        <a:pt x="849" y="1"/>
                      </a:lnTo>
                      <a:lnTo>
                        <a:pt x="832" y="0"/>
                      </a:lnTo>
                      <a:lnTo>
                        <a:pt x="819" y="0"/>
                      </a:lnTo>
                      <a:lnTo>
                        <a:pt x="806" y="1"/>
                      </a:lnTo>
                      <a:lnTo>
                        <a:pt x="793" y="3"/>
                      </a:lnTo>
                      <a:lnTo>
                        <a:pt x="781" y="7"/>
                      </a:lnTo>
                      <a:lnTo>
                        <a:pt x="768" y="10"/>
                      </a:lnTo>
                      <a:lnTo>
                        <a:pt x="755" y="15"/>
                      </a:lnTo>
                      <a:lnTo>
                        <a:pt x="744" y="19"/>
                      </a:lnTo>
                      <a:lnTo>
                        <a:pt x="732" y="25"/>
                      </a:lnTo>
                      <a:lnTo>
                        <a:pt x="721" y="31"/>
                      </a:lnTo>
                      <a:lnTo>
                        <a:pt x="709" y="38"/>
                      </a:lnTo>
                      <a:lnTo>
                        <a:pt x="699" y="45"/>
                      </a:lnTo>
                      <a:lnTo>
                        <a:pt x="687" y="51"/>
                      </a:lnTo>
                      <a:lnTo>
                        <a:pt x="677" y="60"/>
                      </a:lnTo>
                      <a:lnTo>
                        <a:pt x="667" y="66"/>
                      </a:lnTo>
                      <a:lnTo>
                        <a:pt x="656" y="75"/>
                      </a:lnTo>
                      <a:lnTo>
                        <a:pt x="646" y="83"/>
                      </a:lnTo>
                      <a:lnTo>
                        <a:pt x="639" y="86"/>
                      </a:lnTo>
                      <a:lnTo>
                        <a:pt x="632" y="90"/>
                      </a:lnTo>
                      <a:lnTo>
                        <a:pt x="625" y="93"/>
                      </a:lnTo>
                      <a:lnTo>
                        <a:pt x="617" y="95"/>
                      </a:lnTo>
                      <a:lnTo>
                        <a:pt x="610" y="96"/>
                      </a:lnTo>
                      <a:lnTo>
                        <a:pt x="602" y="98"/>
                      </a:lnTo>
                      <a:lnTo>
                        <a:pt x="594" y="98"/>
                      </a:lnTo>
                      <a:lnTo>
                        <a:pt x="586" y="98"/>
                      </a:lnTo>
                      <a:lnTo>
                        <a:pt x="566" y="93"/>
                      </a:lnTo>
                      <a:lnTo>
                        <a:pt x="548" y="87"/>
                      </a:lnTo>
                      <a:lnTo>
                        <a:pt x="529" y="80"/>
                      </a:lnTo>
                      <a:lnTo>
                        <a:pt x="511" y="73"/>
                      </a:lnTo>
                      <a:lnTo>
                        <a:pt x="493" y="66"/>
                      </a:lnTo>
                      <a:lnTo>
                        <a:pt x="474" y="61"/>
                      </a:lnTo>
                      <a:lnTo>
                        <a:pt x="453" y="57"/>
                      </a:lnTo>
                      <a:lnTo>
                        <a:pt x="433" y="57"/>
                      </a:lnTo>
                      <a:lnTo>
                        <a:pt x="417" y="60"/>
                      </a:lnTo>
                      <a:lnTo>
                        <a:pt x="399" y="64"/>
                      </a:lnTo>
                      <a:lnTo>
                        <a:pt x="380" y="72"/>
                      </a:lnTo>
                      <a:lnTo>
                        <a:pt x="359" y="81"/>
                      </a:lnTo>
                      <a:lnTo>
                        <a:pt x="337" y="93"/>
                      </a:lnTo>
                      <a:lnTo>
                        <a:pt x="313" y="107"/>
                      </a:lnTo>
                      <a:lnTo>
                        <a:pt x="289" y="121"/>
                      </a:lnTo>
                      <a:lnTo>
                        <a:pt x="264" y="137"/>
                      </a:lnTo>
                      <a:lnTo>
                        <a:pt x="238" y="154"/>
                      </a:lnTo>
                      <a:lnTo>
                        <a:pt x="213" y="171"/>
                      </a:lnTo>
                      <a:lnTo>
                        <a:pt x="187" y="190"/>
                      </a:lnTo>
                      <a:lnTo>
                        <a:pt x="162" y="207"/>
                      </a:lnTo>
                      <a:lnTo>
                        <a:pt x="137" y="225"/>
                      </a:lnTo>
                      <a:lnTo>
                        <a:pt x="112" y="244"/>
                      </a:lnTo>
                      <a:lnTo>
                        <a:pt x="89" y="261"/>
                      </a:lnTo>
                      <a:lnTo>
                        <a:pt x="68" y="277"/>
                      </a:lnTo>
                      <a:lnTo>
                        <a:pt x="61" y="281"/>
                      </a:lnTo>
                      <a:lnTo>
                        <a:pt x="53" y="285"/>
                      </a:lnTo>
                      <a:lnTo>
                        <a:pt x="43" y="288"/>
                      </a:lnTo>
                      <a:lnTo>
                        <a:pt x="35" y="291"/>
                      </a:lnTo>
                      <a:lnTo>
                        <a:pt x="26" y="295"/>
                      </a:lnTo>
                      <a:lnTo>
                        <a:pt x="18" y="298"/>
                      </a:lnTo>
                      <a:lnTo>
                        <a:pt x="11" y="303"/>
                      </a:lnTo>
                      <a:lnTo>
                        <a:pt x="4" y="307"/>
                      </a:lnTo>
                      <a:lnTo>
                        <a:pt x="0" y="318"/>
                      </a:lnTo>
                      <a:lnTo>
                        <a:pt x="1" y="329"/>
                      </a:lnTo>
                      <a:lnTo>
                        <a:pt x="3" y="338"/>
                      </a:lnTo>
                      <a:lnTo>
                        <a:pt x="5" y="343"/>
                      </a:lnTo>
                      <a:lnTo>
                        <a:pt x="15" y="344"/>
                      </a:lnTo>
                      <a:lnTo>
                        <a:pt x="23" y="346"/>
                      </a:lnTo>
                      <a:lnTo>
                        <a:pt x="32" y="348"/>
                      </a:lnTo>
                      <a:lnTo>
                        <a:pt x="40" y="348"/>
                      </a:lnTo>
                      <a:lnTo>
                        <a:pt x="49" y="349"/>
                      </a:lnTo>
                      <a:lnTo>
                        <a:pt x="57" y="350"/>
                      </a:lnTo>
                      <a:lnTo>
                        <a:pt x="65" y="350"/>
                      </a:lnTo>
                      <a:lnTo>
                        <a:pt x="73" y="350"/>
                      </a:lnTo>
                      <a:lnTo>
                        <a:pt x="85" y="391"/>
                      </a:lnTo>
                      <a:lnTo>
                        <a:pt x="99" y="431"/>
                      </a:lnTo>
                      <a:lnTo>
                        <a:pt x="114" y="465"/>
                      </a:lnTo>
                      <a:lnTo>
                        <a:pt x="131" y="500"/>
                      </a:lnTo>
                      <a:lnTo>
                        <a:pt x="148" y="534"/>
                      </a:lnTo>
                      <a:lnTo>
                        <a:pt x="169" y="571"/>
                      </a:lnTo>
                      <a:lnTo>
                        <a:pt x="190" y="610"/>
                      </a:lnTo>
                      <a:lnTo>
                        <a:pt x="213" y="654"/>
                      </a:lnTo>
                      <a:lnTo>
                        <a:pt x="220" y="664"/>
                      </a:lnTo>
                      <a:lnTo>
                        <a:pt x="232" y="675"/>
                      </a:lnTo>
                      <a:lnTo>
                        <a:pt x="248" y="685"/>
                      </a:lnTo>
                      <a:lnTo>
                        <a:pt x="268" y="695"/>
                      </a:lnTo>
                      <a:lnTo>
                        <a:pt x="292" y="707"/>
                      </a:lnTo>
                      <a:lnTo>
                        <a:pt x="320" y="717"/>
                      </a:lnTo>
                      <a:lnTo>
                        <a:pt x="350" y="728"/>
                      </a:lnTo>
                      <a:lnTo>
                        <a:pt x="383" y="736"/>
                      </a:lnTo>
                      <a:lnTo>
                        <a:pt x="419" y="745"/>
                      </a:lnTo>
                      <a:lnTo>
                        <a:pt x="458" y="752"/>
                      </a:lnTo>
                      <a:lnTo>
                        <a:pt x="497" y="758"/>
                      </a:lnTo>
                      <a:lnTo>
                        <a:pt x="539" y="761"/>
                      </a:lnTo>
                      <a:lnTo>
                        <a:pt x="582" y="763"/>
                      </a:lnTo>
                      <a:lnTo>
                        <a:pt x="626" y="763"/>
                      </a:lnTo>
                      <a:lnTo>
                        <a:pt x="671" y="761"/>
                      </a:lnTo>
                      <a:lnTo>
                        <a:pt x="716" y="757"/>
                      </a:lnTo>
                      <a:lnTo>
                        <a:pt x="764" y="750"/>
                      </a:lnTo>
                      <a:lnTo>
                        <a:pt x="809" y="740"/>
                      </a:lnTo>
                      <a:lnTo>
                        <a:pt x="852" y="731"/>
                      </a:lnTo>
                      <a:lnTo>
                        <a:pt x="891" y="720"/>
                      </a:lnTo>
                      <a:lnTo>
                        <a:pt x="927" y="708"/>
                      </a:lnTo>
                      <a:lnTo>
                        <a:pt x="960" y="695"/>
                      </a:lnTo>
                      <a:lnTo>
                        <a:pt x="991" y="683"/>
                      </a:lnTo>
                      <a:lnTo>
                        <a:pt x="1019" y="669"/>
                      </a:lnTo>
                      <a:lnTo>
                        <a:pt x="1044" y="654"/>
                      </a:lnTo>
                      <a:lnTo>
                        <a:pt x="1066" y="639"/>
                      </a:lnTo>
                      <a:lnTo>
                        <a:pt x="1087" y="624"/>
                      </a:lnTo>
                      <a:lnTo>
                        <a:pt x="1104" y="609"/>
                      </a:lnTo>
                      <a:lnTo>
                        <a:pt x="1120" y="593"/>
                      </a:lnTo>
                      <a:lnTo>
                        <a:pt x="1133" y="577"/>
                      </a:lnTo>
                      <a:lnTo>
                        <a:pt x="1145" y="562"/>
                      </a:lnTo>
                      <a:lnTo>
                        <a:pt x="1154" y="546"/>
                      </a:lnTo>
                      <a:lnTo>
                        <a:pt x="1161" y="528"/>
                      </a:lnTo>
                      <a:lnTo>
                        <a:pt x="1168" y="511"/>
                      </a:lnTo>
                      <a:lnTo>
                        <a:pt x="1176" y="495"/>
                      </a:lnTo>
                      <a:lnTo>
                        <a:pt x="1183" y="478"/>
                      </a:lnTo>
                      <a:lnTo>
                        <a:pt x="1190" y="460"/>
                      </a:lnTo>
                      <a:lnTo>
                        <a:pt x="1196" y="442"/>
                      </a:lnTo>
                      <a:lnTo>
                        <a:pt x="1202" y="425"/>
                      </a:lnTo>
                      <a:lnTo>
                        <a:pt x="1206" y="405"/>
                      </a:lnTo>
                      <a:lnTo>
                        <a:pt x="1209" y="381"/>
                      </a:lnTo>
                      <a:lnTo>
                        <a:pt x="1214" y="356"/>
                      </a:lnTo>
                      <a:lnTo>
                        <a:pt x="1221" y="328"/>
                      </a:lnTo>
                      <a:lnTo>
                        <a:pt x="1229" y="299"/>
                      </a:lnTo>
                      <a:lnTo>
                        <a:pt x="1237" y="270"/>
                      </a:lnTo>
                      <a:lnTo>
                        <a:pt x="1246" y="242"/>
                      </a:lnTo>
                      <a:lnTo>
                        <a:pt x="1254" y="214"/>
                      </a:lnTo>
                      <a:lnTo>
                        <a:pt x="1262" y="187"/>
                      </a:lnTo>
                      <a:lnTo>
                        <a:pt x="1271" y="185"/>
                      </a:lnTo>
                      <a:lnTo>
                        <a:pt x="1279" y="182"/>
                      </a:lnTo>
                      <a:lnTo>
                        <a:pt x="1287" y="177"/>
                      </a:lnTo>
                      <a:lnTo>
                        <a:pt x="1296" y="172"/>
                      </a:lnTo>
                      <a:lnTo>
                        <a:pt x="1304" y="168"/>
                      </a:lnTo>
                      <a:lnTo>
                        <a:pt x="1311" y="162"/>
                      </a:lnTo>
                      <a:lnTo>
                        <a:pt x="1317" y="155"/>
                      </a:lnTo>
                      <a:lnTo>
                        <a:pt x="1324" y="147"/>
                      </a:lnTo>
                      <a:lnTo>
                        <a:pt x="1322" y="141"/>
                      </a:lnTo>
                      <a:lnTo>
                        <a:pt x="1321" y="133"/>
                      </a:lnTo>
                      <a:lnTo>
                        <a:pt x="1319" y="125"/>
                      </a:lnTo>
                      <a:lnTo>
                        <a:pt x="1317" y="119"/>
                      </a:lnTo>
                      <a:close/>
                    </a:path>
                  </a:pathLst>
                </a:custGeom>
                <a:solidFill>
                  <a:srgbClr val="D80000"/>
                </a:solidFill>
                <a:ln w="9525">
                  <a:noFill/>
                </a:ln>
                <a:effectLst>
                  <a:prstShdw prst="shdw17" dist="17961" dir="13499999">
                    <a:srgbClr val="820000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5371" name="Freeform 7"/>
                <p:cNvSpPr/>
                <p:nvPr/>
              </p:nvSpPr>
              <p:spPr>
                <a:xfrm>
                  <a:off x="1186" y="1533"/>
                  <a:ext cx="518" cy="169"/>
                </a:xfrm>
                <a:custGeom>
                  <a:avLst/>
                  <a:gdLst>
                    <a:gd name="txL" fmla="*/ 0 w 1036"/>
                    <a:gd name="txT" fmla="*/ 0 h 338"/>
                    <a:gd name="txR" fmla="*/ 1036 w 1036"/>
                    <a:gd name="txB" fmla="*/ 338 h 338"/>
                  </a:gdLst>
                  <a:ahLst/>
                  <a:cxnLst>
                    <a:cxn ang="0">
                      <a:pos x="106" y="33"/>
                    </a:cxn>
                    <a:cxn ang="0">
                      <a:pos x="101" y="35"/>
                    </a:cxn>
                    <a:cxn ang="0">
                      <a:pos x="98" y="36"/>
                    </a:cxn>
                    <a:cxn ang="0">
                      <a:pos x="94" y="37"/>
                    </a:cxn>
                    <a:cxn ang="0">
                      <a:pos x="89" y="38"/>
                    </a:cxn>
                    <a:cxn ang="0">
                      <a:pos x="82" y="39"/>
                    </a:cxn>
                    <a:cxn ang="0">
                      <a:pos x="74" y="39"/>
                    </a:cxn>
                    <a:cxn ang="0">
                      <a:pos x="66" y="40"/>
                    </a:cxn>
                    <a:cxn ang="0">
                      <a:pos x="59" y="41"/>
                    </a:cxn>
                    <a:cxn ang="0">
                      <a:pos x="52" y="42"/>
                    </a:cxn>
                    <a:cxn ang="0">
                      <a:pos x="44" y="42"/>
                    </a:cxn>
                    <a:cxn ang="0">
                      <a:pos x="36" y="42"/>
                    </a:cxn>
                    <a:cxn ang="0">
                      <a:pos x="29" y="42"/>
                    </a:cxn>
                    <a:cxn ang="0">
                      <a:pos x="22" y="39"/>
                    </a:cxn>
                    <a:cxn ang="0">
                      <a:pos x="15" y="35"/>
                    </a:cxn>
                    <a:cxn ang="0">
                      <a:pos x="9" y="29"/>
                    </a:cxn>
                    <a:cxn ang="0">
                      <a:pos x="6" y="25"/>
                    </a:cxn>
                    <a:cxn ang="0">
                      <a:pos x="3" y="22"/>
                    </a:cxn>
                    <a:cxn ang="0">
                      <a:pos x="0" y="19"/>
                    </a:cxn>
                    <a:cxn ang="0">
                      <a:pos x="5" y="18"/>
                    </a:cxn>
                    <a:cxn ang="0">
                      <a:pos x="10" y="16"/>
                    </a:cxn>
                    <a:cxn ang="0">
                      <a:pos x="16" y="14"/>
                    </a:cxn>
                    <a:cxn ang="0">
                      <a:pos x="22" y="13"/>
                    </a:cxn>
                    <a:cxn ang="0">
                      <a:pos x="28" y="13"/>
                    </a:cxn>
                    <a:cxn ang="0">
                      <a:pos x="35" y="13"/>
                    </a:cxn>
                    <a:cxn ang="0">
                      <a:pos x="41" y="15"/>
                    </a:cxn>
                    <a:cxn ang="0">
                      <a:pos x="48" y="17"/>
                    </a:cxn>
                    <a:cxn ang="0">
                      <a:pos x="54" y="17"/>
                    </a:cxn>
                    <a:cxn ang="0">
                      <a:pos x="60" y="17"/>
                    </a:cxn>
                    <a:cxn ang="0">
                      <a:pos x="65" y="15"/>
                    </a:cxn>
                    <a:cxn ang="0">
                      <a:pos x="68" y="15"/>
                    </a:cxn>
                    <a:cxn ang="0">
                      <a:pos x="72" y="14"/>
                    </a:cxn>
                    <a:cxn ang="0">
                      <a:pos x="77" y="12"/>
                    </a:cxn>
                    <a:cxn ang="0">
                      <a:pos x="82" y="11"/>
                    </a:cxn>
                    <a:cxn ang="0">
                      <a:pos x="88" y="9"/>
                    </a:cxn>
                    <a:cxn ang="0">
                      <a:pos x="94" y="5"/>
                    </a:cxn>
                    <a:cxn ang="0">
                      <a:pos x="100" y="3"/>
                    </a:cxn>
                    <a:cxn ang="0">
                      <a:pos x="106" y="3"/>
                    </a:cxn>
                    <a:cxn ang="0">
                      <a:pos x="112" y="1"/>
                    </a:cxn>
                    <a:cxn ang="0">
                      <a:pos x="118" y="1"/>
                    </a:cxn>
                    <a:cxn ang="0">
                      <a:pos x="122" y="1"/>
                    </a:cxn>
                    <a:cxn ang="0">
                      <a:pos x="126" y="1"/>
                    </a:cxn>
                    <a:cxn ang="0">
                      <a:pos x="130" y="0"/>
                    </a:cxn>
                    <a:cxn ang="0">
                      <a:pos x="127" y="5"/>
                    </a:cxn>
                    <a:cxn ang="0">
                      <a:pos x="124" y="11"/>
                    </a:cxn>
                    <a:cxn ang="0">
                      <a:pos x="121" y="15"/>
                    </a:cxn>
                    <a:cxn ang="0">
                      <a:pos x="119" y="19"/>
                    </a:cxn>
                    <a:cxn ang="0">
                      <a:pos x="116" y="22"/>
                    </a:cxn>
                    <a:cxn ang="0">
                      <a:pos x="112" y="27"/>
                    </a:cxn>
                  </a:cxnLst>
                  <a:rect l="txL" t="txT" r="txR" b="txB"/>
                  <a:pathLst>
                    <a:path w="1036" h="338">
                      <a:moveTo>
                        <a:pt x="879" y="238"/>
                      </a:moveTo>
                      <a:lnTo>
                        <a:pt x="864" y="250"/>
                      </a:lnTo>
                      <a:lnTo>
                        <a:pt x="851" y="259"/>
                      </a:lnTo>
                      <a:lnTo>
                        <a:pt x="838" y="266"/>
                      </a:lnTo>
                      <a:lnTo>
                        <a:pt x="826" y="273"/>
                      </a:lnTo>
                      <a:lnTo>
                        <a:pt x="815" y="277"/>
                      </a:lnTo>
                      <a:lnTo>
                        <a:pt x="805" y="282"/>
                      </a:lnTo>
                      <a:lnTo>
                        <a:pt x="795" y="285"/>
                      </a:lnTo>
                      <a:lnTo>
                        <a:pt x="785" y="288"/>
                      </a:lnTo>
                      <a:lnTo>
                        <a:pt x="775" y="290"/>
                      </a:lnTo>
                      <a:lnTo>
                        <a:pt x="764" y="291"/>
                      </a:lnTo>
                      <a:lnTo>
                        <a:pt x="753" y="292"/>
                      </a:lnTo>
                      <a:lnTo>
                        <a:pt x="741" y="293"/>
                      </a:lnTo>
                      <a:lnTo>
                        <a:pt x="727" y="295"/>
                      </a:lnTo>
                      <a:lnTo>
                        <a:pt x="714" y="297"/>
                      </a:lnTo>
                      <a:lnTo>
                        <a:pt x="699" y="299"/>
                      </a:lnTo>
                      <a:lnTo>
                        <a:pt x="681" y="301"/>
                      </a:lnTo>
                      <a:lnTo>
                        <a:pt x="662" y="306"/>
                      </a:lnTo>
                      <a:lnTo>
                        <a:pt x="641" y="308"/>
                      </a:lnTo>
                      <a:lnTo>
                        <a:pt x="620" y="310"/>
                      </a:lnTo>
                      <a:lnTo>
                        <a:pt x="598" y="311"/>
                      </a:lnTo>
                      <a:lnTo>
                        <a:pt x="578" y="312"/>
                      </a:lnTo>
                      <a:lnTo>
                        <a:pt x="556" y="312"/>
                      </a:lnTo>
                      <a:lnTo>
                        <a:pt x="535" y="313"/>
                      </a:lnTo>
                      <a:lnTo>
                        <a:pt x="514" y="315"/>
                      </a:lnTo>
                      <a:lnTo>
                        <a:pt x="495" y="319"/>
                      </a:lnTo>
                      <a:lnTo>
                        <a:pt x="475" y="322"/>
                      </a:lnTo>
                      <a:lnTo>
                        <a:pt x="455" y="326"/>
                      </a:lnTo>
                      <a:lnTo>
                        <a:pt x="436" y="329"/>
                      </a:lnTo>
                      <a:lnTo>
                        <a:pt x="416" y="331"/>
                      </a:lnTo>
                      <a:lnTo>
                        <a:pt x="397" y="334"/>
                      </a:lnTo>
                      <a:lnTo>
                        <a:pt x="376" y="336"/>
                      </a:lnTo>
                      <a:lnTo>
                        <a:pt x="356" y="337"/>
                      </a:lnTo>
                      <a:lnTo>
                        <a:pt x="336" y="338"/>
                      </a:lnTo>
                      <a:lnTo>
                        <a:pt x="316" y="338"/>
                      </a:lnTo>
                      <a:lnTo>
                        <a:pt x="295" y="337"/>
                      </a:lnTo>
                      <a:lnTo>
                        <a:pt x="276" y="335"/>
                      </a:lnTo>
                      <a:lnTo>
                        <a:pt x="255" y="333"/>
                      </a:lnTo>
                      <a:lnTo>
                        <a:pt x="234" y="329"/>
                      </a:lnTo>
                      <a:lnTo>
                        <a:pt x="215" y="323"/>
                      </a:lnTo>
                      <a:lnTo>
                        <a:pt x="194" y="318"/>
                      </a:lnTo>
                      <a:lnTo>
                        <a:pt x="176" y="311"/>
                      </a:lnTo>
                      <a:lnTo>
                        <a:pt x="158" y="301"/>
                      </a:lnTo>
                      <a:lnTo>
                        <a:pt x="141" y="291"/>
                      </a:lnTo>
                      <a:lnTo>
                        <a:pt x="124" y="280"/>
                      </a:lnTo>
                      <a:lnTo>
                        <a:pt x="108" y="267"/>
                      </a:lnTo>
                      <a:lnTo>
                        <a:pt x="93" y="253"/>
                      </a:lnTo>
                      <a:lnTo>
                        <a:pt x="78" y="238"/>
                      </a:lnTo>
                      <a:lnTo>
                        <a:pt x="63" y="222"/>
                      </a:lnTo>
                      <a:lnTo>
                        <a:pt x="55" y="214"/>
                      </a:lnTo>
                      <a:lnTo>
                        <a:pt x="48" y="206"/>
                      </a:lnTo>
                      <a:lnTo>
                        <a:pt x="41" y="197"/>
                      </a:lnTo>
                      <a:lnTo>
                        <a:pt x="34" y="189"/>
                      </a:lnTo>
                      <a:lnTo>
                        <a:pt x="26" y="178"/>
                      </a:lnTo>
                      <a:lnTo>
                        <a:pt x="17" y="167"/>
                      </a:lnTo>
                      <a:lnTo>
                        <a:pt x="9" y="156"/>
                      </a:lnTo>
                      <a:lnTo>
                        <a:pt x="0" y="146"/>
                      </a:lnTo>
                      <a:lnTo>
                        <a:pt x="14" y="144"/>
                      </a:lnTo>
                      <a:lnTo>
                        <a:pt x="29" y="140"/>
                      </a:lnTo>
                      <a:lnTo>
                        <a:pt x="43" y="138"/>
                      </a:lnTo>
                      <a:lnTo>
                        <a:pt x="58" y="134"/>
                      </a:lnTo>
                      <a:lnTo>
                        <a:pt x="72" y="131"/>
                      </a:lnTo>
                      <a:lnTo>
                        <a:pt x="87" y="128"/>
                      </a:lnTo>
                      <a:lnTo>
                        <a:pt x="102" y="125"/>
                      </a:lnTo>
                      <a:lnTo>
                        <a:pt x="117" y="122"/>
                      </a:lnTo>
                      <a:lnTo>
                        <a:pt x="132" y="118"/>
                      </a:lnTo>
                      <a:lnTo>
                        <a:pt x="147" y="116"/>
                      </a:lnTo>
                      <a:lnTo>
                        <a:pt x="163" y="113"/>
                      </a:lnTo>
                      <a:lnTo>
                        <a:pt x="178" y="110"/>
                      </a:lnTo>
                      <a:lnTo>
                        <a:pt x="194" y="109"/>
                      </a:lnTo>
                      <a:lnTo>
                        <a:pt x="211" y="107"/>
                      </a:lnTo>
                      <a:lnTo>
                        <a:pt x="227" y="106"/>
                      </a:lnTo>
                      <a:lnTo>
                        <a:pt x="245" y="106"/>
                      </a:lnTo>
                      <a:lnTo>
                        <a:pt x="264" y="107"/>
                      </a:lnTo>
                      <a:lnTo>
                        <a:pt x="283" y="109"/>
                      </a:lnTo>
                      <a:lnTo>
                        <a:pt x="300" y="113"/>
                      </a:lnTo>
                      <a:lnTo>
                        <a:pt x="316" y="117"/>
                      </a:lnTo>
                      <a:lnTo>
                        <a:pt x="332" y="121"/>
                      </a:lnTo>
                      <a:lnTo>
                        <a:pt x="350" y="125"/>
                      </a:lnTo>
                      <a:lnTo>
                        <a:pt x="367" y="128"/>
                      </a:lnTo>
                      <a:lnTo>
                        <a:pt x="386" y="129"/>
                      </a:lnTo>
                      <a:lnTo>
                        <a:pt x="406" y="129"/>
                      </a:lnTo>
                      <a:lnTo>
                        <a:pt x="423" y="130"/>
                      </a:lnTo>
                      <a:lnTo>
                        <a:pt x="439" y="130"/>
                      </a:lnTo>
                      <a:lnTo>
                        <a:pt x="454" y="130"/>
                      </a:lnTo>
                      <a:lnTo>
                        <a:pt x="469" y="130"/>
                      </a:lnTo>
                      <a:lnTo>
                        <a:pt x="482" y="130"/>
                      </a:lnTo>
                      <a:lnTo>
                        <a:pt x="494" y="129"/>
                      </a:lnTo>
                      <a:lnTo>
                        <a:pt x="505" y="128"/>
                      </a:lnTo>
                      <a:lnTo>
                        <a:pt x="517" y="126"/>
                      </a:lnTo>
                      <a:lnTo>
                        <a:pt x="527" y="125"/>
                      </a:lnTo>
                      <a:lnTo>
                        <a:pt x="537" y="124"/>
                      </a:lnTo>
                      <a:lnTo>
                        <a:pt x="546" y="122"/>
                      </a:lnTo>
                      <a:lnTo>
                        <a:pt x="557" y="119"/>
                      </a:lnTo>
                      <a:lnTo>
                        <a:pt x="567" y="116"/>
                      </a:lnTo>
                      <a:lnTo>
                        <a:pt x="578" y="113"/>
                      </a:lnTo>
                      <a:lnTo>
                        <a:pt x="588" y="109"/>
                      </a:lnTo>
                      <a:lnTo>
                        <a:pt x="604" y="103"/>
                      </a:lnTo>
                      <a:lnTo>
                        <a:pt x="619" y="98"/>
                      </a:lnTo>
                      <a:lnTo>
                        <a:pt x="633" y="93"/>
                      </a:lnTo>
                      <a:lnTo>
                        <a:pt x="647" y="88"/>
                      </a:lnTo>
                      <a:lnTo>
                        <a:pt x="661" y="84"/>
                      </a:lnTo>
                      <a:lnTo>
                        <a:pt x="674" y="79"/>
                      </a:lnTo>
                      <a:lnTo>
                        <a:pt x="689" y="73"/>
                      </a:lnTo>
                      <a:lnTo>
                        <a:pt x="705" y="68"/>
                      </a:lnTo>
                      <a:lnTo>
                        <a:pt x="722" y="61"/>
                      </a:lnTo>
                      <a:lnTo>
                        <a:pt x="737" y="54"/>
                      </a:lnTo>
                      <a:lnTo>
                        <a:pt x="753" y="47"/>
                      </a:lnTo>
                      <a:lnTo>
                        <a:pt x="769" y="41"/>
                      </a:lnTo>
                      <a:lnTo>
                        <a:pt x="785" y="35"/>
                      </a:lnTo>
                      <a:lnTo>
                        <a:pt x="801" y="31"/>
                      </a:lnTo>
                      <a:lnTo>
                        <a:pt x="817" y="26"/>
                      </a:lnTo>
                      <a:lnTo>
                        <a:pt x="833" y="23"/>
                      </a:lnTo>
                      <a:lnTo>
                        <a:pt x="849" y="18"/>
                      </a:lnTo>
                      <a:lnTo>
                        <a:pt x="867" y="16"/>
                      </a:lnTo>
                      <a:lnTo>
                        <a:pt x="883" y="12"/>
                      </a:lnTo>
                      <a:lnTo>
                        <a:pt x="899" y="10"/>
                      </a:lnTo>
                      <a:lnTo>
                        <a:pt x="916" y="8"/>
                      </a:lnTo>
                      <a:lnTo>
                        <a:pt x="932" y="5"/>
                      </a:lnTo>
                      <a:lnTo>
                        <a:pt x="950" y="3"/>
                      </a:lnTo>
                      <a:lnTo>
                        <a:pt x="966" y="2"/>
                      </a:lnTo>
                      <a:lnTo>
                        <a:pt x="975" y="2"/>
                      </a:lnTo>
                      <a:lnTo>
                        <a:pt x="983" y="1"/>
                      </a:lnTo>
                      <a:lnTo>
                        <a:pt x="992" y="1"/>
                      </a:lnTo>
                      <a:lnTo>
                        <a:pt x="1002" y="1"/>
                      </a:lnTo>
                      <a:lnTo>
                        <a:pt x="1010" y="1"/>
                      </a:lnTo>
                      <a:lnTo>
                        <a:pt x="1019" y="1"/>
                      </a:lnTo>
                      <a:lnTo>
                        <a:pt x="1027" y="0"/>
                      </a:lnTo>
                      <a:lnTo>
                        <a:pt x="1036" y="0"/>
                      </a:lnTo>
                      <a:lnTo>
                        <a:pt x="1030" y="15"/>
                      </a:lnTo>
                      <a:lnTo>
                        <a:pt x="1023" y="28"/>
                      </a:lnTo>
                      <a:lnTo>
                        <a:pt x="1017" y="43"/>
                      </a:lnTo>
                      <a:lnTo>
                        <a:pt x="1010" y="57"/>
                      </a:lnTo>
                      <a:lnTo>
                        <a:pt x="1003" y="71"/>
                      </a:lnTo>
                      <a:lnTo>
                        <a:pt x="996" y="85"/>
                      </a:lnTo>
                      <a:lnTo>
                        <a:pt x="988" y="99"/>
                      </a:lnTo>
                      <a:lnTo>
                        <a:pt x="980" y="113"/>
                      </a:lnTo>
                      <a:lnTo>
                        <a:pt x="974" y="121"/>
                      </a:lnTo>
                      <a:lnTo>
                        <a:pt x="969" y="130"/>
                      </a:lnTo>
                      <a:lnTo>
                        <a:pt x="964" y="138"/>
                      </a:lnTo>
                      <a:lnTo>
                        <a:pt x="958" y="147"/>
                      </a:lnTo>
                      <a:lnTo>
                        <a:pt x="950" y="159"/>
                      </a:lnTo>
                      <a:lnTo>
                        <a:pt x="940" y="171"/>
                      </a:lnTo>
                      <a:lnTo>
                        <a:pt x="931" y="183"/>
                      </a:lnTo>
                      <a:lnTo>
                        <a:pt x="922" y="194"/>
                      </a:lnTo>
                      <a:lnTo>
                        <a:pt x="912" y="206"/>
                      </a:lnTo>
                      <a:lnTo>
                        <a:pt x="901" y="216"/>
                      </a:lnTo>
                      <a:lnTo>
                        <a:pt x="891" y="228"/>
                      </a:lnTo>
                      <a:lnTo>
                        <a:pt x="879" y="23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  <a:effectLst>
                  <a:prstShdw prst="shdw17" dist="17961" dir="13499999">
                    <a:srgbClr val="999999"/>
                  </a:prstShdw>
                </a:effectLst>
              </p:spPr>
              <p:txBody>
                <a:bodyPr/>
                <a:lstStyle/>
                <a:p>
                  <a:pPr lvl="0" algn="ctr" eaLnBrk="1" hangingPunct="1">
                    <a:lnSpc>
                      <a:spcPct val="160000"/>
                    </a:lnSpc>
                  </a:pPr>
                  <a:endPara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5369" name="Text Box 8"/>
              <p:cNvSpPr txBox="1"/>
              <p:nvPr/>
            </p:nvSpPr>
            <p:spPr>
              <a:xfrm>
                <a:off x="567" y="680"/>
                <a:ext cx="924" cy="42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/>
                <a:r>
                  <a:rPr lang="zh-CN" altLang="en-US" sz="2800" b="1" dirty="0">
                    <a:latin typeface="Arial" panose="020B0604020202020204" pitchFamily="34" charset="0"/>
                    <a:ea typeface="黑体" panose="02010609060101010101" pitchFamily="49" charset="-122"/>
                  </a:rPr>
                  <a:t>说一说</a:t>
                </a:r>
              </a:p>
            </p:txBody>
          </p:sp>
        </p:grpSp>
      </p:grpSp>
      <p:sp>
        <p:nvSpPr>
          <p:cNvPr id="15363" name="AutoShape 15"/>
          <p:cNvSpPr/>
          <p:nvPr/>
        </p:nvSpPr>
        <p:spPr>
          <a:xfrm flipH="1" flipV="1">
            <a:off x="457200" y="3810000"/>
            <a:ext cx="3276600" cy="1752600"/>
          </a:xfrm>
          <a:prstGeom prst="wedgeRoundRectCallout">
            <a:avLst>
              <a:gd name="adj1" fmla="val 46606"/>
              <a:gd name="adj2" fmla="val -66125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79FF"/>
                </a:solidFill>
                <a:latin typeface="Times New Roman" panose="02020603050405020304" pitchFamily="18" charset="0"/>
                <a:ea typeface="隶书" pitchFamily="49" charset="-122"/>
              </a:rPr>
              <a:t>怎样判断同类项？</a:t>
            </a:r>
          </a:p>
        </p:txBody>
      </p:sp>
      <p:sp>
        <p:nvSpPr>
          <p:cNvPr id="14" name="Text Box 37"/>
          <p:cNvSpPr txBox="1"/>
          <p:nvPr/>
        </p:nvSpPr>
        <p:spPr>
          <a:xfrm>
            <a:off x="990600" y="1139825"/>
            <a:ext cx="6553200" cy="13716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同类项与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</a:t>
            </a:r>
            <a:r>
              <a: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大小无关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  <a:p>
            <a:pPr lvl="0"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  与它们所含相同字母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顺序</a:t>
            </a:r>
            <a:r>
              <a:rPr lang="zh-CN" altLang="en-US" sz="2800" b="1" dirty="0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无关</a:t>
            </a:r>
            <a:r>
              <a:rPr lang="en-US" altLang="zh-CN" sz="2800" b="1">
                <a:solidFill>
                  <a:schemeClr val="hlink"/>
                </a:solidFill>
                <a:latin typeface="华文楷体" pitchFamily="2" charset="-122"/>
                <a:ea typeface="华文楷体" pitchFamily="2" charset="-122"/>
              </a:rPr>
              <a:t>.</a:t>
            </a:r>
          </a:p>
        </p:txBody>
      </p:sp>
      <p:sp>
        <p:nvSpPr>
          <p:cNvPr id="15" name="Text Box 38"/>
          <p:cNvSpPr txBox="1"/>
          <p:nvPr/>
        </p:nvSpPr>
        <p:spPr>
          <a:xfrm>
            <a:off x="762000" y="2514600"/>
            <a:ext cx="8001000" cy="7080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6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项两无关，与系数和所含相同字母排列顺序无关</a:t>
            </a: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7"/>
          <p:cNvSpPr txBox="1"/>
          <p:nvPr/>
        </p:nvSpPr>
        <p:spPr>
          <a:xfrm>
            <a:off x="990600" y="1752600"/>
            <a:ext cx="7772400" cy="647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30000"/>
              </a:lnSpc>
            </a:pP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请将下面两个框图中的同类项用线连接起来：</a:t>
            </a:r>
            <a:endParaRPr lang="zh-CN" altLang="en-US" sz="2400" b="1" dirty="0">
              <a:solidFill>
                <a:schemeClr val="accent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53" name="Group 28"/>
          <p:cNvGrpSpPr/>
          <p:nvPr/>
        </p:nvGrpSpPr>
        <p:grpSpPr>
          <a:xfrm>
            <a:off x="2286000" y="2590800"/>
            <a:ext cx="1676400" cy="2819400"/>
            <a:chOff x="1440" y="1632"/>
            <a:chExt cx="1056" cy="1776"/>
          </a:xfrm>
        </p:grpSpPr>
        <p:sp>
          <p:nvSpPr>
            <p:cNvPr id="2068" name="Oval 13"/>
            <p:cNvSpPr/>
            <p:nvPr/>
          </p:nvSpPr>
          <p:spPr>
            <a:xfrm>
              <a:off x="1440" y="1632"/>
              <a:ext cx="1056" cy="1776"/>
            </a:xfrm>
            <a:prstGeom prst="ellipse">
              <a:avLst/>
            </a:prstGeom>
            <a:solidFill>
              <a:srgbClr val="FFFFCC"/>
            </a:solidFill>
            <a:ln w="28575" cap="flat" cmpd="sng">
              <a:solidFill>
                <a:srgbClr val="FF99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9" name="Rectangle 16"/>
            <p:cNvSpPr/>
            <p:nvPr/>
          </p:nvSpPr>
          <p:spPr>
            <a:xfrm>
              <a:off x="1536" y="1824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50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0" name="Rectangle 17"/>
            <p:cNvSpPr/>
            <p:nvPr/>
          </p:nvSpPr>
          <p:spPr>
            <a:xfrm>
              <a:off x="1536" y="2160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y</a:t>
              </a:r>
              <a:r>
                <a:rPr lang="en-US" altLang="zh-CN" sz="2800" b="1" baseline="50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71" name="Rectangle 18"/>
            <p:cNvSpPr/>
            <p:nvPr/>
          </p:nvSpPr>
          <p:spPr>
            <a:xfrm>
              <a:off x="1488" y="2544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chemeClr val="accent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1" name="Object 3"/>
            <p:cNvGraphicFramePr/>
            <p:nvPr/>
          </p:nvGraphicFramePr>
          <p:xfrm>
            <a:off x="1920" y="2872"/>
            <a:ext cx="12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r:id="rId3" imgW="203200" imgH="545465" progId="Equation.DSMT4">
                    <p:embed/>
                  </p:oleObj>
                </mc:Choice>
                <mc:Fallback>
                  <p:oleObj r:id="rId3" imgW="203200" imgH="545465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20" y="2872"/>
                          <a:ext cx="128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4" name="Group 29"/>
          <p:cNvGrpSpPr/>
          <p:nvPr/>
        </p:nvGrpSpPr>
        <p:grpSpPr>
          <a:xfrm>
            <a:off x="5562600" y="2590800"/>
            <a:ext cx="1676400" cy="2819400"/>
            <a:chOff x="3504" y="1632"/>
            <a:chExt cx="1056" cy="1776"/>
          </a:xfrm>
        </p:grpSpPr>
        <p:sp>
          <p:nvSpPr>
            <p:cNvPr id="2064" name="Oval 22"/>
            <p:cNvSpPr/>
            <p:nvPr/>
          </p:nvSpPr>
          <p:spPr>
            <a:xfrm>
              <a:off x="3504" y="1632"/>
              <a:ext cx="1056" cy="1776"/>
            </a:xfrm>
            <a:prstGeom prst="ellipse">
              <a:avLst/>
            </a:prstGeom>
            <a:solidFill>
              <a:srgbClr val="FFFFCC"/>
            </a:solidFill>
            <a:ln w="28575" cap="flat" cmpd="sng">
              <a:solidFill>
                <a:srgbClr val="FF9933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>
                <a:lnSpc>
                  <a:spcPct val="160000"/>
                </a:lnSpc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5" name="Rectangle 23"/>
            <p:cNvSpPr/>
            <p:nvPr/>
          </p:nvSpPr>
          <p:spPr>
            <a:xfrm>
              <a:off x="3552" y="1833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chemeClr val="accent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y</a:t>
              </a:r>
              <a:r>
                <a:rPr lang="en-US" altLang="zh-CN" sz="2800" b="1" baseline="50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066" name="Rectangle 24"/>
            <p:cNvSpPr/>
            <p:nvPr/>
          </p:nvSpPr>
          <p:spPr>
            <a:xfrm>
              <a:off x="3600" y="2160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050" name="Object 2"/>
            <p:cNvGraphicFramePr/>
            <p:nvPr/>
          </p:nvGraphicFramePr>
          <p:xfrm>
            <a:off x="3996" y="2536"/>
            <a:ext cx="13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r:id="rId5" imgW="215900" imgH="545465" progId="Equation.DSMT4">
                    <p:embed/>
                  </p:oleObj>
                </mc:Choice>
                <mc:Fallback>
                  <p:oleObj r:id="rId5" imgW="215900" imgH="5454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96" y="2536"/>
                          <a:ext cx="136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Rectangle 27"/>
            <p:cNvSpPr/>
            <p:nvPr/>
          </p:nvSpPr>
          <p:spPr>
            <a:xfrm>
              <a:off x="3600" y="2937"/>
              <a:ext cx="9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chemeClr val="accent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800" b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800" b="1" i="1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800" b="1" baseline="50000">
                  <a:solidFill>
                    <a:schemeClr val="accent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sz="28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2558" name="Line 30"/>
          <p:cNvSpPr/>
          <p:nvPr/>
        </p:nvSpPr>
        <p:spPr>
          <a:xfrm>
            <a:off x="3505200" y="3200400"/>
            <a:ext cx="2514600" cy="1676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56" name="Rectangle 31"/>
          <p:cNvSpPr/>
          <p:nvPr/>
        </p:nvSpPr>
        <p:spPr>
          <a:xfrm>
            <a:off x="5638800" y="28956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60000"/>
              </a:lnSpc>
            </a:pPr>
            <a:r>
              <a:rPr lang="en-US" altLang="zh-CN" sz="28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800" b="1" i="1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y</a:t>
            </a:r>
            <a:r>
              <a:rPr lang="en-US" altLang="zh-CN" sz="2800" b="1" baseline="50000">
                <a:solidFill>
                  <a:schemeClr val="accent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800">
              <a:solidFill>
                <a:schemeClr val="accent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2560" name="Line 32"/>
          <p:cNvSpPr/>
          <p:nvPr/>
        </p:nvSpPr>
        <p:spPr>
          <a:xfrm flipV="1">
            <a:off x="3429000" y="3276600"/>
            <a:ext cx="25908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61" name="Line 33"/>
          <p:cNvSpPr/>
          <p:nvPr/>
        </p:nvSpPr>
        <p:spPr>
          <a:xfrm flipV="1">
            <a:off x="3429000" y="3733800"/>
            <a:ext cx="2743200" cy="609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562" name="Line 34"/>
          <p:cNvSpPr/>
          <p:nvPr/>
        </p:nvSpPr>
        <p:spPr>
          <a:xfrm flipV="1">
            <a:off x="3352800" y="4343400"/>
            <a:ext cx="2895600" cy="5334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060" name="Group 39"/>
          <p:cNvGrpSpPr/>
          <p:nvPr/>
        </p:nvGrpSpPr>
        <p:grpSpPr>
          <a:xfrm>
            <a:off x="152400" y="114300"/>
            <a:ext cx="1682750" cy="1430338"/>
            <a:chOff x="657" y="845"/>
            <a:chExt cx="1181" cy="1152"/>
          </a:xfrm>
        </p:grpSpPr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657" y="1661"/>
              <a:ext cx="1089" cy="22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5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2062" name="Picture 41" descr="MCj04325840000[1]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57" y="845"/>
              <a:ext cx="1152" cy="115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63" name="Text Box 42"/>
            <p:cNvSpPr txBox="1"/>
            <p:nvPr/>
          </p:nvSpPr>
          <p:spPr>
            <a:xfrm>
              <a:off x="1067" y="1525"/>
              <a:ext cx="771" cy="46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algn="ctr" eaLnBrk="1" hangingPunct="1">
                <a:lnSpc>
                  <a:spcPct val="160000"/>
                </a:lnSpc>
              </a:pPr>
              <a:r>
                <a:rPr lang="zh-CN" altLang="en-US" sz="32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练习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american-logistics">
  <a:themeElements>
    <a:clrScheme name="american-logistics 13">
      <a:dk1>
        <a:srgbClr val="061F5B"/>
      </a:dk1>
      <a:lt1>
        <a:srgbClr val="FFFFFF"/>
      </a:lt1>
      <a:dk2>
        <a:srgbClr val="FFFFFF"/>
      </a:dk2>
      <a:lt2>
        <a:srgbClr val="808080"/>
      </a:lt2>
      <a:accent1>
        <a:srgbClr val="061F5B"/>
      </a:accent1>
      <a:accent2>
        <a:srgbClr val="6E95C8"/>
      </a:accent2>
      <a:accent3>
        <a:srgbClr val="FFFFFF"/>
      </a:accent3>
      <a:accent4>
        <a:srgbClr val="04194C"/>
      </a:accent4>
      <a:accent5>
        <a:srgbClr val="AAABB5"/>
      </a:accent5>
      <a:accent6>
        <a:srgbClr val="6387B5"/>
      </a:accent6>
      <a:hlink>
        <a:srgbClr val="0074BF"/>
      </a:hlink>
      <a:folHlink>
        <a:srgbClr val="AED3EA"/>
      </a:folHlink>
    </a:clrScheme>
    <a:fontScheme name="american-logistic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merican-logisti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3">
        <a:dk1>
          <a:srgbClr val="061F5B"/>
        </a:dk1>
        <a:lt1>
          <a:srgbClr val="FFFFFF"/>
        </a:lt1>
        <a:dk2>
          <a:srgbClr val="FFFFFF"/>
        </a:dk2>
        <a:lt2>
          <a:srgbClr val="808080"/>
        </a:lt2>
        <a:accent1>
          <a:srgbClr val="061F5B"/>
        </a:accent1>
        <a:accent2>
          <a:srgbClr val="6E95C8"/>
        </a:accent2>
        <a:accent3>
          <a:srgbClr val="FFFFFF"/>
        </a:accent3>
        <a:accent4>
          <a:srgbClr val="04194C"/>
        </a:accent4>
        <a:accent5>
          <a:srgbClr val="AAABB5"/>
        </a:accent5>
        <a:accent6>
          <a:srgbClr val="6387B5"/>
        </a:accent6>
        <a:hlink>
          <a:srgbClr val="0074BF"/>
        </a:hlink>
        <a:folHlink>
          <a:srgbClr val="AED3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自定义设计方案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9CCFF"/>
      </a:accent1>
      <a:accent2>
        <a:srgbClr val="CCCC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B9B9E7"/>
      </a:accent6>
      <a:hlink>
        <a:srgbClr val="3333CC"/>
      </a:hlink>
      <a:folHlink>
        <a:srgbClr val="AF67FF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跋涉">
  <a:themeElements>
    <a:clrScheme name="跋涉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跋涉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跋涉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1006</Words>
  <Application>Microsoft Office PowerPoint</Application>
  <PresentationFormat>全屏显示(4:3)</PresentationFormat>
  <Paragraphs>215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american-logistics</vt:lpstr>
      <vt:lpstr>自定义设计方案</vt:lpstr>
      <vt:lpstr>跋涉</vt:lpstr>
      <vt:lpstr>Equation.DSMT4</vt:lpstr>
      <vt:lpstr>Equation.KSEE3</vt:lpstr>
      <vt:lpstr>   合并同类项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no</dc:creator>
  <cp:lastModifiedBy>leno</cp:lastModifiedBy>
  <cp:revision>140</cp:revision>
  <dcterms:created xsi:type="dcterms:W3CDTF">2016-10-25T13:21:23Z</dcterms:created>
  <dcterms:modified xsi:type="dcterms:W3CDTF">2017-10-14T12:2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0.1.0.6029</vt:lpwstr>
  </property>
</Properties>
</file>